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1FDA" w:rsidRPr="007949BD" w:rsidRDefault="00004883" w:rsidP="00B119A8">
      <w:pPr>
        <w:spacing w:line="240" w:lineRule="auto"/>
        <w:jc w:val="center"/>
        <w:rPr>
          <w:rFonts w:ascii="Times New Roman" w:hAnsi="Times New Roman" w:cs="Times New Roman"/>
          <w:b/>
          <w:sz w:val="32"/>
          <w:szCs w:val="32"/>
        </w:rPr>
      </w:pPr>
      <w:bookmarkStart w:id="0" w:name="_GoBack"/>
      <w:bookmarkEnd w:id="0"/>
      <w:r w:rsidRPr="007949BD">
        <w:rPr>
          <w:rFonts w:ascii="Times New Roman" w:hAnsi="Times New Roman" w:cs="Times New Roman"/>
          <w:b/>
          <w:sz w:val="32"/>
          <w:szCs w:val="32"/>
        </w:rPr>
        <w:t>Misspecification of G</w:t>
      </w:r>
      <w:r w:rsidR="0025325C" w:rsidRPr="007949BD">
        <w:rPr>
          <w:rFonts w:ascii="Times New Roman" w:hAnsi="Times New Roman" w:cs="Times New Roman"/>
          <w:b/>
          <w:sz w:val="32"/>
          <w:szCs w:val="32"/>
        </w:rPr>
        <w:t>eneralized Autoregressive Score Models</w:t>
      </w:r>
      <w:r w:rsidR="00BA7F8B" w:rsidRPr="007949BD">
        <w:rPr>
          <w:rFonts w:ascii="Times New Roman" w:hAnsi="Times New Roman" w:cs="Times New Roman"/>
          <w:b/>
          <w:sz w:val="32"/>
          <w:szCs w:val="32"/>
        </w:rPr>
        <w:t xml:space="preserve">: Monte Carlo Simulations and Real Life </w:t>
      </w:r>
      <w:r w:rsidR="009E6DB6">
        <w:rPr>
          <w:rFonts w:ascii="Times New Roman" w:hAnsi="Times New Roman" w:cs="Times New Roman"/>
          <w:b/>
          <w:sz w:val="32"/>
          <w:szCs w:val="32"/>
        </w:rPr>
        <w:t>Applications</w:t>
      </w:r>
    </w:p>
    <w:p w:rsidR="00DE5B48" w:rsidRPr="007949BD" w:rsidRDefault="00121F75" w:rsidP="00121F75">
      <w:pPr>
        <w:spacing w:line="240" w:lineRule="auto"/>
        <w:jc w:val="center"/>
        <w:rPr>
          <w:rStyle w:val="Hyperlink"/>
          <w:rFonts w:ascii="Times New Roman" w:hAnsi="Times New Roman" w:cs="Times New Roman"/>
          <w:color w:val="auto"/>
          <w:sz w:val="24"/>
          <w:szCs w:val="24"/>
          <w:u w:val="none"/>
        </w:rPr>
      </w:pPr>
      <w:r w:rsidRPr="007949BD">
        <w:rPr>
          <w:rFonts w:ascii="Times New Roman" w:hAnsi="Times New Roman" w:cs="Times New Roman"/>
          <w:b/>
          <w:sz w:val="24"/>
          <w:szCs w:val="24"/>
        </w:rPr>
        <w:t xml:space="preserve">OlaOluwa S. </w:t>
      </w:r>
      <w:r w:rsidR="00CB1FDA" w:rsidRPr="007949BD">
        <w:rPr>
          <w:rFonts w:ascii="Times New Roman" w:hAnsi="Times New Roman" w:cs="Times New Roman"/>
          <w:b/>
          <w:sz w:val="24"/>
          <w:szCs w:val="24"/>
        </w:rPr>
        <w:t>Yaya</w:t>
      </w:r>
      <w:r w:rsidR="00B96E69" w:rsidRPr="007949BD">
        <w:rPr>
          <w:rFonts w:ascii="Times New Roman" w:hAnsi="Times New Roman" w:cs="Times New Roman"/>
          <w:sz w:val="24"/>
          <w:szCs w:val="24"/>
        </w:rPr>
        <w:t xml:space="preserve">                                                                                        </w:t>
      </w:r>
      <w:r w:rsidRPr="007949BD">
        <w:rPr>
          <w:rFonts w:ascii="Times New Roman" w:hAnsi="Times New Roman" w:cs="Times New Roman"/>
          <w:sz w:val="24"/>
          <w:szCs w:val="24"/>
        </w:rPr>
        <w:t xml:space="preserve">                     Department of </w:t>
      </w:r>
      <w:r w:rsidR="00B96E69" w:rsidRPr="007949BD">
        <w:rPr>
          <w:rFonts w:ascii="Times New Roman" w:hAnsi="Times New Roman" w:cs="Times New Roman"/>
          <w:sz w:val="24"/>
          <w:szCs w:val="24"/>
        </w:rPr>
        <w:t>Statistics</w:t>
      </w:r>
      <w:r w:rsidRPr="007949BD">
        <w:rPr>
          <w:rFonts w:ascii="Times New Roman" w:hAnsi="Times New Roman" w:cs="Times New Roman"/>
          <w:sz w:val="24"/>
          <w:szCs w:val="24"/>
        </w:rPr>
        <w:t>,</w:t>
      </w:r>
      <w:r w:rsidR="000367AF" w:rsidRPr="007949BD">
        <w:rPr>
          <w:rFonts w:ascii="Times New Roman" w:hAnsi="Times New Roman" w:cs="Times New Roman"/>
          <w:sz w:val="24"/>
          <w:szCs w:val="24"/>
        </w:rPr>
        <w:t xml:space="preserve"> </w:t>
      </w:r>
      <w:r w:rsidR="00B96E69" w:rsidRPr="007949BD">
        <w:rPr>
          <w:rFonts w:ascii="Times New Roman" w:hAnsi="Times New Roman" w:cs="Times New Roman"/>
          <w:sz w:val="24"/>
          <w:szCs w:val="24"/>
        </w:rPr>
        <w:t xml:space="preserve">University of Ibadan, Nigeria                                                                                                     Email: </w:t>
      </w:r>
      <w:hyperlink r:id="rId8" w:history="1">
        <w:r w:rsidR="00DE5B48" w:rsidRPr="007949BD">
          <w:rPr>
            <w:rStyle w:val="Hyperlink"/>
            <w:rFonts w:ascii="Times New Roman" w:hAnsi="Times New Roman" w:cs="Times New Roman"/>
            <w:color w:val="auto"/>
            <w:sz w:val="24"/>
            <w:szCs w:val="24"/>
            <w:u w:val="none"/>
          </w:rPr>
          <w:t>os.yaya@ui.edu.ng</w:t>
        </w:r>
      </w:hyperlink>
    </w:p>
    <w:p w:rsidR="00AB7E36" w:rsidRPr="007949BD" w:rsidRDefault="00204B07" w:rsidP="00121F75">
      <w:pPr>
        <w:spacing w:line="240" w:lineRule="auto"/>
        <w:jc w:val="center"/>
        <w:rPr>
          <w:rFonts w:ascii="Times New Roman" w:hAnsi="Times New Roman" w:cs="Times New Roman"/>
          <w:sz w:val="24"/>
          <w:szCs w:val="24"/>
        </w:rPr>
      </w:pPr>
      <w:r w:rsidRPr="007949BD">
        <w:rPr>
          <w:rFonts w:ascii="Times New Roman" w:hAnsi="Times New Roman" w:cs="Times New Roman"/>
          <w:b/>
          <w:sz w:val="24"/>
          <w:szCs w:val="24"/>
        </w:rPr>
        <w:t>O</w:t>
      </w:r>
      <w:r w:rsidR="00F00167" w:rsidRPr="007949BD">
        <w:rPr>
          <w:rFonts w:ascii="Times New Roman" w:hAnsi="Times New Roman" w:cs="Times New Roman"/>
          <w:b/>
          <w:sz w:val="24"/>
          <w:szCs w:val="24"/>
        </w:rPr>
        <w:t>lu</w:t>
      </w:r>
      <w:r w:rsidR="00894DAF" w:rsidRPr="007949BD">
        <w:rPr>
          <w:rFonts w:ascii="Times New Roman" w:hAnsi="Times New Roman" w:cs="Times New Roman"/>
          <w:b/>
          <w:sz w:val="24"/>
          <w:szCs w:val="24"/>
        </w:rPr>
        <w:t>wa</w:t>
      </w:r>
      <w:r w:rsidR="00F00167" w:rsidRPr="007949BD">
        <w:rPr>
          <w:rFonts w:ascii="Times New Roman" w:hAnsi="Times New Roman" w:cs="Times New Roman"/>
          <w:b/>
          <w:sz w:val="24"/>
          <w:szCs w:val="24"/>
        </w:rPr>
        <w:t xml:space="preserve">gbenga </w:t>
      </w:r>
      <w:r w:rsidRPr="007949BD">
        <w:rPr>
          <w:rFonts w:ascii="Times New Roman" w:hAnsi="Times New Roman" w:cs="Times New Roman"/>
          <w:b/>
          <w:sz w:val="24"/>
          <w:szCs w:val="24"/>
        </w:rPr>
        <w:t xml:space="preserve">T. Babatunde                                                                                                                    </w:t>
      </w:r>
      <w:r w:rsidRPr="007949BD">
        <w:rPr>
          <w:rFonts w:ascii="Times New Roman" w:hAnsi="Times New Roman" w:cs="Times New Roman"/>
          <w:sz w:val="24"/>
          <w:szCs w:val="24"/>
        </w:rPr>
        <w:t>Department of Statistics, University of Ibadan, Nigeria</w:t>
      </w:r>
      <w:r w:rsidR="00AB7E36" w:rsidRPr="007949BD">
        <w:rPr>
          <w:rFonts w:ascii="Times New Roman" w:hAnsi="Times New Roman" w:cs="Times New Roman"/>
          <w:sz w:val="24"/>
          <w:szCs w:val="24"/>
        </w:rPr>
        <w:t xml:space="preserve">                                                                   Email: </w:t>
      </w:r>
      <w:hyperlink r:id="rId9" w:history="1">
        <w:r w:rsidR="00AB7E36" w:rsidRPr="007949BD">
          <w:rPr>
            <w:rStyle w:val="Hyperlink"/>
            <w:rFonts w:ascii="Times New Roman" w:hAnsi="Times New Roman" w:cs="Times New Roman"/>
            <w:color w:val="auto"/>
            <w:sz w:val="24"/>
            <w:szCs w:val="24"/>
            <w:u w:val="none"/>
          </w:rPr>
          <w:t>babatundegbenge03@gmail.com</w:t>
        </w:r>
      </w:hyperlink>
    </w:p>
    <w:p w:rsidR="00A1029F" w:rsidRPr="007949BD" w:rsidRDefault="00A1029F" w:rsidP="00A1029F">
      <w:pPr>
        <w:spacing w:line="240" w:lineRule="auto"/>
        <w:jc w:val="center"/>
        <w:rPr>
          <w:rStyle w:val="Hyperlink"/>
          <w:rFonts w:ascii="Times New Roman" w:hAnsi="Times New Roman" w:cs="Times New Roman"/>
          <w:color w:val="auto"/>
          <w:sz w:val="24"/>
          <w:szCs w:val="24"/>
          <w:u w:val="none"/>
        </w:rPr>
      </w:pPr>
      <w:r w:rsidRPr="007949BD">
        <w:rPr>
          <w:rFonts w:ascii="Times New Roman" w:hAnsi="Times New Roman" w:cs="Times New Roman"/>
          <w:b/>
          <w:sz w:val="24"/>
          <w:szCs w:val="24"/>
        </w:rPr>
        <w:t>Olusanya E. Olubusoye</w:t>
      </w:r>
      <w:r w:rsidRPr="007949BD">
        <w:rPr>
          <w:rFonts w:ascii="Times New Roman" w:hAnsi="Times New Roman" w:cs="Times New Roman"/>
          <w:sz w:val="24"/>
          <w:szCs w:val="24"/>
        </w:rPr>
        <w:t xml:space="preserve">                                                                                                             Department of Statistics,</w:t>
      </w:r>
      <w:r w:rsidR="0001187C" w:rsidRPr="007949BD">
        <w:rPr>
          <w:rFonts w:ascii="Times New Roman" w:hAnsi="Times New Roman" w:cs="Times New Roman"/>
          <w:sz w:val="24"/>
          <w:szCs w:val="24"/>
        </w:rPr>
        <w:t xml:space="preserve"> </w:t>
      </w:r>
      <w:r w:rsidRPr="007949BD">
        <w:rPr>
          <w:rFonts w:ascii="Times New Roman" w:hAnsi="Times New Roman" w:cs="Times New Roman"/>
          <w:sz w:val="24"/>
          <w:szCs w:val="24"/>
        </w:rPr>
        <w:t xml:space="preserve">University of Ibadan, Nigeria                                                                                                     Email: </w:t>
      </w:r>
      <w:hyperlink r:id="rId10" w:history="1">
        <w:r w:rsidR="00B51BDD" w:rsidRPr="007949BD">
          <w:rPr>
            <w:rStyle w:val="Hyperlink"/>
            <w:rFonts w:ascii="Times New Roman" w:hAnsi="Times New Roman" w:cs="Times New Roman"/>
            <w:color w:val="auto"/>
            <w:sz w:val="24"/>
            <w:szCs w:val="24"/>
            <w:u w:val="none"/>
          </w:rPr>
          <w:t>oe.olubusoye@ui.edu.ng</w:t>
        </w:r>
      </w:hyperlink>
    </w:p>
    <w:p w:rsidR="007D6FC3" w:rsidRPr="007949BD" w:rsidRDefault="00204B07" w:rsidP="00DB26BA">
      <w:pPr>
        <w:spacing w:line="240" w:lineRule="auto"/>
        <w:jc w:val="both"/>
        <w:rPr>
          <w:rFonts w:ascii="Times New Roman" w:hAnsi="Times New Roman" w:cs="Times New Roman"/>
          <w:b/>
          <w:sz w:val="24"/>
          <w:szCs w:val="24"/>
        </w:rPr>
      </w:pPr>
      <w:r w:rsidRPr="007949BD">
        <w:rPr>
          <w:rFonts w:ascii="Times New Roman" w:hAnsi="Times New Roman" w:cs="Times New Roman"/>
          <w:sz w:val="24"/>
          <w:szCs w:val="24"/>
        </w:rPr>
        <w:t xml:space="preserve">                            </w:t>
      </w:r>
    </w:p>
    <w:p w:rsidR="00733227" w:rsidRPr="007949BD" w:rsidRDefault="007D6FC3" w:rsidP="000918EF">
      <w:pPr>
        <w:spacing w:line="240" w:lineRule="auto"/>
        <w:jc w:val="center"/>
        <w:rPr>
          <w:rStyle w:val="Hyperlink"/>
          <w:rFonts w:ascii="Times New Roman" w:hAnsi="Times New Roman" w:cs="Times New Roman"/>
          <w:b/>
          <w:color w:val="auto"/>
          <w:sz w:val="24"/>
          <w:szCs w:val="24"/>
          <w:u w:val="none"/>
        </w:rPr>
      </w:pPr>
      <w:r w:rsidRPr="007949BD">
        <w:rPr>
          <w:rStyle w:val="Hyperlink"/>
          <w:rFonts w:ascii="Times New Roman" w:hAnsi="Times New Roman" w:cs="Times New Roman"/>
          <w:b/>
          <w:color w:val="auto"/>
          <w:sz w:val="24"/>
          <w:szCs w:val="24"/>
          <w:u w:val="none"/>
        </w:rPr>
        <w:t>Abstract</w:t>
      </w:r>
    </w:p>
    <w:p w:rsidR="007D6FC3" w:rsidRPr="007949BD" w:rsidRDefault="008053AC" w:rsidP="00DB26BA">
      <w:pPr>
        <w:spacing w:line="240" w:lineRule="auto"/>
        <w:jc w:val="both"/>
        <w:rPr>
          <w:rStyle w:val="Hyperlink"/>
          <w:rFonts w:ascii="Times New Roman" w:hAnsi="Times New Roman" w:cs="Times New Roman"/>
          <w:color w:val="auto"/>
          <w:sz w:val="24"/>
          <w:szCs w:val="24"/>
          <w:u w:val="none"/>
        </w:rPr>
      </w:pPr>
      <w:r w:rsidRPr="007949BD">
        <w:rPr>
          <w:rStyle w:val="Hyperlink"/>
          <w:rFonts w:ascii="Times New Roman" w:hAnsi="Times New Roman" w:cs="Times New Roman"/>
          <w:color w:val="auto"/>
          <w:sz w:val="24"/>
          <w:szCs w:val="24"/>
          <w:u w:val="none"/>
        </w:rPr>
        <w:t>The specification and misspecification of a new class of volatility model that is robust to jumps and outlier</w:t>
      </w:r>
      <w:r w:rsidR="000336D6" w:rsidRPr="007949BD">
        <w:rPr>
          <w:rStyle w:val="Hyperlink"/>
          <w:rFonts w:ascii="Times New Roman" w:hAnsi="Times New Roman" w:cs="Times New Roman"/>
          <w:color w:val="auto"/>
          <w:sz w:val="24"/>
          <w:szCs w:val="24"/>
          <w:u w:val="none"/>
        </w:rPr>
        <w:t>s</w:t>
      </w:r>
      <w:r w:rsidRPr="007949BD">
        <w:rPr>
          <w:rStyle w:val="Hyperlink"/>
          <w:rFonts w:ascii="Times New Roman" w:hAnsi="Times New Roman" w:cs="Times New Roman"/>
          <w:color w:val="auto"/>
          <w:sz w:val="24"/>
          <w:szCs w:val="24"/>
          <w:u w:val="none"/>
        </w:rPr>
        <w:t xml:space="preserve"> is investigated via Monte Carlo experiment and real life examples. The class includes the Generalized Autoregressive Score (GAS) model derived from the classical Generalized Autoregressive Conditional Heteroscedasticity (GARCH) model. The Exponential </w:t>
      </w:r>
      <w:r w:rsidR="000367AF" w:rsidRPr="007949BD">
        <w:rPr>
          <w:rStyle w:val="Hyperlink"/>
          <w:rFonts w:ascii="Times New Roman" w:hAnsi="Times New Roman" w:cs="Times New Roman"/>
          <w:color w:val="auto"/>
          <w:sz w:val="24"/>
          <w:szCs w:val="24"/>
          <w:u w:val="none"/>
        </w:rPr>
        <w:t>GAS (EGAS) and Asymmetric Exponential GAS (AEGAS) models form the variants of the GAS model. Using three different levels of volatility persistence and GARCH probability distributions, with estimates of Akaike Information Criterion (AIC) and kurtosis as criteria, we obtain</w:t>
      </w:r>
      <w:r w:rsidR="00ED463C" w:rsidRPr="007949BD">
        <w:rPr>
          <w:rStyle w:val="Hyperlink"/>
          <w:rFonts w:ascii="Times New Roman" w:hAnsi="Times New Roman" w:cs="Times New Roman"/>
          <w:color w:val="auto"/>
          <w:sz w:val="24"/>
          <w:szCs w:val="24"/>
          <w:u w:val="none"/>
        </w:rPr>
        <w:t>ed</w:t>
      </w:r>
      <w:r w:rsidR="000367AF" w:rsidRPr="007949BD">
        <w:rPr>
          <w:rStyle w:val="Hyperlink"/>
          <w:rFonts w:ascii="Times New Roman" w:hAnsi="Times New Roman" w:cs="Times New Roman"/>
          <w:color w:val="auto"/>
          <w:sz w:val="24"/>
          <w:szCs w:val="24"/>
          <w:u w:val="none"/>
        </w:rPr>
        <w:t xml:space="preserve"> useful information for studying the </w:t>
      </w:r>
      <w:r w:rsidR="00ED463C" w:rsidRPr="007949BD">
        <w:rPr>
          <w:rStyle w:val="Hyperlink"/>
          <w:rFonts w:ascii="Times New Roman" w:hAnsi="Times New Roman" w:cs="Times New Roman"/>
          <w:color w:val="auto"/>
          <w:sz w:val="24"/>
          <w:szCs w:val="24"/>
          <w:u w:val="none"/>
        </w:rPr>
        <w:t xml:space="preserve">dynamics and tail behaviour of the </w:t>
      </w:r>
      <w:r w:rsidR="000367AF" w:rsidRPr="007949BD">
        <w:rPr>
          <w:rStyle w:val="Hyperlink"/>
          <w:rFonts w:ascii="Times New Roman" w:hAnsi="Times New Roman" w:cs="Times New Roman"/>
          <w:color w:val="auto"/>
          <w:sz w:val="24"/>
          <w:szCs w:val="24"/>
          <w:u w:val="none"/>
        </w:rPr>
        <w:t xml:space="preserve">newly proposed </w:t>
      </w:r>
      <w:r w:rsidR="00ED463C" w:rsidRPr="007949BD">
        <w:rPr>
          <w:rStyle w:val="Hyperlink"/>
          <w:rFonts w:ascii="Times New Roman" w:hAnsi="Times New Roman" w:cs="Times New Roman"/>
          <w:color w:val="auto"/>
          <w:sz w:val="24"/>
          <w:szCs w:val="24"/>
          <w:u w:val="none"/>
        </w:rPr>
        <w:t xml:space="preserve">volatility </w:t>
      </w:r>
      <w:r w:rsidR="000367AF" w:rsidRPr="007949BD">
        <w:rPr>
          <w:rStyle w:val="Hyperlink"/>
          <w:rFonts w:ascii="Times New Roman" w:hAnsi="Times New Roman" w:cs="Times New Roman"/>
          <w:color w:val="auto"/>
          <w:sz w:val="24"/>
          <w:szCs w:val="24"/>
          <w:u w:val="none"/>
        </w:rPr>
        <w:t xml:space="preserve">model. </w:t>
      </w:r>
    </w:p>
    <w:p w:rsidR="009B665C" w:rsidRPr="007949BD" w:rsidRDefault="007D6FC3" w:rsidP="00DB26BA">
      <w:pPr>
        <w:tabs>
          <w:tab w:val="left" w:pos="0"/>
        </w:tabs>
        <w:spacing w:line="240" w:lineRule="auto"/>
        <w:jc w:val="both"/>
        <w:rPr>
          <w:rFonts w:ascii="Times New Roman" w:hAnsi="Times New Roman" w:cs="Times New Roman"/>
          <w:sz w:val="24"/>
          <w:szCs w:val="24"/>
        </w:rPr>
      </w:pPr>
      <w:r w:rsidRPr="007949BD">
        <w:rPr>
          <w:rFonts w:ascii="Times New Roman" w:hAnsi="Times New Roman" w:cs="Times New Roman"/>
          <w:b/>
          <w:sz w:val="24"/>
          <w:szCs w:val="24"/>
        </w:rPr>
        <w:t xml:space="preserve">Keywords: </w:t>
      </w:r>
      <w:r w:rsidRPr="007949BD">
        <w:rPr>
          <w:rFonts w:ascii="Times New Roman" w:hAnsi="Times New Roman" w:cs="Times New Roman"/>
          <w:sz w:val="24"/>
          <w:szCs w:val="24"/>
        </w:rPr>
        <w:t>Misspecification, Beta distribution, Beta-t-GARCH, Generalized Autoregressive Score</w:t>
      </w:r>
      <w:r w:rsidR="009B665C" w:rsidRPr="007949BD">
        <w:rPr>
          <w:rFonts w:ascii="Times New Roman" w:hAnsi="Times New Roman" w:cs="Times New Roman"/>
          <w:sz w:val="24"/>
          <w:szCs w:val="24"/>
        </w:rPr>
        <w:t>.</w:t>
      </w:r>
    </w:p>
    <w:p w:rsidR="007D6FC3" w:rsidRPr="007949BD" w:rsidRDefault="007D6FC3" w:rsidP="00817B20">
      <w:pPr>
        <w:tabs>
          <w:tab w:val="left" w:pos="0"/>
        </w:tabs>
        <w:spacing w:line="240" w:lineRule="auto"/>
        <w:jc w:val="both"/>
        <w:rPr>
          <w:rFonts w:ascii="Times New Roman" w:hAnsi="Times New Roman" w:cs="Times New Roman"/>
          <w:b/>
          <w:sz w:val="24"/>
          <w:szCs w:val="24"/>
        </w:rPr>
      </w:pPr>
      <w:r w:rsidRPr="007949BD">
        <w:rPr>
          <w:rFonts w:ascii="Times New Roman" w:hAnsi="Times New Roman" w:cs="Times New Roman"/>
          <w:sz w:val="24"/>
          <w:szCs w:val="24"/>
        </w:rPr>
        <w:t xml:space="preserve"> </w:t>
      </w:r>
      <w:r w:rsidRPr="007949BD">
        <w:rPr>
          <w:rFonts w:ascii="Times New Roman" w:hAnsi="Times New Roman" w:cs="Times New Roman"/>
          <w:b/>
          <w:sz w:val="24"/>
          <w:szCs w:val="24"/>
        </w:rPr>
        <w:t xml:space="preserve"> </w:t>
      </w:r>
    </w:p>
    <w:p w:rsidR="007D6FC3" w:rsidRPr="007949BD" w:rsidRDefault="007D6FC3" w:rsidP="009340D1">
      <w:pPr>
        <w:pStyle w:val="ListParagraph"/>
        <w:numPr>
          <w:ilvl w:val="0"/>
          <w:numId w:val="7"/>
        </w:numPr>
        <w:tabs>
          <w:tab w:val="left" w:pos="0"/>
        </w:tabs>
        <w:spacing w:after="0" w:line="480" w:lineRule="auto"/>
        <w:jc w:val="both"/>
        <w:rPr>
          <w:rFonts w:ascii="Times New Roman" w:hAnsi="Times New Roman" w:cs="Times New Roman"/>
          <w:b/>
          <w:sz w:val="24"/>
          <w:szCs w:val="24"/>
        </w:rPr>
      </w:pPr>
      <w:r w:rsidRPr="007949BD">
        <w:rPr>
          <w:rFonts w:ascii="Times New Roman" w:hAnsi="Times New Roman" w:cs="Times New Roman"/>
          <w:b/>
          <w:sz w:val="24"/>
          <w:szCs w:val="24"/>
        </w:rPr>
        <w:t>Introduction</w:t>
      </w:r>
    </w:p>
    <w:p w:rsidR="00FF1A41" w:rsidRPr="007949BD" w:rsidRDefault="00FF1A41" w:rsidP="009340D1">
      <w:pPr>
        <w:autoSpaceDE w:val="0"/>
        <w:autoSpaceDN w:val="0"/>
        <w:adjustRightInd w:val="0"/>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The Generalized Autoregressive Score (GAS) class is a variant of Generalized Autoregressive Conditional Heteroscedasticity (GARCH) model of Bollerslev (1986), developed for capturing jumps/outliers effects in the returns</w:t>
      </w:r>
      <w:r w:rsidR="006F4A41" w:rsidRPr="007949BD">
        <w:rPr>
          <w:rFonts w:ascii="Times New Roman" w:hAnsi="Times New Roman" w:cs="Times New Roman"/>
          <w:sz w:val="24"/>
          <w:szCs w:val="24"/>
        </w:rPr>
        <w:t xml:space="preserve"> series. Following Harvey (2013), the classical GARCH model is not robust to capturing these abnormalities; hence Harvey and </w:t>
      </w:r>
      <w:r w:rsidR="00AA0788" w:rsidRPr="007949BD">
        <w:rPr>
          <w:rFonts w:ascii="Times New Roman" w:hAnsi="Times New Roman" w:cs="Times New Roman"/>
          <w:sz w:val="24"/>
          <w:szCs w:val="24"/>
        </w:rPr>
        <w:t>Chakravarty</w:t>
      </w:r>
      <w:r w:rsidR="006F4A41" w:rsidRPr="007949BD">
        <w:rPr>
          <w:rFonts w:ascii="Times New Roman" w:hAnsi="Times New Roman" w:cs="Times New Roman"/>
          <w:sz w:val="24"/>
          <w:szCs w:val="24"/>
        </w:rPr>
        <w:t xml:space="preserve"> (2008) and Harvey (2013) proposed the GAS class variants.</w:t>
      </w:r>
    </w:p>
    <w:p w:rsidR="002F59F0" w:rsidRPr="007949BD" w:rsidRDefault="00205058" w:rsidP="009340D1">
      <w:pPr>
        <w:autoSpaceDE w:val="0"/>
        <w:autoSpaceDN w:val="0"/>
        <w:adjustRightInd w:val="0"/>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002F59F0" w:rsidRPr="007949BD">
        <w:rPr>
          <w:rFonts w:ascii="Times New Roman" w:hAnsi="Times New Roman" w:cs="Times New Roman"/>
          <w:sz w:val="24"/>
          <w:szCs w:val="24"/>
        </w:rPr>
        <w:t xml:space="preserve">The driving mechanism of the GAS models and its variant is the scaled score of the likelihood function, and this makes the model class unique among other earlier proposed volatility models. It combines </w:t>
      </w:r>
      <w:r w:rsidR="00572BFE" w:rsidRPr="007949BD">
        <w:rPr>
          <w:rFonts w:ascii="Times New Roman" w:hAnsi="Times New Roman" w:cs="Times New Roman"/>
          <w:sz w:val="24"/>
          <w:szCs w:val="24"/>
        </w:rPr>
        <w:t xml:space="preserve">the </w:t>
      </w:r>
      <w:r w:rsidR="002F59F0" w:rsidRPr="007949BD">
        <w:rPr>
          <w:rFonts w:ascii="Times New Roman" w:hAnsi="Times New Roman" w:cs="Times New Roman"/>
          <w:sz w:val="24"/>
          <w:szCs w:val="24"/>
        </w:rPr>
        <w:t xml:space="preserve">ability to capture asymmetry with occasional jumps </w:t>
      </w:r>
      <w:r w:rsidR="002F59F0" w:rsidRPr="007949BD">
        <w:rPr>
          <w:rFonts w:ascii="Times New Roman" w:hAnsi="Times New Roman" w:cs="Times New Roman"/>
          <w:sz w:val="24"/>
          <w:szCs w:val="24"/>
        </w:rPr>
        <w:lastRenderedPageBreak/>
        <w:t xml:space="preserve">detection. The GAS model encompasses other well-known models such as the </w:t>
      </w:r>
      <w:r w:rsidR="0059521F" w:rsidRPr="007949BD">
        <w:rPr>
          <w:rFonts w:ascii="Times New Roman" w:hAnsi="Times New Roman" w:cs="Times New Roman"/>
          <w:sz w:val="24"/>
          <w:szCs w:val="24"/>
        </w:rPr>
        <w:t>G</w:t>
      </w:r>
      <w:r w:rsidR="002F59F0" w:rsidRPr="007949BD">
        <w:rPr>
          <w:rFonts w:ascii="Times New Roman" w:hAnsi="Times New Roman" w:cs="Times New Roman"/>
          <w:sz w:val="24"/>
          <w:szCs w:val="24"/>
        </w:rPr>
        <w:t xml:space="preserve">eneralized </w:t>
      </w:r>
      <w:r w:rsidR="0059521F" w:rsidRPr="007949BD">
        <w:rPr>
          <w:rFonts w:ascii="Times New Roman" w:hAnsi="Times New Roman" w:cs="Times New Roman"/>
          <w:sz w:val="24"/>
          <w:szCs w:val="24"/>
        </w:rPr>
        <w:t>A</w:t>
      </w:r>
      <w:r w:rsidR="002F59F0" w:rsidRPr="007949BD">
        <w:rPr>
          <w:rFonts w:ascii="Times New Roman" w:hAnsi="Times New Roman" w:cs="Times New Roman"/>
          <w:sz w:val="24"/>
          <w:szCs w:val="24"/>
        </w:rPr>
        <w:t xml:space="preserve">utoregressive </w:t>
      </w:r>
      <w:r w:rsidR="0059521F" w:rsidRPr="007949BD">
        <w:rPr>
          <w:rFonts w:ascii="Times New Roman" w:hAnsi="Times New Roman" w:cs="Times New Roman"/>
          <w:sz w:val="24"/>
          <w:szCs w:val="24"/>
        </w:rPr>
        <w:t>C</w:t>
      </w:r>
      <w:r w:rsidR="002F59F0" w:rsidRPr="007949BD">
        <w:rPr>
          <w:rFonts w:ascii="Times New Roman" w:hAnsi="Times New Roman" w:cs="Times New Roman"/>
          <w:sz w:val="24"/>
          <w:szCs w:val="24"/>
        </w:rPr>
        <w:t xml:space="preserve">onditional </w:t>
      </w:r>
      <w:r w:rsidR="0059521F" w:rsidRPr="007949BD">
        <w:rPr>
          <w:rFonts w:ascii="Times New Roman" w:hAnsi="Times New Roman" w:cs="Times New Roman"/>
          <w:sz w:val="24"/>
          <w:szCs w:val="24"/>
        </w:rPr>
        <w:t>H</w:t>
      </w:r>
      <w:r w:rsidR="00572BFE" w:rsidRPr="007949BD">
        <w:rPr>
          <w:rFonts w:ascii="Times New Roman" w:hAnsi="Times New Roman" w:cs="Times New Roman"/>
          <w:sz w:val="24"/>
          <w:szCs w:val="24"/>
        </w:rPr>
        <w:t>eteroscedasticity</w:t>
      </w:r>
      <w:r w:rsidR="0059521F" w:rsidRPr="007949BD">
        <w:rPr>
          <w:rFonts w:ascii="Times New Roman" w:hAnsi="Times New Roman" w:cs="Times New Roman"/>
          <w:sz w:val="24"/>
          <w:szCs w:val="24"/>
        </w:rPr>
        <w:t xml:space="preserve"> (GARCH)</w:t>
      </w:r>
      <w:r w:rsidR="002F59F0" w:rsidRPr="007949BD">
        <w:rPr>
          <w:rFonts w:ascii="Times New Roman" w:hAnsi="Times New Roman" w:cs="Times New Roman"/>
          <w:sz w:val="24"/>
          <w:szCs w:val="24"/>
        </w:rPr>
        <w:t xml:space="preserve">, the </w:t>
      </w:r>
      <w:r w:rsidR="0059521F" w:rsidRPr="007949BD">
        <w:rPr>
          <w:rFonts w:ascii="Times New Roman" w:hAnsi="Times New Roman" w:cs="Times New Roman"/>
          <w:sz w:val="24"/>
          <w:szCs w:val="24"/>
        </w:rPr>
        <w:t>A</w:t>
      </w:r>
      <w:r w:rsidR="002F59F0" w:rsidRPr="007949BD">
        <w:rPr>
          <w:rFonts w:ascii="Times New Roman" w:hAnsi="Times New Roman" w:cs="Times New Roman"/>
          <w:sz w:val="24"/>
          <w:szCs w:val="24"/>
        </w:rPr>
        <w:t xml:space="preserve">utoregressive </w:t>
      </w:r>
      <w:r w:rsidR="0059521F" w:rsidRPr="007949BD">
        <w:rPr>
          <w:rFonts w:ascii="Times New Roman" w:hAnsi="Times New Roman" w:cs="Times New Roman"/>
          <w:sz w:val="24"/>
          <w:szCs w:val="24"/>
        </w:rPr>
        <w:t>C</w:t>
      </w:r>
      <w:r w:rsidR="002F59F0" w:rsidRPr="007949BD">
        <w:rPr>
          <w:rFonts w:ascii="Times New Roman" w:hAnsi="Times New Roman" w:cs="Times New Roman"/>
          <w:sz w:val="24"/>
          <w:szCs w:val="24"/>
        </w:rPr>
        <w:t xml:space="preserve">onditional </w:t>
      </w:r>
      <w:r w:rsidR="0059521F" w:rsidRPr="007949BD">
        <w:rPr>
          <w:rFonts w:ascii="Times New Roman" w:hAnsi="Times New Roman" w:cs="Times New Roman"/>
          <w:sz w:val="24"/>
          <w:szCs w:val="24"/>
        </w:rPr>
        <w:t>D</w:t>
      </w:r>
      <w:r w:rsidR="002F59F0" w:rsidRPr="007949BD">
        <w:rPr>
          <w:rFonts w:ascii="Times New Roman" w:hAnsi="Times New Roman" w:cs="Times New Roman"/>
          <w:sz w:val="24"/>
          <w:szCs w:val="24"/>
        </w:rPr>
        <w:t>uration</w:t>
      </w:r>
      <w:r w:rsidR="0059521F" w:rsidRPr="007949BD">
        <w:rPr>
          <w:rFonts w:ascii="Times New Roman" w:hAnsi="Times New Roman" w:cs="Times New Roman"/>
          <w:sz w:val="24"/>
          <w:szCs w:val="24"/>
        </w:rPr>
        <w:t xml:space="preserve"> (ACD)</w:t>
      </w:r>
      <w:r w:rsidR="002F59F0" w:rsidRPr="007949BD">
        <w:rPr>
          <w:rFonts w:ascii="Times New Roman" w:hAnsi="Times New Roman" w:cs="Times New Roman"/>
          <w:sz w:val="24"/>
          <w:szCs w:val="24"/>
        </w:rPr>
        <w:t xml:space="preserve">, the </w:t>
      </w:r>
      <w:r w:rsidR="0059521F" w:rsidRPr="007949BD">
        <w:rPr>
          <w:rFonts w:ascii="Times New Roman" w:hAnsi="Times New Roman" w:cs="Times New Roman"/>
          <w:sz w:val="24"/>
          <w:szCs w:val="24"/>
        </w:rPr>
        <w:t>A</w:t>
      </w:r>
      <w:r w:rsidR="002F59F0" w:rsidRPr="007949BD">
        <w:rPr>
          <w:rFonts w:ascii="Times New Roman" w:hAnsi="Times New Roman" w:cs="Times New Roman"/>
          <w:sz w:val="24"/>
          <w:szCs w:val="24"/>
        </w:rPr>
        <w:t xml:space="preserve">utoregressive </w:t>
      </w:r>
      <w:r w:rsidR="0059521F" w:rsidRPr="007949BD">
        <w:rPr>
          <w:rFonts w:ascii="Times New Roman" w:hAnsi="Times New Roman" w:cs="Times New Roman"/>
          <w:sz w:val="24"/>
          <w:szCs w:val="24"/>
        </w:rPr>
        <w:t>C</w:t>
      </w:r>
      <w:r w:rsidR="002F59F0" w:rsidRPr="007949BD">
        <w:rPr>
          <w:rFonts w:ascii="Times New Roman" w:hAnsi="Times New Roman" w:cs="Times New Roman"/>
          <w:sz w:val="24"/>
          <w:szCs w:val="24"/>
        </w:rPr>
        <w:t xml:space="preserve">onditional </w:t>
      </w:r>
      <w:r w:rsidR="0059521F" w:rsidRPr="007949BD">
        <w:rPr>
          <w:rFonts w:ascii="Times New Roman" w:hAnsi="Times New Roman" w:cs="Times New Roman"/>
          <w:sz w:val="24"/>
          <w:szCs w:val="24"/>
        </w:rPr>
        <w:t>I</w:t>
      </w:r>
      <w:r w:rsidR="002F59F0" w:rsidRPr="007949BD">
        <w:rPr>
          <w:rFonts w:ascii="Times New Roman" w:hAnsi="Times New Roman" w:cs="Times New Roman"/>
          <w:sz w:val="24"/>
          <w:szCs w:val="24"/>
        </w:rPr>
        <w:t>ntensity</w:t>
      </w:r>
      <w:r w:rsidR="0059521F" w:rsidRPr="007949BD">
        <w:rPr>
          <w:rFonts w:ascii="Times New Roman" w:hAnsi="Times New Roman" w:cs="Times New Roman"/>
          <w:sz w:val="24"/>
          <w:szCs w:val="24"/>
        </w:rPr>
        <w:t xml:space="preserve"> (ACI), </w:t>
      </w:r>
      <w:r w:rsidR="002F59F0" w:rsidRPr="007949BD">
        <w:rPr>
          <w:rFonts w:ascii="Times New Roman" w:hAnsi="Times New Roman" w:cs="Times New Roman"/>
          <w:sz w:val="24"/>
          <w:szCs w:val="24"/>
        </w:rPr>
        <w:t xml:space="preserve">and the single source </w:t>
      </w:r>
      <w:r w:rsidR="0059521F" w:rsidRPr="007949BD">
        <w:rPr>
          <w:rFonts w:ascii="Times New Roman" w:hAnsi="Times New Roman" w:cs="Times New Roman"/>
          <w:sz w:val="24"/>
          <w:szCs w:val="24"/>
        </w:rPr>
        <w:t xml:space="preserve">of </w:t>
      </w:r>
      <w:r w:rsidR="002F59F0" w:rsidRPr="007949BD">
        <w:rPr>
          <w:rFonts w:ascii="Times New Roman" w:hAnsi="Times New Roman" w:cs="Times New Roman"/>
          <w:sz w:val="24"/>
          <w:szCs w:val="24"/>
        </w:rPr>
        <w:t xml:space="preserve">error models. In addition, the GAS specification provides a wide range of new observation driven models. Examples include observation driven analogues of unobserved components time series models, multivariate point process models with time-varying parameters and pooling restrictions, new models for time-varying copula functions, and models for time-varying higher order moments. </w:t>
      </w:r>
      <w:r w:rsidRPr="007949BD">
        <w:rPr>
          <w:rFonts w:ascii="Times New Roman" w:hAnsi="Times New Roman" w:cs="Times New Roman"/>
          <w:sz w:val="24"/>
          <w:szCs w:val="24"/>
        </w:rPr>
        <w:t>Based on these appealing properties of this new model, we were therefore motivated in investigating further the model class.</w:t>
      </w:r>
    </w:p>
    <w:p w:rsidR="00D22E5D" w:rsidRPr="007949BD" w:rsidRDefault="002F59F0" w:rsidP="009340D1">
      <w:pPr>
        <w:tabs>
          <w:tab w:val="left" w:pos="0"/>
        </w:tabs>
        <w:spacing w:after="0" w:line="480" w:lineRule="auto"/>
        <w:jc w:val="both"/>
        <w:rPr>
          <w:rFonts w:ascii="Times New Roman" w:hAnsi="Times New Roman" w:cs="Times New Roman"/>
          <w:sz w:val="24"/>
          <w:szCs w:val="24"/>
        </w:rPr>
      </w:pPr>
      <w:r w:rsidRPr="007949BD">
        <w:rPr>
          <w:rFonts w:ascii="Times New Roman" w:hAnsi="Times New Roman" w:cs="Times New Roman"/>
          <w:b/>
          <w:sz w:val="24"/>
          <w:szCs w:val="24"/>
        </w:rPr>
        <w:tab/>
      </w:r>
      <w:r w:rsidR="003F6142" w:rsidRPr="007949BD">
        <w:rPr>
          <w:rFonts w:ascii="Times New Roman" w:hAnsi="Times New Roman" w:cs="Times New Roman"/>
          <w:sz w:val="24"/>
          <w:szCs w:val="24"/>
        </w:rPr>
        <w:t xml:space="preserve">The literature, Mandelbrot (1963) and Fama (1970) define volatility and </w:t>
      </w:r>
      <w:r w:rsidR="005815A2" w:rsidRPr="007949BD">
        <w:rPr>
          <w:rFonts w:ascii="Times New Roman" w:hAnsi="Times New Roman" w:cs="Times New Roman"/>
          <w:sz w:val="24"/>
          <w:szCs w:val="24"/>
        </w:rPr>
        <w:t xml:space="preserve">volatility clustering </w:t>
      </w:r>
      <w:r w:rsidR="003F6142" w:rsidRPr="007949BD">
        <w:rPr>
          <w:rFonts w:ascii="Times New Roman" w:hAnsi="Times New Roman" w:cs="Times New Roman"/>
          <w:sz w:val="24"/>
          <w:szCs w:val="24"/>
        </w:rPr>
        <w:t xml:space="preserve">in stocks, and </w:t>
      </w:r>
      <w:r w:rsidR="00FF1A41" w:rsidRPr="007949BD">
        <w:rPr>
          <w:rFonts w:ascii="Times New Roman" w:hAnsi="Times New Roman" w:cs="Times New Roman"/>
          <w:sz w:val="24"/>
          <w:szCs w:val="24"/>
        </w:rPr>
        <w:t>following these definition</w:t>
      </w:r>
      <w:r w:rsidR="003F6142" w:rsidRPr="007949BD">
        <w:rPr>
          <w:rFonts w:ascii="Times New Roman" w:hAnsi="Times New Roman" w:cs="Times New Roman"/>
          <w:sz w:val="24"/>
          <w:szCs w:val="24"/>
        </w:rPr>
        <w:t>s</w:t>
      </w:r>
      <w:r w:rsidR="00FF1A41" w:rsidRPr="007949BD">
        <w:rPr>
          <w:rFonts w:ascii="Times New Roman" w:hAnsi="Times New Roman" w:cs="Times New Roman"/>
          <w:sz w:val="24"/>
          <w:szCs w:val="24"/>
        </w:rPr>
        <w:t>, s</w:t>
      </w:r>
      <w:r w:rsidR="005815A2" w:rsidRPr="007949BD">
        <w:rPr>
          <w:rFonts w:ascii="Times New Roman" w:hAnsi="Times New Roman" w:cs="Times New Roman"/>
          <w:sz w:val="24"/>
          <w:szCs w:val="24"/>
        </w:rPr>
        <w:t>everal parametric volatility models have been developed.</w:t>
      </w:r>
      <w:r w:rsidR="003F6142" w:rsidRPr="007949BD">
        <w:rPr>
          <w:rFonts w:ascii="Times New Roman" w:hAnsi="Times New Roman" w:cs="Times New Roman"/>
          <w:sz w:val="24"/>
          <w:szCs w:val="24"/>
        </w:rPr>
        <w:t xml:space="preserve"> </w:t>
      </w:r>
      <w:r w:rsidR="005815A2" w:rsidRPr="007949BD">
        <w:rPr>
          <w:rFonts w:ascii="Times New Roman" w:hAnsi="Times New Roman" w:cs="Times New Roman"/>
          <w:sz w:val="24"/>
          <w:szCs w:val="24"/>
        </w:rPr>
        <w:t xml:space="preserve">The </w:t>
      </w:r>
      <w:r w:rsidR="003F6142" w:rsidRPr="007949BD">
        <w:rPr>
          <w:rFonts w:ascii="Times New Roman" w:hAnsi="Times New Roman" w:cs="Times New Roman"/>
          <w:sz w:val="24"/>
          <w:szCs w:val="24"/>
        </w:rPr>
        <w:t xml:space="preserve">first is the </w:t>
      </w:r>
      <w:r w:rsidR="005815A2" w:rsidRPr="007949BD">
        <w:rPr>
          <w:rFonts w:ascii="Times New Roman" w:hAnsi="Times New Roman" w:cs="Times New Roman"/>
          <w:sz w:val="24"/>
          <w:szCs w:val="24"/>
        </w:rPr>
        <w:t>Autoregressive Conditional Heteroscedastic</w:t>
      </w:r>
      <w:r w:rsidR="00572BFE" w:rsidRPr="007949BD">
        <w:rPr>
          <w:rFonts w:ascii="Times New Roman" w:hAnsi="Times New Roman" w:cs="Times New Roman"/>
          <w:sz w:val="24"/>
          <w:szCs w:val="24"/>
        </w:rPr>
        <w:t>ity</w:t>
      </w:r>
      <w:r w:rsidR="005815A2" w:rsidRPr="007949BD">
        <w:rPr>
          <w:rFonts w:ascii="Times New Roman" w:hAnsi="Times New Roman" w:cs="Times New Roman"/>
          <w:sz w:val="24"/>
          <w:szCs w:val="24"/>
        </w:rPr>
        <w:t xml:space="preserve"> (ARCH) </w:t>
      </w:r>
      <w:r w:rsidR="003F6142" w:rsidRPr="007949BD">
        <w:rPr>
          <w:rFonts w:ascii="Times New Roman" w:hAnsi="Times New Roman" w:cs="Times New Roman"/>
          <w:sz w:val="24"/>
          <w:szCs w:val="24"/>
        </w:rPr>
        <w:t xml:space="preserve">model earlier proposed in </w:t>
      </w:r>
      <w:r w:rsidR="005815A2" w:rsidRPr="007949BD">
        <w:rPr>
          <w:rFonts w:ascii="Times New Roman" w:hAnsi="Times New Roman" w:cs="Times New Roman"/>
          <w:sz w:val="24"/>
          <w:szCs w:val="24"/>
        </w:rPr>
        <w:t>Engle (1982)</w:t>
      </w:r>
      <w:r w:rsidR="003F6142" w:rsidRPr="007949BD">
        <w:rPr>
          <w:rFonts w:ascii="Times New Roman" w:hAnsi="Times New Roman" w:cs="Times New Roman"/>
          <w:sz w:val="24"/>
          <w:szCs w:val="24"/>
        </w:rPr>
        <w:t>, and the generalized version as GARCH model</w:t>
      </w:r>
      <w:r w:rsidR="00FF1A41" w:rsidRPr="007949BD">
        <w:rPr>
          <w:rFonts w:ascii="Times New Roman" w:hAnsi="Times New Roman" w:cs="Times New Roman"/>
          <w:sz w:val="24"/>
          <w:szCs w:val="24"/>
        </w:rPr>
        <w:t>,</w:t>
      </w:r>
      <w:r w:rsidR="00613B6A" w:rsidRPr="007949BD">
        <w:rPr>
          <w:rFonts w:ascii="Times New Roman" w:hAnsi="Times New Roman" w:cs="Times New Roman"/>
          <w:sz w:val="24"/>
          <w:szCs w:val="24"/>
        </w:rPr>
        <w:t xml:space="preserve"> </w:t>
      </w:r>
      <w:r w:rsidR="00FF1A41" w:rsidRPr="007949BD">
        <w:rPr>
          <w:rFonts w:ascii="Times New Roman" w:hAnsi="Times New Roman" w:cs="Times New Roman"/>
          <w:sz w:val="24"/>
          <w:szCs w:val="24"/>
        </w:rPr>
        <w:t xml:space="preserve">has gained many applications in empirical financial time series literature. </w:t>
      </w:r>
      <w:r w:rsidR="00613B6A" w:rsidRPr="007949BD">
        <w:rPr>
          <w:rFonts w:ascii="Times New Roman" w:hAnsi="Times New Roman" w:cs="Times New Roman"/>
          <w:sz w:val="24"/>
          <w:szCs w:val="24"/>
        </w:rPr>
        <w:t>(see</w:t>
      </w:r>
      <w:r w:rsidR="005815A2" w:rsidRPr="007949BD">
        <w:rPr>
          <w:rFonts w:ascii="Times New Roman" w:hAnsi="Times New Roman" w:cs="Times New Roman"/>
          <w:sz w:val="24"/>
          <w:szCs w:val="24"/>
        </w:rPr>
        <w:t xml:space="preserve"> Bollerslev</w:t>
      </w:r>
      <w:r w:rsidR="00613B6A" w:rsidRPr="007949BD">
        <w:rPr>
          <w:rFonts w:ascii="Times New Roman" w:hAnsi="Times New Roman" w:cs="Times New Roman"/>
          <w:sz w:val="24"/>
          <w:szCs w:val="24"/>
        </w:rPr>
        <w:t xml:space="preserve">, </w:t>
      </w:r>
      <w:r w:rsidR="005815A2" w:rsidRPr="007949BD">
        <w:rPr>
          <w:rFonts w:ascii="Times New Roman" w:hAnsi="Times New Roman" w:cs="Times New Roman"/>
          <w:sz w:val="24"/>
          <w:szCs w:val="24"/>
        </w:rPr>
        <w:t>1986</w:t>
      </w:r>
      <w:r w:rsidR="00FF1A41" w:rsidRPr="007949BD">
        <w:rPr>
          <w:rFonts w:ascii="Times New Roman" w:hAnsi="Times New Roman" w:cs="Times New Roman"/>
          <w:sz w:val="24"/>
          <w:szCs w:val="24"/>
        </w:rPr>
        <w:t>; Xekalaki and Degiannakis, 2010</w:t>
      </w:r>
      <w:r w:rsidR="005815A2" w:rsidRPr="007949BD">
        <w:rPr>
          <w:rFonts w:ascii="Times New Roman" w:hAnsi="Times New Roman" w:cs="Times New Roman"/>
          <w:sz w:val="24"/>
          <w:szCs w:val="24"/>
        </w:rPr>
        <w:t>)</w:t>
      </w:r>
      <w:r w:rsidR="00613B6A" w:rsidRPr="007949BD">
        <w:rPr>
          <w:rFonts w:ascii="Times New Roman" w:hAnsi="Times New Roman" w:cs="Times New Roman"/>
          <w:sz w:val="24"/>
          <w:szCs w:val="24"/>
        </w:rPr>
        <w:t>.</w:t>
      </w:r>
      <w:r w:rsidR="005815A2" w:rsidRPr="007949BD">
        <w:rPr>
          <w:rFonts w:ascii="Times New Roman" w:hAnsi="Times New Roman" w:cs="Times New Roman"/>
          <w:sz w:val="24"/>
          <w:szCs w:val="24"/>
        </w:rPr>
        <w:t xml:space="preserve"> These literature have extended to studying the asymmetric behaviour </w:t>
      </w:r>
      <w:r w:rsidR="00981925" w:rsidRPr="007949BD">
        <w:rPr>
          <w:rFonts w:ascii="Times New Roman" w:hAnsi="Times New Roman" w:cs="Times New Roman"/>
          <w:sz w:val="24"/>
          <w:szCs w:val="24"/>
        </w:rPr>
        <w:t xml:space="preserve">and jumps </w:t>
      </w:r>
      <w:r w:rsidR="005815A2" w:rsidRPr="007949BD">
        <w:rPr>
          <w:rFonts w:ascii="Times New Roman" w:hAnsi="Times New Roman" w:cs="Times New Roman"/>
          <w:sz w:val="24"/>
          <w:szCs w:val="24"/>
        </w:rPr>
        <w:t>in stocks and other asset prices</w:t>
      </w:r>
      <w:r w:rsidR="00981925" w:rsidRPr="007949BD">
        <w:rPr>
          <w:rFonts w:ascii="Times New Roman" w:hAnsi="Times New Roman" w:cs="Times New Roman"/>
          <w:sz w:val="24"/>
          <w:szCs w:val="24"/>
        </w:rPr>
        <w:t>. Different asymmetric robust volatility models have also been applied. The jump behaviour of stocks ha</w:t>
      </w:r>
      <w:r w:rsidR="00DA0BC1" w:rsidRPr="007949BD">
        <w:rPr>
          <w:rFonts w:ascii="Times New Roman" w:hAnsi="Times New Roman" w:cs="Times New Roman"/>
          <w:sz w:val="24"/>
          <w:szCs w:val="24"/>
        </w:rPr>
        <w:t>s</w:t>
      </w:r>
      <w:r w:rsidR="00981925" w:rsidRPr="007949BD">
        <w:rPr>
          <w:rFonts w:ascii="Times New Roman" w:hAnsi="Times New Roman" w:cs="Times New Roman"/>
          <w:sz w:val="24"/>
          <w:szCs w:val="24"/>
        </w:rPr>
        <w:t xml:space="preserve"> recently been studied, and nonparametric approaches to detecting jumps have been applied (see Andersen, Bollerslev and Diebold, 2007). Jump robust volatility model is introduced in Harvey and Chakra</w:t>
      </w:r>
      <w:r w:rsidR="00DA0BC1" w:rsidRPr="007949BD">
        <w:rPr>
          <w:rFonts w:ascii="Times New Roman" w:hAnsi="Times New Roman" w:cs="Times New Roman"/>
          <w:sz w:val="24"/>
          <w:szCs w:val="24"/>
        </w:rPr>
        <w:t xml:space="preserve">rvarty (2008) and Harvey (2013). </w:t>
      </w:r>
      <w:r w:rsidR="009B665C" w:rsidRPr="007949BD">
        <w:rPr>
          <w:rFonts w:ascii="Times New Roman" w:hAnsi="Times New Roman" w:cs="Times New Roman"/>
          <w:sz w:val="24"/>
          <w:szCs w:val="24"/>
        </w:rPr>
        <w:t>There, t</w:t>
      </w:r>
      <w:r w:rsidR="00DA0BC1" w:rsidRPr="007949BD">
        <w:rPr>
          <w:rFonts w:ascii="Times New Roman" w:hAnsi="Times New Roman" w:cs="Times New Roman"/>
          <w:sz w:val="24"/>
          <w:szCs w:val="24"/>
        </w:rPr>
        <w:t>he authors proposed the Generalized Autoregressive Score (GAS) models and two variants, the Exponential GAS (EGAS) and Asymmetric Exponential GAS (AEGAS) models</w:t>
      </w:r>
      <w:r w:rsidR="009B665C" w:rsidRPr="007949BD">
        <w:rPr>
          <w:rFonts w:ascii="Times New Roman" w:hAnsi="Times New Roman" w:cs="Times New Roman"/>
          <w:sz w:val="24"/>
          <w:szCs w:val="24"/>
        </w:rPr>
        <w:t xml:space="preserve"> for predicting the conditional volatility with occasional jumps</w:t>
      </w:r>
      <w:r w:rsidR="00DA0BC1" w:rsidRPr="007949BD">
        <w:rPr>
          <w:rFonts w:ascii="Times New Roman" w:hAnsi="Times New Roman" w:cs="Times New Roman"/>
          <w:sz w:val="24"/>
          <w:szCs w:val="24"/>
        </w:rPr>
        <w:t>.</w:t>
      </w:r>
      <w:r w:rsidR="009B665C" w:rsidRPr="007949BD">
        <w:rPr>
          <w:rFonts w:ascii="Times New Roman" w:hAnsi="Times New Roman" w:cs="Times New Roman"/>
          <w:sz w:val="24"/>
          <w:szCs w:val="24"/>
        </w:rPr>
        <w:t xml:space="preserve"> </w:t>
      </w:r>
      <w:r w:rsidR="00D22E5D" w:rsidRPr="007949BD">
        <w:rPr>
          <w:rFonts w:ascii="Times New Roman" w:hAnsi="Times New Roman" w:cs="Times New Roman"/>
          <w:sz w:val="24"/>
          <w:szCs w:val="24"/>
        </w:rPr>
        <w:t>As a result of newness of this model</w:t>
      </w:r>
      <w:r w:rsidR="00BF3BA3" w:rsidRPr="007949BD">
        <w:rPr>
          <w:rFonts w:ascii="Times New Roman" w:hAnsi="Times New Roman" w:cs="Times New Roman"/>
          <w:sz w:val="24"/>
          <w:szCs w:val="24"/>
        </w:rPr>
        <w:t>, there are fewer applications so far, though small sample properties have been investigated in Harvey (2013</w:t>
      </w:r>
      <w:r w:rsidR="00A268B5" w:rsidRPr="007949BD">
        <w:rPr>
          <w:rFonts w:ascii="Times New Roman" w:hAnsi="Times New Roman" w:cs="Times New Roman"/>
          <w:sz w:val="24"/>
          <w:szCs w:val="24"/>
        </w:rPr>
        <w:t>) and</w:t>
      </w:r>
      <w:r w:rsidR="00BF3BA3" w:rsidRPr="007949BD">
        <w:rPr>
          <w:rFonts w:ascii="Times New Roman" w:hAnsi="Times New Roman" w:cs="Times New Roman"/>
          <w:sz w:val="24"/>
          <w:szCs w:val="24"/>
        </w:rPr>
        <w:t xml:space="preserve"> Creal, Koopm</w:t>
      </w:r>
      <w:r w:rsidR="00A268B5" w:rsidRPr="007949BD">
        <w:rPr>
          <w:rFonts w:ascii="Times New Roman" w:hAnsi="Times New Roman" w:cs="Times New Roman"/>
          <w:sz w:val="24"/>
          <w:szCs w:val="24"/>
        </w:rPr>
        <w:t>an and Lucas (20</w:t>
      </w:r>
      <w:r w:rsidR="009B2BEA" w:rsidRPr="007949BD">
        <w:rPr>
          <w:rFonts w:ascii="Times New Roman" w:hAnsi="Times New Roman" w:cs="Times New Roman"/>
          <w:sz w:val="24"/>
          <w:szCs w:val="24"/>
        </w:rPr>
        <w:t>08</w:t>
      </w:r>
      <w:r w:rsidR="00A268B5" w:rsidRPr="007949BD">
        <w:rPr>
          <w:rFonts w:ascii="Times New Roman" w:hAnsi="Times New Roman" w:cs="Times New Roman"/>
          <w:sz w:val="24"/>
          <w:szCs w:val="24"/>
        </w:rPr>
        <w:t>, 201</w:t>
      </w:r>
      <w:r w:rsidR="009B2BEA" w:rsidRPr="007949BD">
        <w:rPr>
          <w:rFonts w:ascii="Times New Roman" w:hAnsi="Times New Roman" w:cs="Times New Roman"/>
          <w:sz w:val="24"/>
          <w:szCs w:val="24"/>
        </w:rPr>
        <w:t>1</w:t>
      </w:r>
      <w:r w:rsidR="00A268B5" w:rsidRPr="007949BD">
        <w:rPr>
          <w:rFonts w:ascii="Times New Roman" w:hAnsi="Times New Roman" w:cs="Times New Roman"/>
          <w:sz w:val="24"/>
          <w:szCs w:val="24"/>
        </w:rPr>
        <w:t>, 201</w:t>
      </w:r>
      <w:r w:rsidR="009B2BEA" w:rsidRPr="007949BD">
        <w:rPr>
          <w:rFonts w:ascii="Times New Roman" w:hAnsi="Times New Roman" w:cs="Times New Roman"/>
          <w:sz w:val="24"/>
          <w:szCs w:val="24"/>
        </w:rPr>
        <w:t>3</w:t>
      </w:r>
      <w:r w:rsidR="00A268B5" w:rsidRPr="007949BD">
        <w:rPr>
          <w:rFonts w:ascii="Times New Roman" w:hAnsi="Times New Roman" w:cs="Times New Roman"/>
          <w:sz w:val="24"/>
          <w:szCs w:val="24"/>
        </w:rPr>
        <w:t xml:space="preserve">), there is need to study the property of this model class using simulation </w:t>
      </w:r>
      <w:r w:rsidR="00A268B5" w:rsidRPr="007949BD">
        <w:rPr>
          <w:rFonts w:ascii="Times New Roman" w:hAnsi="Times New Roman" w:cs="Times New Roman"/>
          <w:sz w:val="24"/>
          <w:szCs w:val="24"/>
        </w:rPr>
        <w:lastRenderedPageBreak/>
        <w:t>approach</w:t>
      </w:r>
      <w:r w:rsidR="009B665C" w:rsidRPr="007949BD">
        <w:rPr>
          <w:rFonts w:ascii="Times New Roman" w:hAnsi="Times New Roman" w:cs="Times New Roman"/>
          <w:sz w:val="24"/>
          <w:szCs w:val="24"/>
        </w:rPr>
        <w:t>, with emphasis on the fitness ability and returns distributions</w:t>
      </w:r>
      <w:r w:rsidR="00A268B5" w:rsidRPr="007949BD">
        <w:rPr>
          <w:rFonts w:ascii="Times New Roman" w:hAnsi="Times New Roman" w:cs="Times New Roman"/>
          <w:sz w:val="24"/>
          <w:szCs w:val="24"/>
        </w:rPr>
        <w:t xml:space="preserve">. </w:t>
      </w:r>
      <w:r w:rsidR="009B665C" w:rsidRPr="007949BD">
        <w:rPr>
          <w:rFonts w:ascii="Times New Roman" w:hAnsi="Times New Roman" w:cs="Times New Roman"/>
          <w:sz w:val="24"/>
          <w:szCs w:val="24"/>
        </w:rPr>
        <w:t xml:space="preserve">The fitness ability is achieved by the estimates of </w:t>
      </w:r>
      <w:r w:rsidR="00A268B5" w:rsidRPr="007949BD">
        <w:rPr>
          <w:rFonts w:ascii="Times New Roman" w:hAnsi="Times New Roman" w:cs="Times New Roman"/>
          <w:sz w:val="24"/>
          <w:szCs w:val="24"/>
        </w:rPr>
        <w:t xml:space="preserve">information criterion and </w:t>
      </w:r>
      <w:r w:rsidR="009B665C" w:rsidRPr="007949BD">
        <w:rPr>
          <w:rFonts w:ascii="Times New Roman" w:hAnsi="Times New Roman" w:cs="Times New Roman"/>
          <w:sz w:val="24"/>
          <w:szCs w:val="24"/>
        </w:rPr>
        <w:t xml:space="preserve">the tail effects achieved by the estimates of the </w:t>
      </w:r>
      <w:r w:rsidR="00A268B5" w:rsidRPr="007949BD">
        <w:rPr>
          <w:rFonts w:ascii="Times New Roman" w:hAnsi="Times New Roman" w:cs="Times New Roman"/>
          <w:sz w:val="24"/>
          <w:szCs w:val="24"/>
        </w:rPr>
        <w:t xml:space="preserve">kurtosis. </w:t>
      </w:r>
    </w:p>
    <w:p w:rsidR="00AA0788" w:rsidRPr="007949BD" w:rsidRDefault="00AE69D6" w:rsidP="00AA0788">
      <w:pPr>
        <w:spacing w:after="0" w:line="480" w:lineRule="auto"/>
        <w:ind w:firstLine="720"/>
        <w:jc w:val="both"/>
        <w:rPr>
          <w:rFonts w:ascii="Times New Roman" w:hAnsi="Times New Roman" w:cs="Times New Roman"/>
          <w:sz w:val="24"/>
          <w:szCs w:val="24"/>
        </w:rPr>
      </w:pPr>
      <w:r w:rsidRPr="007949BD">
        <w:rPr>
          <w:rFonts w:ascii="Times New Roman" w:hAnsi="Times New Roman" w:cs="Times New Roman"/>
          <w:sz w:val="24"/>
          <w:szCs w:val="24"/>
        </w:rPr>
        <w:t xml:space="preserve">The aim of this </w:t>
      </w:r>
      <w:r w:rsidR="00AA0788" w:rsidRPr="007949BD">
        <w:rPr>
          <w:rFonts w:ascii="Times New Roman" w:hAnsi="Times New Roman" w:cs="Times New Roman"/>
          <w:sz w:val="24"/>
          <w:szCs w:val="24"/>
        </w:rPr>
        <w:t>paper</w:t>
      </w:r>
      <w:r w:rsidRPr="007949BD">
        <w:rPr>
          <w:rFonts w:ascii="Times New Roman" w:hAnsi="Times New Roman" w:cs="Times New Roman"/>
          <w:sz w:val="24"/>
          <w:szCs w:val="24"/>
        </w:rPr>
        <w:t xml:space="preserve"> is to investigate misspecification of GAS models and its variants using Monte Carlo simulation approach. The work is extended to real life </w:t>
      </w:r>
      <w:r w:rsidR="00AA0788" w:rsidRPr="007949BD">
        <w:rPr>
          <w:rFonts w:ascii="Times New Roman" w:hAnsi="Times New Roman" w:cs="Times New Roman"/>
          <w:sz w:val="24"/>
          <w:szCs w:val="24"/>
        </w:rPr>
        <w:t>crude oil and natural gas prices. Literature has shown that these financial time series data display series of jumps over the historical years</w:t>
      </w:r>
      <w:r w:rsidR="001D53A3" w:rsidRPr="007949BD">
        <w:rPr>
          <w:rFonts w:ascii="Times New Roman" w:hAnsi="Times New Roman" w:cs="Times New Roman"/>
          <w:sz w:val="24"/>
          <w:szCs w:val="24"/>
        </w:rPr>
        <w:t xml:space="preserve"> (</w:t>
      </w:r>
      <w:r w:rsidR="001D53A3" w:rsidRPr="007949BD">
        <w:rPr>
          <w:rFonts w:ascii="Times New Roman" w:eastAsiaTheme="minorHAnsi" w:hAnsi="Times New Roman" w:cs="Times New Roman"/>
          <w:sz w:val="24"/>
          <w:szCs w:val="24"/>
          <w:lang w:eastAsia="en-US"/>
        </w:rPr>
        <w:t>Elder, Miao and Ramchander, 2013; Charles and Darne (2014)</w:t>
      </w:r>
      <w:r w:rsidR="00AA0788" w:rsidRPr="007949BD">
        <w:rPr>
          <w:rFonts w:ascii="Times New Roman" w:hAnsi="Times New Roman" w:cs="Times New Roman"/>
          <w:sz w:val="24"/>
          <w:szCs w:val="24"/>
        </w:rPr>
        <w:t>. Hence, they serve as good applicable examples in this paper.</w:t>
      </w:r>
      <w:r w:rsidRPr="007949BD">
        <w:rPr>
          <w:rFonts w:ascii="Times New Roman" w:hAnsi="Times New Roman" w:cs="Times New Roman"/>
          <w:sz w:val="24"/>
          <w:szCs w:val="24"/>
        </w:rPr>
        <w:t xml:space="preserve"> </w:t>
      </w:r>
    </w:p>
    <w:p w:rsidR="00185899" w:rsidRPr="007949BD" w:rsidRDefault="00AA0788" w:rsidP="00817B20">
      <w:pPr>
        <w:tabs>
          <w:tab w:val="left" w:pos="0"/>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00185899" w:rsidRPr="007949BD">
        <w:rPr>
          <w:rFonts w:ascii="Times New Roman" w:hAnsi="Times New Roman" w:cs="Times New Roman"/>
          <w:sz w:val="24"/>
          <w:szCs w:val="24"/>
        </w:rPr>
        <w:t xml:space="preserve">The rest of the paper is </w:t>
      </w:r>
      <w:r w:rsidR="00AD4599" w:rsidRPr="007949BD">
        <w:rPr>
          <w:rFonts w:ascii="Times New Roman" w:hAnsi="Times New Roman" w:cs="Times New Roman"/>
          <w:sz w:val="24"/>
          <w:szCs w:val="24"/>
        </w:rPr>
        <w:t xml:space="preserve">structured as follows: Section 2 reviews literature on the volatility modelling and </w:t>
      </w:r>
      <w:r w:rsidRPr="007949BD">
        <w:rPr>
          <w:rFonts w:ascii="Times New Roman" w:hAnsi="Times New Roman" w:cs="Times New Roman"/>
          <w:sz w:val="24"/>
          <w:szCs w:val="24"/>
        </w:rPr>
        <w:t xml:space="preserve">model </w:t>
      </w:r>
      <w:r w:rsidR="00AD4599" w:rsidRPr="007949BD">
        <w:rPr>
          <w:rFonts w:ascii="Times New Roman" w:hAnsi="Times New Roman" w:cs="Times New Roman"/>
          <w:sz w:val="24"/>
          <w:szCs w:val="24"/>
        </w:rPr>
        <w:t>misspecification. Section 3 presents the</w:t>
      </w:r>
      <w:r w:rsidR="00F954CE" w:rsidRPr="007949BD">
        <w:rPr>
          <w:rFonts w:ascii="Times New Roman" w:hAnsi="Times New Roman" w:cs="Times New Roman"/>
          <w:sz w:val="24"/>
          <w:szCs w:val="24"/>
        </w:rPr>
        <w:t xml:space="preserve"> volatility models as well as misspecification testing approach. Section 4 presents the Monte </w:t>
      </w:r>
      <w:r w:rsidR="003C70CB" w:rsidRPr="007949BD">
        <w:rPr>
          <w:rFonts w:ascii="Times New Roman" w:hAnsi="Times New Roman" w:cs="Times New Roman"/>
          <w:sz w:val="24"/>
          <w:szCs w:val="24"/>
        </w:rPr>
        <w:t>C</w:t>
      </w:r>
      <w:r w:rsidR="00F954CE" w:rsidRPr="007949BD">
        <w:rPr>
          <w:rFonts w:ascii="Times New Roman" w:hAnsi="Times New Roman" w:cs="Times New Roman"/>
          <w:sz w:val="24"/>
          <w:szCs w:val="24"/>
        </w:rPr>
        <w:t>arlo experiment and results, while Section 5 renders the concluding remarks.</w:t>
      </w:r>
    </w:p>
    <w:p w:rsidR="00D93B9F" w:rsidRPr="007949BD" w:rsidRDefault="00D93B9F" w:rsidP="00817B20">
      <w:pPr>
        <w:tabs>
          <w:tab w:val="left" w:pos="0"/>
        </w:tabs>
        <w:spacing w:after="0" w:line="240" w:lineRule="auto"/>
        <w:jc w:val="both"/>
        <w:rPr>
          <w:rFonts w:ascii="Times New Roman" w:hAnsi="Times New Roman" w:cs="Times New Roman"/>
          <w:b/>
          <w:sz w:val="24"/>
          <w:szCs w:val="24"/>
        </w:rPr>
      </w:pPr>
    </w:p>
    <w:p w:rsidR="00AA2BC0" w:rsidRPr="007949BD" w:rsidRDefault="00AA2BC0" w:rsidP="009340D1">
      <w:pPr>
        <w:tabs>
          <w:tab w:val="left" w:pos="0"/>
        </w:tabs>
        <w:spacing w:after="0" w:line="480" w:lineRule="auto"/>
        <w:jc w:val="both"/>
        <w:rPr>
          <w:rFonts w:ascii="Times New Roman" w:hAnsi="Times New Roman" w:cs="Times New Roman"/>
          <w:b/>
          <w:sz w:val="24"/>
          <w:szCs w:val="24"/>
        </w:rPr>
      </w:pPr>
      <w:r w:rsidRPr="007949BD">
        <w:rPr>
          <w:rFonts w:ascii="Times New Roman" w:hAnsi="Times New Roman" w:cs="Times New Roman"/>
          <w:b/>
          <w:sz w:val="24"/>
          <w:szCs w:val="24"/>
        </w:rPr>
        <w:t>2.0</w:t>
      </w:r>
      <w:r w:rsidRPr="007949BD">
        <w:rPr>
          <w:rFonts w:ascii="Times New Roman" w:hAnsi="Times New Roman" w:cs="Times New Roman"/>
          <w:b/>
          <w:sz w:val="24"/>
          <w:szCs w:val="24"/>
        </w:rPr>
        <w:tab/>
        <w:t>Review of Literature</w:t>
      </w:r>
    </w:p>
    <w:p w:rsidR="00377E07" w:rsidRPr="007949BD" w:rsidRDefault="00377E07" w:rsidP="009340D1">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Halunga and Orme (2004) developed a framework for the construction and analysis of misspecification tests for GARCH models and they proposed new asymptotically valid and locally optimal tests of asymmetry and nonlinearity. They argued that the asymmetry test of Engle and Ng (1993) and nonlinearity test of Lundbergh and Terasvirta (2002) are neither asymptotically valid (since they ignore asymptotically non-negligible estimation effects) nor locally optimal (since they ignore the recursive nature of the conditional variance structure). Their framework encompasses conditional mean specification estimated by </w:t>
      </w:r>
      <w:r w:rsidR="00A547A1" w:rsidRPr="007949BD">
        <w:rPr>
          <w:rFonts w:ascii="Times New Roman" w:hAnsi="Times New Roman" w:cs="Times New Roman"/>
          <w:sz w:val="24"/>
          <w:szCs w:val="24"/>
        </w:rPr>
        <w:t xml:space="preserve">the </w:t>
      </w:r>
      <w:r w:rsidR="00490CA9" w:rsidRPr="007949BD">
        <w:rPr>
          <w:rFonts w:ascii="Times New Roman" w:hAnsi="Times New Roman" w:cs="Times New Roman"/>
          <w:sz w:val="24"/>
          <w:szCs w:val="24"/>
        </w:rPr>
        <w:t>Ordinary Least Squares (</w:t>
      </w:r>
      <w:r w:rsidRPr="007949BD">
        <w:rPr>
          <w:rFonts w:ascii="Times New Roman" w:hAnsi="Times New Roman" w:cs="Times New Roman"/>
          <w:sz w:val="24"/>
          <w:szCs w:val="24"/>
        </w:rPr>
        <w:t>OLS</w:t>
      </w:r>
      <w:r w:rsidR="00490CA9" w:rsidRPr="007949BD">
        <w:rPr>
          <w:rFonts w:ascii="Times New Roman" w:hAnsi="Times New Roman" w:cs="Times New Roman"/>
          <w:sz w:val="24"/>
          <w:szCs w:val="24"/>
        </w:rPr>
        <w:t>)</w:t>
      </w:r>
      <w:r w:rsidRPr="007949BD">
        <w:rPr>
          <w:rFonts w:ascii="Times New Roman" w:hAnsi="Times New Roman" w:cs="Times New Roman"/>
          <w:sz w:val="24"/>
          <w:szCs w:val="24"/>
        </w:rPr>
        <w:t xml:space="preserve">, </w:t>
      </w:r>
      <w:r w:rsidR="00490CA9" w:rsidRPr="007949BD">
        <w:rPr>
          <w:rFonts w:ascii="Times New Roman" w:hAnsi="Times New Roman" w:cs="Times New Roman"/>
          <w:sz w:val="24"/>
          <w:szCs w:val="24"/>
        </w:rPr>
        <w:t>Nonlinear Least Squares (</w:t>
      </w:r>
      <w:r w:rsidRPr="007949BD">
        <w:rPr>
          <w:rFonts w:ascii="Times New Roman" w:hAnsi="Times New Roman" w:cs="Times New Roman"/>
          <w:sz w:val="24"/>
          <w:szCs w:val="24"/>
        </w:rPr>
        <w:t>NLS</w:t>
      </w:r>
      <w:r w:rsidR="00490CA9" w:rsidRPr="007949BD">
        <w:rPr>
          <w:rFonts w:ascii="Times New Roman" w:hAnsi="Times New Roman" w:cs="Times New Roman"/>
          <w:sz w:val="24"/>
          <w:szCs w:val="24"/>
        </w:rPr>
        <w:t>)</w:t>
      </w:r>
      <w:r w:rsidRPr="007949BD">
        <w:rPr>
          <w:rFonts w:ascii="Times New Roman" w:hAnsi="Times New Roman" w:cs="Times New Roman"/>
          <w:sz w:val="24"/>
          <w:szCs w:val="24"/>
        </w:rPr>
        <w:t xml:space="preserve"> or </w:t>
      </w:r>
      <w:r w:rsidR="00A547A1" w:rsidRPr="007949BD">
        <w:rPr>
          <w:rFonts w:ascii="Times New Roman" w:hAnsi="Times New Roman" w:cs="Times New Roman"/>
          <w:sz w:val="24"/>
          <w:szCs w:val="24"/>
        </w:rPr>
        <w:t>Quasi Maximum Likelihood (</w:t>
      </w:r>
      <w:r w:rsidRPr="007949BD">
        <w:rPr>
          <w:rFonts w:ascii="Times New Roman" w:hAnsi="Times New Roman" w:cs="Times New Roman"/>
          <w:sz w:val="24"/>
          <w:szCs w:val="24"/>
        </w:rPr>
        <w:t>QML</w:t>
      </w:r>
      <w:r w:rsidR="00A547A1" w:rsidRPr="007949BD">
        <w:rPr>
          <w:rFonts w:ascii="Times New Roman" w:hAnsi="Times New Roman" w:cs="Times New Roman"/>
          <w:sz w:val="24"/>
          <w:szCs w:val="24"/>
        </w:rPr>
        <w:t>) method</w:t>
      </w:r>
      <w:r w:rsidRPr="007949BD">
        <w:rPr>
          <w:rFonts w:ascii="Times New Roman" w:hAnsi="Times New Roman" w:cs="Times New Roman"/>
          <w:sz w:val="24"/>
          <w:szCs w:val="24"/>
        </w:rPr>
        <w:t xml:space="preserve">, and that the GARCH misspecification tests can be asymptotically sensitive to unconsidered misspecification of the conditional mean. The Monte Carlo results indicate that the new tests are very powerful when compared with the previous tests proposed by Engle and Ng (1993) and Lundbergh and Terasvirta (2002). </w:t>
      </w:r>
    </w:p>
    <w:p w:rsidR="00377E07" w:rsidRPr="007949BD" w:rsidRDefault="00377E07" w:rsidP="009340D1">
      <w:pPr>
        <w:spacing w:after="0" w:line="480" w:lineRule="auto"/>
        <w:ind w:firstLine="720"/>
        <w:jc w:val="both"/>
        <w:rPr>
          <w:rFonts w:ascii="Times New Roman" w:hAnsi="Times New Roman" w:cs="Times New Roman"/>
          <w:sz w:val="24"/>
          <w:szCs w:val="24"/>
        </w:rPr>
      </w:pPr>
      <w:r w:rsidRPr="007949BD">
        <w:rPr>
          <w:rFonts w:ascii="Times New Roman" w:hAnsi="Times New Roman" w:cs="Times New Roman"/>
          <w:sz w:val="24"/>
          <w:szCs w:val="24"/>
        </w:rPr>
        <w:lastRenderedPageBreak/>
        <w:t>Posedel (2005) studied in depth the properties of the GARCH (1,1) model and the assumptions on the parameter space under which the process is stationary. In particular, the ergodicity and strong stationarity for the conditional variance (squared volatility) of the process was proved. He showed under which conditions higher order moments of the GARCH (1,1) process exist and concluded that GARCH processes are heavy tailed. Bellini and Bottolo (2007) investigated the impact of misspecification on the innovations in fitting GARCH (1,1) models through a Monte Carlo approach and showed that an incorrect specification of the innovations together with the reduction of the parameter space to the weak stationarity region, c</w:t>
      </w:r>
      <w:r w:rsidR="00A547A1" w:rsidRPr="007949BD">
        <w:rPr>
          <w:rFonts w:ascii="Times New Roman" w:hAnsi="Times New Roman" w:cs="Times New Roman"/>
          <w:sz w:val="24"/>
          <w:szCs w:val="24"/>
        </w:rPr>
        <w:t>ould</w:t>
      </w:r>
      <w:r w:rsidRPr="007949BD">
        <w:rPr>
          <w:rFonts w:ascii="Times New Roman" w:hAnsi="Times New Roman" w:cs="Times New Roman"/>
          <w:sz w:val="24"/>
          <w:szCs w:val="24"/>
        </w:rPr>
        <w:t xml:space="preserve"> give rise to a spurious Integrated GARCH (IGARCH) effect. They also analyse</w:t>
      </w:r>
      <w:r w:rsidR="00A547A1" w:rsidRPr="007949BD">
        <w:rPr>
          <w:rFonts w:ascii="Times New Roman" w:hAnsi="Times New Roman" w:cs="Times New Roman"/>
          <w:sz w:val="24"/>
          <w:szCs w:val="24"/>
        </w:rPr>
        <w:t>d</w:t>
      </w:r>
      <w:r w:rsidRPr="007949BD">
        <w:rPr>
          <w:rFonts w:ascii="Times New Roman" w:hAnsi="Times New Roman" w:cs="Times New Roman"/>
          <w:sz w:val="24"/>
          <w:szCs w:val="24"/>
        </w:rPr>
        <w:t xml:space="preserve"> the impact of misspecification on forecasted volatilities, showing that innovations with light tails can lead to a remarkable over</w:t>
      </w:r>
      <w:r w:rsidR="00A547A1" w:rsidRPr="007949BD">
        <w:rPr>
          <w:rFonts w:ascii="Times New Roman" w:hAnsi="Times New Roman" w:cs="Times New Roman"/>
          <w:sz w:val="24"/>
          <w:szCs w:val="24"/>
        </w:rPr>
        <w:t>-</w:t>
      </w:r>
      <w:r w:rsidRPr="007949BD">
        <w:rPr>
          <w:rFonts w:ascii="Times New Roman" w:hAnsi="Times New Roman" w:cs="Times New Roman"/>
          <w:sz w:val="24"/>
          <w:szCs w:val="24"/>
        </w:rPr>
        <w:t>estimat</w:t>
      </w:r>
      <w:r w:rsidR="00A547A1" w:rsidRPr="007949BD">
        <w:rPr>
          <w:rFonts w:ascii="Times New Roman" w:hAnsi="Times New Roman" w:cs="Times New Roman"/>
          <w:sz w:val="24"/>
          <w:szCs w:val="24"/>
        </w:rPr>
        <w:t>ion</w:t>
      </w:r>
      <w:r w:rsidRPr="007949BD">
        <w:rPr>
          <w:rFonts w:ascii="Times New Roman" w:hAnsi="Times New Roman" w:cs="Times New Roman"/>
          <w:sz w:val="24"/>
          <w:szCs w:val="24"/>
        </w:rPr>
        <w:t xml:space="preserve"> of volatilities. Caporin and Lisi (2010) analyse</w:t>
      </w:r>
      <w:r w:rsidR="00A547A1" w:rsidRPr="007949BD">
        <w:rPr>
          <w:rFonts w:ascii="Times New Roman" w:hAnsi="Times New Roman" w:cs="Times New Roman"/>
          <w:sz w:val="24"/>
          <w:szCs w:val="24"/>
        </w:rPr>
        <w:t>d</w:t>
      </w:r>
      <w:r w:rsidRPr="007949BD">
        <w:rPr>
          <w:rFonts w:ascii="Times New Roman" w:hAnsi="Times New Roman" w:cs="Times New Roman"/>
          <w:sz w:val="24"/>
          <w:szCs w:val="24"/>
        </w:rPr>
        <w:t xml:space="preserve"> the real size and power of the likelihood ratio and the </w:t>
      </w:r>
      <w:r w:rsidR="007A6361" w:rsidRPr="007949BD">
        <w:rPr>
          <w:rFonts w:ascii="Times New Roman" w:hAnsi="Times New Roman" w:cs="Times New Roman"/>
          <w:sz w:val="24"/>
          <w:szCs w:val="24"/>
        </w:rPr>
        <w:t>L</w:t>
      </w:r>
      <w:r w:rsidRPr="007949BD">
        <w:rPr>
          <w:rFonts w:ascii="Times New Roman" w:hAnsi="Times New Roman" w:cs="Times New Roman"/>
          <w:sz w:val="24"/>
          <w:szCs w:val="24"/>
        </w:rPr>
        <w:t xml:space="preserve">agrange </w:t>
      </w:r>
      <w:r w:rsidR="007A6361" w:rsidRPr="007949BD">
        <w:rPr>
          <w:rFonts w:ascii="Times New Roman" w:hAnsi="Times New Roman" w:cs="Times New Roman"/>
          <w:sz w:val="24"/>
          <w:szCs w:val="24"/>
        </w:rPr>
        <w:t>M</w:t>
      </w:r>
      <w:r w:rsidRPr="007949BD">
        <w:rPr>
          <w:rFonts w:ascii="Times New Roman" w:hAnsi="Times New Roman" w:cs="Times New Roman"/>
          <w:sz w:val="24"/>
          <w:szCs w:val="24"/>
        </w:rPr>
        <w:t xml:space="preserve">ultiplier </w:t>
      </w:r>
      <w:r w:rsidR="007A6361" w:rsidRPr="007949BD">
        <w:rPr>
          <w:rFonts w:ascii="Times New Roman" w:hAnsi="Times New Roman" w:cs="Times New Roman"/>
          <w:sz w:val="24"/>
          <w:szCs w:val="24"/>
        </w:rPr>
        <w:t xml:space="preserve">(LM) </w:t>
      </w:r>
      <w:r w:rsidRPr="007949BD">
        <w:rPr>
          <w:rFonts w:ascii="Times New Roman" w:hAnsi="Times New Roman" w:cs="Times New Roman"/>
          <w:sz w:val="24"/>
          <w:szCs w:val="24"/>
        </w:rPr>
        <w:t xml:space="preserve">misspecification tests when periodic long memory GARCH models are involved. The performance of these tests </w:t>
      </w:r>
      <w:r w:rsidR="00A547A1" w:rsidRPr="007949BD">
        <w:rPr>
          <w:rFonts w:ascii="Times New Roman" w:hAnsi="Times New Roman" w:cs="Times New Roman"/>
          <w:sz w:val="24"/>
          <w:szCs w:val="24"/>
        </w:rPr>
        <w:t>was</w:t>
      </w:r>
      <w:r w:rsidRPr="007949BD">
        <w:rPr>
          <w:rFonts w:ascii="Times New Roman" w:hAnsi="Times New Roman" w:cs="Times New Roman"/>
          <w:sz w:val="24"/>
          <w:szCs w:val="24"/>
        </w:rPr>
        <w:t xml:space="preserve"> studied by means of Monte Carlo simulations with respect to the class of generalized long memory GARCH models</w:t>
      </w:r>
      <w:r w:rsidR="00A547A1" w:rsidRPr="007949BD">
        <w:rPr>
          <w:rFonts w:ascii="Times New Roman" w:hAnsi="Times New Roman" w:cs="Times New Roman"/>
          <w:sz w:val="24"/>
          <w:szCs w:val="24"/>
        </w:rPr>
        <w:t>,</w:t>
      </w:r>
      <w:r w:rsidRPr="007949BD">
        <w:rPr>
          <w:rFonts w:ascii="Times New Roman" w:hAnsi="Times New Roman" w:cs="Times New Roman"/>
          <w:sz w:val="24"/>
          <w:szCs w:val="24"/>
        </w:rPr>
        <w:t xml:space="preserve"> and by means of a Monte Carlo analysis the real size and power of these tests were derived</w:t>
      </w:r>
      <w:r w:rsidR="00A547A1" w:rsidRPr="007949BD">
        <w:rPr>
          <w:rFonts w:ascii="Times New Roman" w:hAnsi="Times New Roman" w:cs="Times New Roman"/>
          <w:sz w:val="24"/>
          <w:szCs w:val="24"/>
        </w:rPr>
        <w:t>,</w:t>
      </w:r>
      <w:r w:rsidRPr="007949BD">
        <w:rPr>
          <w:rFonts w:ascii="Times New Roman" w:hAnsi="Times New Roman" w:cs="Times New Roman"/>
          <w:sz w:val="24"/>
          <w:szCs w:val="24"/>
        </w:rPr>
        <w:t xml:space="preserve"> evidencing their reliability apart from some special and limited cases. The test performances </w:t>
      </w:r>
      <w:r w:rsidR="00A547A1" w:rsidRPr="007949BD">
        <w:rPr>
          <w:rFonts w:ascii="Times New Roman" w:hAnsi="Times New Roman" w:cs="Times New Roman"/>
          <w:sz w:val="24"/>
          <w:szCs w:val="24"/>
        </w:rPr>
        <w:t>were</w:t>
      </w:r>
      <w:r w:rsidRPr="007949BD">
        <w:rPr>
          <w:rFonts w:ascii="Times New Roman" w:hAnsi="Times New Roman" w:cs="Times New Roman"/>
          <w:sz w:val="24"/>
          <w:szCs w:val="24"/>
        </w:rPr>
        <w:t xml:space="preserve"> however influenced by the sample length </w:t>
      </w:r>
      <w:r w:rsidR="00A547A1" w:rsidRPr="007949BD">
        <w:rPr>
          <w:rFonts w:ascii="Times New Roman" w:hAnsi="Times New Roman" w:cs="Times New Roman"/>
          <w:sz w:val="24"/>
          <w:szCs w:val="24"/>
        </w:rPr>
        <w:t>with</w:t>
      </w:r>
      <w:r w:rsidRPr="007949BD">
        <w:rPr>
          <w:rFonts w:ascii="Times New Roman" w:hAnsi="Times New Roman" w:cs="Times New Roman"/>
          <w:sz w:val="24"/>
          <w:szCs w:val="24"/>
        </w:rPr>
        <w:t xml:space="preserve"> about a thousand observations </w:t>
      </w:r>
      <w:r w:rsidR="00A547A1" w:rsidRPr="007949BD">
        <w:rPr>
          <w:rFonts w:ascii="Times New Roman" w:hAnsi="Times New Roman" w:cs="Times New Roman"/>
          <w:sz w:val="24"/>
          <w:szCs w:val="24"/>
        </w:rPr>
        <w:t>needed</w:t>
      </w:r>
      <w:r w:rsidRPr="007949BD">
        <w:rPr>
          <w:rFonts w:ascii="Times New Roman" w:hAnsi="Times New Roman" w:cs="Times New Roman"/>
          <w:sz w:val="24"/>
          <w:szCs w:val="24"/>
        </w:rPr>
        <w:t xml:space="preserve"> to obtain reliable conclusions.</w:t>
      </w:r>
    </w:p>
    <w:p w:rsidR="00530935" w:rsidRPr="007949BD" w:rsidRDefault="00530935" w:rsidP="009340D1">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t>On GAS model</w:t>
      </w:r>
      <w:r w:rsidR="00A547A1" w:rsidRPr="007949BD">
        <w:rPr>
          <w:rFonts w:ascii="Times New Roman" w:hAnsi="Times New Roman" w:cs="Times New Roman"/>
          <w:sz w:val="24"/>
          <w:szCs w:val="24"/>
        </w:rPr>
        <w:t>ling</w:t>
      </w:r>
      <w:r w:rsidRPr="007949BD">
        <w:rPr>
          <w:rFonts w:ascii="Times New Roman" w:hAnsi="Times New Roman" w:cs="Times New Roman"/>
          <w:sz w:val="24"/>
          <w:szCs w:val="24"/>
        </w:rPr>
        <w:t xml:space="preserve"> and its variants</w:t>
      </w:r>
      <w:r w:rsidR="00A547A1" w:rsidRPr="007949BD">
        <w:rPr>
          <w:rFonts w:ascii="Times New Roman" w:hAnsi="Times New Roman" w:cs="Times New Roman"/>
          <w:sz w:val="24"/>
          <w:szCs w:val="24"/>
        </w:rPr>
        <w:t xml:space="preserve"> specification</w:t>
      </w:r>
      <w:r w:rsidRPr="007949BD">
        <w:rPr>
          <w:rFonts w:ascii="Times New Roman" w:hAnsi="Times New Roman" w:cs="Times New Roman"/>
          <w:sz w:val="24"/>
          <w:szCs w:val="24"/>
        </w:rPr>
        <w:t>, Blasques, Koopman and Lucas (2008) characterized the dynamic properties of Generalized Autoregressive Score (GAS) models by identifying the regions of the parameter space that impl</w:t>
      </w:r>
      <w:r w:rsidR="00A547A1" w:rsidRPr="007949BD">
        <w:rPr>
          <w:rFonts w:ascii="Times New Roman" w:hAnsi="Times New Roman" w:cs="Times New Roman"/>
          <w:sz w:val="24"/>
          <w:szCs w:val="24"/>
        </w:rPr>
        <w:t>ied</w:t>
      </w:r>
      <w:r w:rsidRPr="007949BD">
        <w:rPr>
          <w:rFonts w:ascii="Times New Roman" w:hAnsi="Times New Roman" w:cs="Times New Roman"/>
          <w:sz w:val="24"/>
          <w:szCs w:val="24"/>
        </w:rPr>
        <w:t xml:space="preserve"> stationarity and ergodicity of the corresponding nonlinear time series process. They showed how these regions are affected by the choice of parameterization and scaling, which are key factors for the class of GAS models compared to other observation driven models.</w:t>
      </w:r>
    </w:p>
    <w:p w:rsidR="00530935" w:rsidRPr="007949BD" w:rsidRDefault="00A547A1" w:rsidP="009340D1">
      <w:pPr>
        <w:spacing w:after="0" w:line="480" w:lineRule="auto"/>
        <w:ind w:firstLine="720"/>
        <w:jc w:val="both"/>
        <w:rPr>
          <w:rFonts w:ascii="Times New Roman" w:hAnsi="Times New Roman" w:cs="Times New Roman"/>
          <w:b/>
          <w:sz w:val="24"/>
          <w:szCs w:val="24"/>
        </w:rPr>
      </w:pPr>
      <w:r w:rsidRPr="007949BD">
        <w:rPr>
          <w:rFonts w:ascii="Times New Roman" w:hAnsi="Times New Roman" w:cs="Times New Roman"/>
          <w:sz w:val="24"/>
          <w:szCs w:val="24"/>
        </w:rPr>
        <w:lastRenderedPageBreak/>
        <w:t xml:space="preserve">As a follow-up by </w:t>
      </w:r>
      <w:r w:rsidR="00E4452B" w:rsidRPr="007949BD">
        <w:rPr>
          <w:rFonts w:ascii="Times New Roman" w:hAnsi="Times New Roman" w:cs="Times New Roman"/>
          <w:sz w:val="24"/>
          <w:szCs w:val="24"/>
        </w:rPr>
        <w:t>Creal, Koopman and Lucas (2013</w:t>
      </w:r>
      <w:r w:rsidR="00530935" w:rsidRPr="007949BD">
        <w:rPr>
          <w:rFonts w:ascii="Times New Roman" w:hAnsi="Times New Roman" w:cs="Times New Roman"/>
          <w:sz w:val="24"/>
          <w:szCs w:val="24"/>
        </w:rPr>
        <w:t>)</w:t>
      </w:r>
      <w:r w:rsidRPr="007949BD">
        <w:rPr>
          <w:rFonts w:ascii="Times New Roman" w:hAnsi="Times New Roman" w:cs="Times New Roman"/>
          <w:sz w:val="24"/>
          <w:szCs w:val="24"/>
        </w:rPr>
        <w:t xml:space="preserve">, the observation driven time series models used the scaled </w:t>
      </w:r>
      <w:r w:rsidR="00530935" w:rsidRPr="007949BD">
        <w:rPr>
          <w:rFonts w:ascii="Times New Roman" w:hAnsi="Times New Roman" w:cs="Times New Roman"/>
          <w:sz w:val="24"/>
          <w:szCs w:val="24"/>
        </w:rPr>
        <w:t>score of the likelihood function as the mechanism for updating the parameters over time. This approach provides a unified and consistent framework for introducing time varying parameters in a wide class of non-linear models. They developed a framework for time varying parameters which is based on the score function of the predictive model density at time t and concluded that by scaling the score function appropriately, standard observation driven models such as Generalized Autoregressive Conditional Heteroscedastic</w:t>
      </w:r>
      <w:r w:rsidR="00C340CB" w:rsidRPr="007949BD">
        <w:rPr>
          <w:rFonts w:ascii="Times New Roman" w:hAnsi="Times New Roman" w:cs="Times New Roman"/>
          <w:sz w:val="24"/>
          <w:szCs w:val="24"/>
        </w:rPr>
        <w:t>i</w:t>
      </w:r>
      <w:r w:rsidR="00530935" w:rsidRPr="007949BD">
        <w:rPr>
          <w:rFonts w:ascii="Times New Roman" w:hAnsi="Times New Roman" w:cs="Times New Roman"/>
          <w:sz w:val="24"/>
          <w:szCs w:val="24"/>
        </w:rPr>
        <w:t>ty (GARCH), Autoregressive Conditional Duration (ACD) and Autoregressive Conditional Intensity (ACI) models can be recovered.</w:t>
      </w:r>
      <w:r w:rsidR="00530935" w:rsidRPr="007949BD">
        <w:rPr>
          <w:rFonts w:ascii="Times New Roman" w:hAnsi="Times New Roman" w:cs="Times New Roman"/>
          <w:b/>
          <w:sz w:val="24"/>
          <w:szCs w:val="24"/>
        </w:rPr>
        <w:t xml:space="preserve"> </w:t>
      </w:r>
    </w:p>
    <w:p w:rsidR="00530935" w:rsidRPr="007949BD" w:rsidRDefault="00530935" w:rsidP="009340D1">
      <w:pPr>
        <w:spacing w:after="0" w:line="480" w:lineRule="auto"/>
        <w:ind w:firstLine="720"/>
        <w:jc w:val="both"/>
        <w:rPr>
          <w:rFonts w:ascii="Times New Roman" w:hAnsi="Times New Roman" w:cs="Times New Roman"/>
          <w:sz w:val="24"/>
          <w:szCs w:val="24"/>
        </w:rPr>
      </w:pPr>
      <w:r w:rsidRPr="007949BD">
        <w:rPr>
          <w:rFonts w:ascii="Times New Roman" w:hAnsi="Times New Roman" w:cs="Times New Roman"/>
          <w:sz w:val="24"/>
          <w:szCs w:val="24"/>
        </w:rPr>
        <w:t xml:space="preserve">Calvori, Cipollini and Gallo (2013) proposed a novel GAS model for predicting volume </w:t>
      </w:r>
      <w:r w:rsidR="00A547A1" w:rsidRPr="007949BD">
        <w:rPr>
          <w:rFonts w:ascii="Times New Roman" w:hAnsi="Times New Roman" w:cs="Times New Roman"/>
          <w:sz w:val="24"/>
          <w:szCs w:val="24"/>
        </w:rPr>
        <w:t xml:space="preserve">of </w:t>
      </w:r>
      <w:r w:rsidRPr="007949BD">
        <w:rPr>
          <w:rFonts w:ascii="Times New Roman" w:hAnsi="Times New Roman" w:cs="Times New Roman"/>
          <w:sz w:val="24"/>
          <w:szCs w:val="24"/>
        </w:rPr>
        <w:t>shares (relative to the daily total), inspired by empirical regularities of the observed series (intra-daily periodicity pattern, residual serial dependence). An application of the proposed GAS model to New York Stock Exchange (NYSE) tickecters confirm</w:t>
      </w:r>
      <w:r w:rsidR="00A547A1" w:rsidRPr="007949BD">
        <w:rPr>
          <w:rFonts w:ascii="Times New Roman" w:hAnsi="Times New Roman" w:cs="Times New Roman"/>
          <w:sz w:val="24"/>
          <w:szCs w:val="24"/>
        </w:rPr>
        <w:t>ed</w:t>
      </w:r>
      <w:r w:rsidRPr="007949BD">
        <w:rPr>
          <w:rFonts w:ascii="Times New Roman" w:hAnsi="Times New Roman" w:cs="Times New Roman"/>
          <w:sz w:val="24"/>
          <w:szCs w:val="24"/>
        </w:rPr>
        <w:t xml:space="preserve"> the suitability of the proposed model in capturing the features of intra-daily dynamics of volume shares.</w:t>
      </w:r>
    </w:p>
    <w:p w:rsidR="00530935" w:rsidRPr="007949BD" w:rsidRDefault="00530935" w:rsidP="009340D1">
      <w:pPr>
        <w:spacing w:after="0" w:line="480" w:lineRule="auto"/>
        <w:ind w:firstLine="720"/>
        <w:jc w:val="both"/>
        <w:rPr>
          <w:rFonts w:ascii="Times New Roman" w:hAnsi="Times New Roman" w:cs="Times New Roman"/>
          <w:sz w:val="24"/>
          <w:szCs w:val="24"/>
        </w:rPr>
      </w:pPr>
      <w:r w:rsidRPr="007949BD">
        <w:rPr>
          <w:rFonts w:ascii="Times New Roman" w:hAnsi="Times New Roman" w:cs="Times New Roman"/>
          <w:sz w:val="24"/>
          <w:szCs w:val="24"/>
        </w:rPr>
        <w:t>Huang, Wang and Zhang (2014) proposed a new observation-driven time-varying parameter framework to model the financial return and realized variance join</w:t>
      </w:r>
      <w:r w:rsidR="00A547A1" w:rsidRPr="007949BD">
        <w:rPr>
          <w:rFonts w:ascii="Times New Roman" w:hAnsi="Times New Roman" w:cs="Times New Roman"/>
          <w:sz w:val="24"/>
          <w:szCs w:val="24"/>
        </w:rPr>
        <w:t>tly. The latent dynamic factor wa</w:t>
      </w:r>
      <w:r w:rsidRPr="007949BD">
        <w:rPr>
          <w:rFonts w:ascii="Times New Roman" w:hAnsi="Times New Roman" w:cs="Times New Roman"/>
          <w:sz w:val="24"/>
          <w:szCs w:val="24"/>
        </w:rPr>
        <w:t>s updated by the scaled local density score as a function of past daily return and realized variance. The proposed GAS</w:t>
      </w:r>
      <w:r w:rsidR="005C760F" w:rsidRPr="007949BD">
        <w:rPr>
          <w:rFonts w:ascii="Times New Roman" w:hAnsi="Times New Roman" w:cs="Times New Roman"/>
          <w:sz w:val="24"/>
          <w:szCs w:val="24"/>
        </w:rPr>
        <w:t xml:space="preserve"> variant</w:t>
      </w:r>
      <w:r w:rsidRPr="007949BD">
        <w:rPr>
          <w:rFonts w:ascii="Times New Roman" w:hAnsi="Times New Roman" w:cs="Times New Roman"/>
          <w:sz w:val="24"/>
          <w:szCs w:val="24"/>
        </w:rPr>
        <w:t xml:space="preserve"> adapt</w:t>
      </w:r>
      <w:r w:rsidR="005C760F" w:rsidRPr="007949BD">
        <w:rPr>
          <w:rFonts w:ascii="Times New Roman" w:hAnsi="Times New Roman" w:cs="Times New Roman"/>
          <w:sz w:val="24"/>
          <w:szCs w:val="24"/>
        </w:rPr>
        <w:t>ed</w:t>
      </w:r>
      <w:r w:rsidRPr="007949BD">
        <w:rPr>
          <w:rFonts w:ascii="Times New Roman" w:hAnsi="Times New Roman" w:cs="Times New Roman"/>
          <w:sz w:val="24"/>
          <w:szCs w:val="24"/>
        </w:rPr>
        <w:t xml:space="preserve"> quickly to drastic volatility changes by incorporating realized measures of volatility based on high frequency data and they demonstrated the promising performance of the proposed model by applying it to a number of equity returns, even during the 2008 financial crisis.</w:t>
      </w:r>
    </w:p>
    <w:p w:rsidR="00530935" w:rsidRPr="007949BD" w:rsidRDefault="00530935" w:rsidP="009340D1">
      <w:pPr>
        <w:spacing w:after="0" w:line="480" w:lineRule="auto"/>
        <w:ind w:firstLine="720"/>
        <w:jc w:val="both"/>
        <w:rPr>
          <w:rFonts w:ascii="Times New Roman" w:hAnsi="Times New Roman" w:cs="Times New Roman"/>
          <w:sz w:val="24"/>
          <w:szCs w:val="24"/>
        </w:rPr>
      </w:pPr>
      <w:r w:rsidRPr="007949BD">
        <w:rPr>
          <w:rFonts w:ascii="Times New Roman" w:hAnsi="Times New Roman" w:cs="Times New Roman"/>
          <w:sz w:val="24"/>
          <w:szCs w:val="24"/>
        </w:rPr>
        <w:t>Blasques, Koopman and Lucas (2014</w:t>
      </w:r>
      <w:r w:rsidR="007A6361" w:rsidRPr="007949BD">
        <w:rPr>
          <w:rFonts w:ascii="Times New Roman" w:hAnsi="Times New Roman" w:cs="Times New Roman"/>
          <w:sz w:val="24"/>
          <w:szCs w:val="24"/>
        </w:rPr>
        <w:t>a</w:t>
      </w:r>
      <w:r w:rsidRPr="007949BD">
        <w:rPr>
          <w:rFonts w:ascii="Times New Roman" w:hAnsi="Times New Roman" w:cs="Times New Roman"/>
          <w:sz w:val="24"/>
          <w:szCs w:val="24"/>
        </w:rPr>
        <w:t xml:space="preserve">) studied the consistency and asymptotic normality of the Maximum Likelihood Estimators (MLE) for a class of time series models driven by score function of the predictive likelihood. They formulated primitive conditions, </w:t>
      </w:r>
      <w:r w:rsidRPr="007949BD">
        <w:rPr>
          <w:rFonts w:ascii="Times New Roman" w:hAnsi="Times New Roman" w:cs="Times New Roman"/>
          <w:sz w:val="24"/>
          <w:szCs w:val="24"/>
        </w:rPr>
        <w:lastRenderedPageBreak/>
        <w:t xml:space="preserve">and asymptotic normality under correct specification and under misspecification of the </w:t>
      </w:r>
      <w:smartTag w:uri="urn:schemas-microsoft-com:office:smarttags" w:element="stockticker">
        <w:r w:rsidRPr="007949BD">
          <w:rPr>
            <w:rFonts w:ascii="Times New Roman" w:hAnsi="Times New Roman" w:cs="Times New Roman"/>
            <w:sz w:val="24"/>
            <w:szCs w:val="24"/>
          </w:rPr>
          <w:t>GAS</w:t>
        </w:r>
      </w:smartTag>
      <w:r w:rsidRPr="007949BD">
        <w:rPr>
          <w:rFonts w:ascii="Times New Roman" w:hAnsi="Times New Roman" w:cs="Times New Roman"/>
          <w:sz w:val="24"/>
          <w:szCs w:val="24"/>
        </w:rPr>
        <w:t xml:space="preserve"> models.</w:t>
      </w:r>
    </w:p>
    <w:p w:rsidR="00530935" w:rsidRPr="007949BD" w:rsidRDefault="00530935" w:rsidP="009340D1">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t>Blasques, Koopman and Lucas (2014</w:t>
      </w:r>
      <w:r w:rsidR="00337C63" w:rsidRPr="007949BD">
        <w:rPr>
          <w:rFonts w:ascii="Times New Roman" w:hAnsi="Times New Roman" w:cs="Times New Roman"/>
          <w:sz w:val="24"/>
          <w:szCs w:val="24"/>
        </w:rPr>
        <w:t>b</w:t>
      </w:r>
      <w:r w:rsidRPr="007949BD">
        <w:rPr>
          <w:rFonts w:ascii="Times New Roman" w:hAnsi="Times New Roman" w:cs="Times New Roman"/>
          <w:sz w:val="24"/>
          <w:szCs w:val="24"/>
        </w:rPr>
        <w:t>) investigated the theoretic optimality properties of the score function of the predictive likelihood as a device to update parameters in GAS models. Their results provide</w:t>
      </w:r>
      <w:r w:rsidR="005C760F" w:rsidRPr="007949BD">
        <w:rPr>
          <w:rFonts w:ascii="Times New Roman" w:hAnsi="Times New Roman" w:cs="Times New Roman"/>
          <w:sz w:val="24"/>
          <w:szCs w:val="24"/>
        </w:rPr>
        <w:t>d</w:t>
      </w:r>
      <w:r w:rsidRPr="007949BD">
        <w:rPr>
          <w:rFonts w:ascii="Times New Roman" w:hAnsi="Times New Roman" w:cs="Times New Roman"/>
          <w:sz w:val="24"/>
          <w:szCs w:val="24"/>
        </w:rPr>
        <w:t xml:space="preserve"> a new theoretical justification for the class of GAS models, which covers the GARCH model as a special case. Their main contribution was to show that only parameter updates based on the score always reduce the local Kullback-Leibler divergence between the true conditional density and the model implied conditional density and they found out that it holds irrespective of the severity of the model misspecification. They concluded that updates based on the score </w:t>
      </w:r>
      <w:r w:rsidR="005C760F" w:rsidRPr="007949BD">
        <w:rPr>
          <w:rFonts w:ascii="Times New Roman" w:hAnsi="Times New Roman" w:cs="Times New Roman"/>
          <w:sz w:val="24"/>
          <w:szCs w:val="24"/>
        </w:rPr>
        <w:t xml:space="preserve">function </w:t>
      </w:r>
      <w:r w:rsidRPr="007949BD">
        <w:rPr>
          <w:rFonts w:ascii="Times New Roman" w:hAnsi="Times New Roman" w:cs="Times New Roman"/>
          <w:sz w:val="24"/>
          <w:szCs w:val="24"/>
        </w:rPr>
        <w:t>minimize</w:t>
      </w:r>
      <w:r w:rsidR="005C760F" w:rsidRPr="007949BD">
        <w:rPr>
          <w:rFonts w:ascii="Times New Roman" w:hAnsi="Times New Roman" w:cs="Times New Roman"/>
          <w:sz w:val="24"/>
          <w:szCs w:val="24"/>
        </w:rPr>
        <w:t>d</w:t>
      </w:r>
      <w:r w:rsidRPr="007949BD">
        <w:rPr>
          <w:rFonts w:ascii="Times New Roman" w:hAnsi="Times New Roman" w:cs="Times New Roman"/>
          <w:sz w:val="24"/>
          <w:szCs w:val="24"/>
        </w:rPr>
        <w:t xml:space="preserve"> the local Kullback-Leibler divergence between the true conditional data density and the model implied conditional density.</w:t>
      </w:r>
    </w:p>
    <w:p w:rsidR="00337C63" w:rsidRPr="007949BD" w:rsidRDefault="00337C63" w:rsidP="00337C63">
      <w:pPr>
        <w:spacing w:after="0" w:line="480" w:lineRule="auto"/>
        <w:jc w:val="both"/>
        <w:rPr>
          <w:rFonts w:ascii="Times New Roman" w:hAnsi="Times New Roman" w:cs="Times New Roman"/>
          <w:sz w:val="24"/>
          <w:szCs w:val="24"/>
        </w:rPr>
      </w:pPr>
      <w:r w:rsidRPr="007949BD">
        <w:rPr>
          <w:rFonts w:ascii="Times New Roman" w:hAnsi="Times New Roman" w:cs="Times New Roman"/>
          <w:b/>
          <w:sz w:val="24"/>
          <w:szCs w:val="24"/>
        </w:rPr>
        <w:tab/>
      </w:r>
      <w:r w:rsidR="008A06C0" w:rsidRPr="007949BD">
        <w:rPr>
          <w:rFonts w:ascii="Times New Roman" w:hAnsi="Times New Roman" w:cs="Times New Roman"/>
          <w:sz w:val="24"/>
          <w:szCs w:val="24"/>
        </w:rPr>
        <w:t>Bernadi and Cantania</w:t>
      </w:r>
      <w:r w:rsidRPr="007949BD">
        <w:rPr>
          <w:rFonts w:ascii="Times New Roman" w:hAnsi="Times New Roman" w:cs="Times New Roman"/>
          <w:sz w:val="24"/>
          <w:szCs w:val="24"/>
        </w:rPr>
        <w:t xml:space="preserve"> (2015) developed a new class of flexible Copula models where the evolution of the dependence parameters follows a Markov-Switching Generalized Autoregressive Score (SGASC) dynamics. Maximum Likelihood Estimation is consistently performed using the Inference Function for Margins (IFM) approach and a version of the Expectation-Maximisation (EM) algorithm specifically tailored to this class of models. They used their developed SGASC model to estimate the Conditional Value-at-Risk (CoVaR), which is defined as the VaR of a given asset conditional on another asset (or portfolio) being in financial distress, and the Conditional Expected Shortfall (CoES). Their empirical investigation shows that the proposed SGASC models are able to explain and predict the systemic risk contribution of several European countries. Also, they found out that the SGASC models outperform</w:t>
      </w:r>
      <w:r w:rsidR="005C760F" w:rsidRPr="007949BD">
        <w:rPr>
          <w:rFonts w:ascii="Times New Roman" w:hAnsi="Times New Roman" w:cs="Times New Roman"/>
          <w:sz w:val="24"/>
          <w:szCs w:val="24"/>
        </w:rPr>
        <w:t>ed</w:t>
      </w:r>
      <w:r w:rsidRPr="007949BD">
        <w:rPr>
          <w:rFonts w:ascii="Times New Roman" w:hAnsi="Times New Roman" w:cs="Times New Roman"/>
          <w:sz w:val="24"/>
          <w:szCs w:val="24"/>
        </w:rPr>
        <w:t xml:space="preserve"> competitors using several CoVaR back testing procedures.</w:t>
      </w:r>
    </w:p>
    <w:p w:rsidR="009E51CC" w:rsidRPr="007949BD" w:rsidRDefault="009E51CC" w:rsidP="00C340CB">
      <w:pPr>
        <w:spacing w:line="240" w:lineRule="auto"/>
        <w:jc w:val="both"/>
        <w:rPr>
          <w:rFonts w:ascii="Times New Roman" w:hAnsi="Times New Roman" w:cs="Times New Roman"/>
          <w:b/>
          <w:sz w:val="24"/>
          <w:szCs w:val="24"/>
        </w:rPr>
      </w:pPr>
    </w:p>
    <w:p w:rsidR="00A7696A" w:rsidRPr="007949BD" w:rsidRDefault="00A7696A" w:rsidP="00C340CB">
      <w:pPr>
        <w:spacing w:line="240" w:lineRule="auto"/>
        <w:jc w:val="both"/>
        <w:rPr>
          <w:rFonts w:ascii="Times New Roman" w:hAnsi="Times New Roman" w:cs="Times New Roman"/>
          <w:b/>
          <w:sz w:val="24"/>
          <w:szCs w:val="24"/>
        </w:rPr>
      </w:pPr>
    </w:p>
    <w:p w:rsidR="00A7696A" w:rsidRPr="007949BD" w:rsidRDefault="00A7696A" w:rsidP="00C340CB">
      <w:pPr>
        <w:spacing w:line="240" w:lineRule="auto"/>
        <w:jc w:val="both"/>
        <w:rPr>
          <w:rFonts w:ascii="Times New Roman" w:hAnsi="Times New Roman" w:cs="Times New Roman"/>
          <w:b/>
          <w:sz w:val="24"/>
          <w:szCs w:val="24"/>
        </w:rPr>
      </w:pPr>
    </w:p>
    <w:p w:rsidR="00A44CDF" w:rsidRPr="007949BD" w:rsidRDefault="00080E0C" w:rsidP="00DB26BA">
      <w:pPr>
        <w:pStyle w:val="ListParagraph"/>
        <w:numPr>
          <w:ilvl w:val="0"/>
          <w:numId w:val="10"/>
        </w:numPr>
        <w:spacing w:line="240" w:lineRule="auto"/>
        <w:jc w:val="both"/>
        <w:rPr>
          <w:rFonts w:ascii="Times New Roman" w:hAnsi="Times New Roman" w:cs="Times New Roman"/>
          <w:b/>
          <w:sz w:val="24"/>
          <w:szCs w:val="24"/>
        </w:rPr>
      </w:pPr>
      <w:r w:rsidRPr="007949BD">
        <w:rPr>
          <w:rFonts w:ascii="Times New Roman" w:hAnsi="Times New Roman" w:cs="Times New Roman"/>
          <w:b/>
          <w:sz w:val="24"/>
          <w:szCs w:val="24"/>
        </w:rPr>
        <w:lastRenderedPageBreak/>
        <w:t xml:space="preserve">     </w:t>
      </w:r>
      <w:r w:rsidR="00B242DD" w:rsidRPr="007949BD">
        <w:rPr>
          <w:rFonts w:ascii="Times New Roman" w:hAnsi="Times New Roman" w:cs="Times New Roman"/>
          <w:b/>
          <w:sz w:val="24"/>
          <w:szCs w:val="24"/>
        </w:rPr>
        <w:t>The GAS Models</w:t>
      </w:r>
      <w:r w:rsidR="0023024D" w:rsidRPr="007949BD">
        <w:rPr>
          <w:rFonts w:ascii="Times New Roman" w:hAnsi="Times New Roman" w:cs="Times New Roman"/>
          <w:b/>
          <w:sz w:val="24"/>
          <w:szCs w:val="24"/>
        </w:rPr>
        <w:t xml:space="preserve"> and their Variants</w:t>
      </w:r>
      <w:r w:rsidR="00B242DD" w:rsidRPr="007949BD">
        <w:rPr>
          <w:rFonts w:ascii="Times New Roman" w:hAnsi="Times New Roman" w:cs="Times New Roman"/>
          <w:b/>
          <w:sz w:val="24"/>
          <w:szCs w:val="24"/>
        </w:rPr>
        <w:t xml:space="preserve"> </w:t>
      </w:r>
    </w:p>
    <w:p w:rsidR="00B82A21" w:rsidRPr="007949BD" w:rsidRDefault="00D856BA" w:rsidP="00B82A21">
      <w:pPr>
        <w:tabs>
          <w:tab w:val="left" w:pos="0"/>
        </w:tabs>
        <w:spacing w:after="0" w:line="480" w:lineRule="auto"/>
        <w:jc w:val="both"/>
        <w:rPr>
          <w:rFonts w:ascii="Times New Roman" w:hAnsi="Times New Roman" w:cs="Times New Roman"/>
          <w:position w:val="-12"/>
          <w:sz w:val="24"/>
          <w:szCs w:val="24"/>
        </w:rPr>
      </w:pPr>
      <w:r w:rsidRPr="007949BD">
        <w:rPr>
          <w:rFonts w:ascii="Times New Roman" w:hAnsi="Times New Roman" w:cs="Times New Roman"/>
          <w:sz w:val="24"/>
          <w:szCs w:val="24"/>
        </w:rPr>
        <w:t xml:space="preserve">The </w:t>
      </w:r>
      <w:r w:rsidR="00B82A21" w:rsidRPr="007949BD">
        <w:rPr>
          <w:rFonts w:ascii="Times New Roman" w:hAnsi="Times New Roman" w:cs="Times New Roman"/>
          <w:sz w:val="24"/>
          <w:szCs w:val="24"/>
        </w:rPr>
        <w:t>GAS model specification was derived from the classical GARCH model of Bollerslev (1986) which is given as,</w:t>
      </w:r>
    </w:p>
    <w:p w:rsidR="00D856BA" w:rsidRPr="007949BD" w:rsidRDefault="00D856BA" w:rsidP="00D856BA">
      <w:pPr>
        <w:tabs>
          <w:tab w:val="left" w:pos="0"/>
        </w:tabs>
        <w:spacing w:after="0" w:line="480" w:lineRule="auto"/>
        <w:rPr>
          <w:rFonts w:ascii="Times New Roman" w:hAnsi="Times New Roman" w:cs="Times New Roman"/>
          <w:sz w:val="24"/>
          <w:szCs w:val="24"/>
        </w:rPr>
      </w:pPr>
      <w:r w:rsidRPr="007949BD">
        <w:rPr>
          <w:rFonts w:ascii="Times New Roman" w:hAnsi="Times New Roman" w:cs="Times New Roman"/>
          <w:position w:val="-12"/>
          <w:sz w:val="24"/>
          <w:szCs w:val="24"/>
        </w:rPr>
        <w:tab/>
      </w:r>
      <w:r w:rsidRPr="007949BD">
        <w:rPr>
          <w:rFonts w:ascii="Times New Roman" w:hAnsi="Times New Roman" w:cs="Times New Roman"/>
          <w:position w:val="-12"/>
          <w:sz w:val="24"/>
          <w:szCs w:val="24"/>
        </w:rPr>
        <w:tab/>
      </w:r>
      <w:r w:rsidR="00817B20">
        <w:rPr>
          <w:rFonts w:ascii="Times New Roman" w:hAnsi="Times New Roman" w:cs="Times New Roman"/>
          <w:position w:val="-12"/>
          <w:sz w:val="24"/>
          <w:szCs w:val="24"/>
        </w:rPr>
        <w:t xml:space="preserve">                                     </w:t>
      </w:r>
      <w:r w:rsidRPr="007949BD">
        <w:rPr>
          <w:position w:val="-12"/>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8pt;height:19.65pt" o:ole="">
            <v:imagedata r:id="rId11" o:title=""/>
          </v:shape>
          <o:OLEObject Type="Embed" ProgID="Equation.DSMT4" ShapeID="_x0000_i1025" DrawAspect="Content" ObjectID="_1532253303" r:id="rId12"/>
        </w:object>
      </w:r>
      <w:r w:rsidRPr="007949BD">
        <w:rPr>
          <w:rFonts w:ascii="Times New Roman" w:hAnsi="Times New Roman" w:cs="Times New Roman"/>
          <w:position w:val="-12"/>
          <w:sz w:val="24"/>
          <w:szCs w:val="24"/>
        </w:rPr>
        <w:t xml:space="preserve"> </w:t>
      </w:r>
      <w:r w:rsidRPr="007949BD">
        <w:rPr>
          <w:rFonts w:ascii="Times New Roman" w:hAnsi="Times New Roman" w:cs="Times New Roman"/>
          <w:position w:val="-12"/>
          <w:sz w:val="24"/>
          <w:szCs w:val="24"/>
        </w:rPr>
        <w:tab/>
      </w:r>
      <w:r w:rsidRPr="007949BD">
        <w:rPr>
          <w:rFonts w:ascii="Times New Roman" w:hAnsi="Times New Roman" w:cs="Times New Roman"/>
          <w:position w:val="-12"/>
          <w:sz w:val="24"/>
          <w:szCs w:val="24"/>
        </w:rPr>
        <w:tab/>
      </w:r>
      <w:r w:rsidRPr="007949BD">
        <w:rPr>
          <w:rFonts w:ascii="Times New Roman" w:hAnsi="Times New Roman" w:cs="Times New Roman"/>
          <w:position w:val="-12"/>
          <w:sz w:val="24"/>
          <w:szCs w:val="24"/>
        </w:rPr>
        <w:tab/>
      </w:r>
      <w:r w:rsidRPr="007949BD">
        <w:rPr>
          <w:rFonts w:ascii="Times New Roman" w:hAnsi="Times New Roman" w:cs="Times New Roman"/>
          <w:position w:val="-12"/>
          <w:sz w:val="24"/>
          <w:szCs w:val="24"/>
        </w:rPr>
        <w:tab/>
      </w:r>
      <w:r w:rsidRPr="007949BD">
        <w:rPr>
          <w:rFonts w:ascii="Times New Roman" w:hAnsi="Times New Roman" w:cs="Times New Roman"/>
          <w:position w:val="-12"/>
          <w:sz w:val="24"/>
          <w:szCs w:val="24"/>
        </w:rPr>
        <w:tab/>
      </w:r>
      <w:r w:rsidR="0023024D" w:rsidRPr="007949BD">
        <w:rPr>
          <w:rFonts w:ascii="Times New Roman" w:hAnsi="Times New Roman" w:cs="Times New Roman"/>
          <w:position w:val="-12"/>
          <w:sz w:val="24"/>
          <w:szCs w:val="24"/>
        </w:rPr>
        <w:tab/>
      </w:r>
      <w:r w:rsidR="009E51CC" w:rsidRPr="007949BD">
        <w:rPr>
          <w:rFonts w:ascii="Times New Roman" w:hAnsi="Times New Roman" w:cs="Times New Roman"/>
          <w:position w:val="-12"/>
          <w:sz w:val="24"/>
          <w:szCs w:val="24"/>
        </w:rPr>
        <w:t xml:space="preserve"> </w:t>
      </w:r>
      <w:r w:rsidRPr="007949BD">
        <w:rPr>
          <w:rFonts w:ascii="Times New Roman" w:hAnsi="Times New Roman" w:cs="Times New Roman"/>
          <w:position w:val="-12"/>
          <w:sz w:val="24"/>
          <w:szCs w:val="24"/>
        </w:rPr>
        <w:t>(1)</w:t>
      </w:r>
    </w:p>
    <w:p w:rsidR="00D856BA" w:rsidRPr="007949BD" w:rsidRDefault="00D856BA" w:rsidP="00D856BA">
      <w:pPr>
        <w:tabs>
          <w:tab w:val="left" w:pos="0"/>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 </w:t>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t xml:space="preserve">  </w:t>
      </w:r>
      <w:r w:rsidR="0023024D" w:rsidRPr="007949BD">
        <w:rPr>
          <w:rFonts w:ascii="Times New Roman" w:hAnsi="Times New Roman" w:cs="Times New Roman"/>
          <w:sz w:val="24"/>
          <w:szCs w:val="24"/>
        </w:rPr>
        <w:t xml:space="preserve"> </w:t>
      </w:r>
      <w:r w:rsidRPr="007949BD">
        <w:rPr>
          <w:rFonts w:ascii="Times New Roman" w:hAnsi="Times New Roman" w:cs="Times New Roman"/>
          <w:sz w:val="24"/>
          <w:szCs w:val="24"/>
        </w:rPr>
        <w:t xml:space="preserve">  </w:t>
      </w:r>
      <w:r w:rsidRPr="007949BD">
        <w:rPr>
          <w:position w:val="-12"/>
        </w:rPr>
        <w:object w:dxaOrig="2220" w:dyaOrig="380">
          <v:shape id="_x0000_i1026" type="#_x0000_t75" style="width:109.65pt;height:19.65pt" o:ole="">
            <v:imagedata r:id="rId13" o:title=""/>
          </v:shape>
          <o:OLEObject Type="Embed" ProgID="Equation.DSMT4" ShapeID="_x0000_i1026" DrawAspect="Content" ObjectID="_1532253304" r:id="rId14"/>
        </w:object>
      </w:r>
      <w:r w:rsidRPr="007949BD">
        <w:rPr>
          <w:rFonts w:ascii="Times New Roman" w:hAnsi="Times New Roman" w:cs="Times New Roman"/>
          <w:sz w:val="24"/>
          <w:szCs w:val="24"/>
        </w:rPr>
        <w:t xml:space="preserve"> </w:t>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t xml:space="preserve">           </w:t>
      </w:r>
      <w:r w:rsidR="0023024D" w:rsidRPr="007949BD">
        <w:rPr>
          <w:rFonts w:ascii="Times New Roman" w:hAnsi="Times New Roman" w:cs="Times New Roman"/>
          <w:sz w:val="24"/>
          <w:szCs w:val="24"/>
        </w:rPr>
        <w:tab/>
      </w:r>
      <w:r w:rsidRPr="007949BD">
        <w:rPr>
          <w:rFonts w:ascii="Times New Roman" w:hAnsi="Times New Roman" w:cs="Times New Roman"/>
          <w:sz w:val="24"/>
          <w:szCs w:val="24"/>
        </w:rPr>
        <w:t xml:space="preserve"> </w:t>
      </w:r>
      <w:r w:rsidR="0023024D" w:rsidRPr="007949BD">
        <w:rPr>
          <w:rFonts w:ascii="Times New Roman" w:hAnsi="Times New Roman" w:cs="Times New Roman"/>
          <w:sz w:val="24"/>
          <w:szCs w:val="24"/>
        </w:rPr>
        <w:t xml:space="preserve">           </w:t>
      </w:r>
      <w:r w:rsidRPr="007949BD">
        <w:rPr>
          <w:rFonts w:ascii="Times New Roman" w:hAnsi="Times New Roman" w:cs="Times New Roman"/>
          <w:sz w:val="24"/>
          <w:szCs w:val="24"/>
        </w:rPr>
        <w:t>(</w:t>
      </w:r>
      <w:r w:rsidR="0023024D" w:rsidRPr="007949BD">
        <w:rPr>
          <w:rFonts w:ascii="Times New Roman" w:hAnsi="Times New Roman" w:cs="Times New Roman"/>
          <w:sz w:val="24"/>
          <w:szCs w:val="24"/>
        </w:rPr>
        <w:t>2</w:t>
      </w:r>
      <w:r w:rsidRPr="007949BD">
        <w:rPr>
          <w:rFonts w:ascii="Times New Roman" w:hAnsi="Times New Roman" w:cs="Times New Roman"/>
          <w:sz w:val="24"/>
          <w:szCs w:val="24"/>
        </w:rPr>
        <w:t>)</w:t>
      </w:r>
    </w:p>
    <w:p w:rsidR="00FC58BA" w:rsidRPr="007949BD" w:rsidRDefault="00D856BA" w:rsidP="00D856BA">
      <w:pPr>
        <w:tabs>
          <w:tab w:val="left" w:pos="720"/>
          <w:tab w:val="left" w:pos="1440"/>
          <w:tab w:val="left" w:pos="2160"/>
          <w:tab w:val="left" w:pos="2880"/>
          <w:tab w:val="left" w:pos="5295"/>
        </w:tabs>
        <w:spacing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where </w:t>
      </w:r>
      <w:r w:rsidR="003B5595" w:rsidRPr="007949BD">
        <w:rPr>
          <w:rFonts w:ascii="Times New Roman" w:hAnsi="Times New Roman" w:cs="Times New Roman"/>
          <w:position w:val="-12"/>
          <w:sz w:val="24"/>
          <w:szCs w:val="24"/>
        </w:rPr>
        <w:object w:dxaOrig="260" w:dyaOrig="360">
          <v:shape id="_x0000_i1027" type="#_x0000_t75" style="width:11.45pt;height:19.65pt" o:ole="">
            <v:imagedata r:id="rId15" o:title=""/>
          </v:shape>
          <o:OLEObject Type="Embed" ProgID="Equation.DSMT4" ShapeID="_x0000_i1027" DrawAspect="Content" ObjectID="_1532253305" r:id="rId16"/>
        </w:object>
      </w:r>
      <w:r w:rsidR="003B5595" w:rsidRPr="007949BD">
        <w:rPr>
          <w:rFonts w:ascii="Times New Roman" w:hAnsi="Times New Roman" w:cs="Times New Roman"/>
          <w:sz w:val="24"/>
          <w:szCs w:val="24"/>
        </w:rPr>
        <w:t xml:space="preserve"> is the returns time series decomposed as in (1), </w:t>
      </w:r>
      <w:r w:rsidRPr="007949BD">
        <w:rPr>
          <w:position w:val="-6"/>
        </w:rPr>
        <w:object w:dxaOrig="240" w:dyaOrig="220">
          <v:shape id="_x0000_i1028" type="#_x0000_t75" style="width:11.45pt;height:11.45pt" o:ole="">
            <v:imagedata r:id="rId17" o:title=""/>
          </v:shape>
          <o:OLEObject Type="Embed" ProgID="Equation.DSMT4" ShapeID="_x0000_i1028" DrawAspect="Content" ObjectID="_1532253306" r:id="rId18"/>
        </w:object>
      </w:r>
      <w:r w:rsidRPr="007949BD">
        <w:rPr>
          <w:rFonts w:ascii="Times New Roman" w:hAnsi="Times New Roman" w:cs="Times New Roman"/>
          <w:sz w:val="24"/>
          <w:szCs w:val="24"/>
        </w:rPr>
        <w:t xml:space="preserve">, </w:t>
      </w:r>
      <w:r w:rsidRPr="007949BD">
        <w:object w:dxaOrig="279" w:dyaOrig="360">
          <v:shape id="_x0000_i1029" type="#_x0000_t75" style="width:11.45pt;height:19.65pt" o:ole="">
            <v:imagedata r:id="rId19" o:title=""/>
          </v:shape>
          <o:OLEObject Type="Embed" ProgID="Equation.DSMT4" ShapeID="_x0000_i1029" DrawAspect="Content" ObjectID="_1532253307" r:id="rId20"/>
        </w:object>
      </w:r>
      <w:r w:rsidRPr="007949BD">
        <w:rPr>
          <w:rFonts w:ascii="Times New Roman" w:hAnsi="Times New Roman" w:cs="Times New Roman"/>
          <w:sz w:val="24"/>
          <w:szCs w:val="24"/>
        </w:rPr>
        <w:t xml:space="preserve"> and </w:t>
      </w:r>
      <w:r w:rsidRPr="007949BD">
        <w:object w:dxaOrig="260" w:dyaOrig="360">
          <v:shape id="_x0000_i1030" type="#_x0000_t75" style="width:11.45pt;height:19.65pt" o:ole="">
            <v:imagedata r:id="rId21" o:title=""/>
          </v:shape>
          <o:OLEObject Type="Embed" ProgID="Equation.DSMT4" ShapeID="_x0000_i1030" DrawAspect="Content" ObjectID="_1532253308" r:id="rId22"/>
        </w:object>
      </w:r>
      <w:r w:rsidRPr="007949BD">
        <w:rPr>
          <w:rFonts w:ascii="Times New Roman" w:hAnsi="Times New Roman" w:cs="Times New Roman"/>
          <w:sz w:val="24"/>
          <w:szCs w:val="24"/>
        </w:rPr>
        <w:t xml:space="preserve"> are the parameters defined with the conditions </w:t>
      </w:r>
      <w:r w:rsidRPr="007949BD">
        <w:rPr>
          <w:position w:val="-6"/>
        </w:rPr>
        <w:object w:dxaOrig="600" w:dyaOrig="279">
          <v:shape id="_x0000_i1031" type="#_x0000_t75" style="width:31.1pt;height:11.45pt" o:ole="">
            <v:imagedata r:id="rId23" o:title=""/>
          </v:shape>
          <o:OLEObject Type="Embed" ProgID="Equation.DSMT4" ShapeID="_x0000_i1031" DrawAspect="Content" ObjectID="_1532253309" r:id="rId24"/>
        </w:object>
      </w:r>
      <w:r w:rsidRPr="007949BD">
        <w:rPr>
          <w:rFonts w:ascii="Times New Roman" w:hAnsi="Times New Roman" w:cs="Times New Roman"/>
          <w:sz w:val="24"/>
          <w:szCs w:val="24"/>
        </w:rPr>
        <w:t xml:space="preserve">, </w:t>
      </w:r>
      <w:r w:rsidRPr="007949BD">
        <w:object w:dxaOrig="639" w:dyaOrig="360">
          <v:shape id="_x0000_i1032" type="#_x0000_t75" style="width:34.35pt;height:19.65pt" o:ole="">
            <v:imagedata r:id="rId25" o:title=""/>
          </v:shape>
          <o:OLEObject Type="Embed" ProgID="Equation.DSMT4" ShapeID="_x0000_i1032" DrawAspect="Content" ObjectID="_1532253310" r:id="rId26"/>
        </w:object>
      </w:r>
      <w:r w:rsidRPr="007949BD">
        <w:rPr>
          <w:rFonts w:ascii="Times New Roman" w:hAnsi="Times New Roman" w:cs="Times New Roman"/>
          <w:sz w:val="24"/>
          <w:szCs w:val="24"/>
        </w:rPr>
        <w:t xml:space="preserve">, </w:t>
      </w:r>
      <w:r w:rsidRPr="007949BD">
        <w:object w:dxaOrig="639" w:dyaOrig="360">
          <v:shape id="_x0000_i1033" type="#_x0000_t75" style="width:34.35pt;height:19.65pt" o:ole="">
            <v:imagedata r:id="rId27" o:title=""/>
          </v:shape>
          <o:OLEObject Type="Embed" ProgID="Equation.DSMT4" ShapeID="_x0000_i1033" DrawAspect="Content" ObjectID="_1532253311" r:id="rId28"/>
        </w:object>
      </w:r>
      <w:r w:rsidRPr="007949BD">
        <w:rPr>
          <w:rFonts w:ascii="Times New Roman" w:hAnsi="Times New Roman" w:cs="Times New Roman"/>
          <w:sz w:val="24"/>
          <w:szCs w:val="24"/>
        </w:rPr>
        <w:t xml:space="preserve"> and </w:t>
      </w:r>
      <w:r w:rsidRPr="007949BD">
        <w:object w:dxaOrig="1040" w:dyaOrig="360">
          <v:shape id="_x0000_i1034" type="#_x0000_t75" style="width:52.35pt;height:19.65pt" o:ole="">
            <v:imagedata r:id="rId29" o:title=""/>
          </v:shape>
          <o:OLEObject Type="Embed" ProgID="Equation.DSMT4" ShapeID="_x0000_i1034" DrawAspect="Content" ObjectID="_1532253312" r:id="rId30"/>
        </w:object>
      </w:r>
      <w:r w:rsidRPr="007949BD">
        <w:rPr>
          <w:rFonts w:ascii="Times New Roman" w:hAnsi="Times New Roman" w:cs="Times New Roman"/>
          <w:sz w:val="24"/>
          <w:szCs w:val="24"/>
        </w:rPr>
        <w:t xml:space="preserve"> to ensure covariance stationarity</w:t>
      </w:r>
      <w:r w:rsidR="00691120" w:rsidRPr="007949BD">
        <w:rPr>
          <w:rFonts w:ascii="Times New Roman" w:hAnsi="Times New Roman" w:cs="Times New Roman"/>
          <w:sz w:val="24"/>
          <w:szCs w:val="24"/>
        </w:rPr>
        <w:t xml:space="preserve"> of the model in (2)</w:t>
      </w:r>
      <w:r w:rsidRPr="007949BD">
        <w:rPr>
          <w:rFonts w:ascii="Times New Roman" w:hAnsi="Times New Roman" w:cs="Times New Roman"/>
          <w:sz w:val="24"/>
          <w:szCs w:val="24"/>
        </w:rPr>
        <w:t xml:space="preserve">. </w:t>
      </w:r>
      <w:r w:rsidR="00FC58BA" w:rsidRPr="007949BD">
        <w:rPr>
          <w:rFonts w:ascii="Times New Roman" w:hAnsi="Times New Roman" w:cs="Times New Roman"/>
          <w:sz w:val="24"/>
          <w:szCs w:val="24"/>
        </w:rPr>
        <w:t>Harvey and Chakravarty (2008) and Harvey (2013) proposed the jump volatility model</w:t>
      </w:r>
      <w:r w:rsidR="003B5595" w:rsidRPr="007949BD">
        <w:rPr>
          <w:rFonts w:ascii="Times New Roman" w:hAnsi="Times New Roman" w:cs="Times New Roman"/>
          <w:sz w:val="24"/>
          <w:szCs w:val="24"/>
        </w:rPr>
        <w:t xml:space="preserve"> by </w:t>
      </w:r>
      <w:r w:rsidR="00FC58BA" w:rsidRPr="007949BD">
        <w:rPr>
          <w:rFonts w:ascii="Times New Roman" w:hAnsi="Times New Roman" w:cs="Times New Roman"/>
          <w:sz w:val="24"/>
          <w:szCs w:val="24"/>
        </w:rPr>
        <w:t>re-writing GARCH</w:t>
      </w:r>
      <w:r w:rsidR="00691120" w:rsidRPr="007949BD">
        <w:rPr>
          <w:rFonts w:ascii="Times New Roman" w:hAnsi="Times New Roman" w:cs="Times New Roman"/>
          <w:sz w:val="24"/>
          <w:szCs w:val="24"/>
        </w:rPr>
        <w:t xml:space="preserve"> </w:t>
      </w:r>
      <w:r w:rsidR="00FC58BA" w:rsidRPr="007949BD">
        <w:rPr>
          <w:rFonts w:ascii="Times New Roman" w:hAnsi="Times New Roman" w:cs="Times New Roman"/>
          <w:sz w:val="24"/>
          <w:szCs w:val="24"/>
        </w:rPr>
        <w:t>(1,1) as,</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position w:val="-12"/>
          <w:sz w:val="24"/>
          <w:szCs w:val="24"/>
        </w:rPr>
        <w:object w:dxaOrig="2560" w:dyaOrig="380">
          <v:shape id="_x0000_i1035" type="#_x0000_t75" style="width:129.25pt;height:19.65pt" o:ole="">
            <v:imagedata r:id="rId31" o:title=""/>
          </v:shape>
          <o:OLEObject Type="Embed" ProgID="Equation.DSMT4" ShapeID="_x0000_i1035" DrawAspect="Content" ObjectID="_1532253313" r:id="rId32"/>
        </w:objec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nd,</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position w:val="-16"/>
          <w:sz w:val="24"/>
          <w:szCs w:val="24"/>
        </w:rPr>
        <w:object w:dxaOrig="3780" w:dyaOrig="440">
          <v:shape id="_x0000_i1036" type="#_x0000_t75" style="width:189.8pt;height:22.9pt" o:ole="">
            <v:imagedata r:id="rId33" o:title=""/>
          </v:shape>
          <o:OLEObject Type="Embed" ProgID="Equation.DSMT4" ShapeID="_x0000_i1036" DrawAspect="Content" ObjectID="_1532253314" r:id="rId34"/>
        </w:object>
      </w:r>
      <w:r w:rsidRPr="007949BD">
        <w:rPr>
          <w:rFonts w:ascii="Times New Roman" w:hAnsi="Times New Roman" w:cs="Times New Roman"/>
          <w:sz w:val="24"/>
          <w:szCs w:val="24"/>
        </w:rPr>
        <w:t>,</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which is finally written as,</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position w:val="-12"/>
          <w:sz w:val="24"/>
          <w:szCs w:val="24"/>
        </w:rPr>
        <w:object w:dxaOrig="2560" w:dyaOrig="380">
          <v:shape id="_x0000_i1037" type="#_x0000_t75" style="width:129.25pt;height:19.65pt" o:ole="">
            <v:imagedata r:id="rId35" o:title=""/>
          </v:shape>
          <o:OLEObject Type="Embed" ProgID="Equation.DSMT4" ShapeID="_x0000_i1037" DrawAspect="Content" ObjectID="_1532253315" r:id="rId36"/>
        </w:object>
      </w:r>
      <w:r w:rsidRPr="007949BD">
        <w:rPr>
          <w:rFonts w:ascii="Times New Roman" w:hAnsi="Times New Roman" w:cs="Times New Roman"/>
          <w:sz w:val="24"/>
          <w:szCs w:val="24"/>
        </w:rPr>
        <w:t xml:space="preserve"> </w:t>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0023024D" w:rsidRPr="007949BD">
        <w:rPr>
          <w:rFonts w:ascii="Times New Roman" w:hAnsi="Times New Roman" w:cs="Times New Roman"/>
          <w:sz w:val="24"/>
          <w:szCs w:val="24"/>
        </w:rPr>
        <w:t xml:space="preserve">            </w:t>
      </w:r>
      <w:r w:rsidRPr="007949BD">
        <w:rPr>
          <w:rFonts w:ascii="Times New Roman" w:hAnsi="Times New Roman" w:cs="Times New Roman"/>
          <w:sz w:val="24"/>
          <w:szCs w:val="24"/>
        </w:rPr>
        <w:t>(</w:t>
      </w:r>
      <w:r w:rsidR="0023024D" w:rsidRPr="007949BD">
        <w:rPr>
          <w:rFonts w:ascii="Times New Roman" w:hAnsi="Times New Roman" w:cs="Times New Roman"/>
          <w:sz w:val="24"/>
          <w:szCs w:val="24"/>
        </w:rPr>
        <w:t>3</w:t>
      </w:r>
      <w:r w:rsidRPr="007949BD">
        <w:rPr>
          <w:rFonts w:ascii="Times New Roman" w:hAnsi="Times New Roman" w:cs="Times New Roman"/>
          <w:sz w:val="24"/>
          <w:szCs w:val="24"/>
        </w:rPr>
        <w:t>)</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where </w:t>
      </w:r>
      <w:r w:rsidRPr="007949BD">
        <w:rPr>
          <w:rFonts w:ascii="Times New Roman" w:hAnsi="Times New Roman" w:cs="Times New Roman"/>
          <w:position w:val="-12"/>
          <w:sz w:val="24"/>
          <w:szCs w:val="24"/>
        </w:rPr>
        <w:object w:dxaOrig="1140" w:dyaOrig="360">
          <v:shape id="_x0000_i1038" type="#_x0000_t75" style="width:57.25pt;height:19.65pt" o:ole="">
            <v:imagedata r:id="rId37" o:title=""/>
          </v:shape>
          <o:OLEObject Type="Embed" ProgID="Equation.DSMT4" ShapeID="_x0000_i1038" DrawAspect="Content" ObjectID="_1532253316" r:id="rId38"/>
        </w:object>
      </w:r>
      <w:r w:rsidRPr="007949BD">
        <w:rPr>
          <w:rFonts w:ascii="Times New Roman" w:hAnsi="Times New Roman" w:cs="Times New Roman"/>
          <w:sz w:val="24"/>
          <w:szCs w:val="24"/>
        </w:rPr>
        <w:t xml:space="preserve"> and </w:t>
      </w:r>
      <w:r w:rsidRPr="007949BD">
        <w:rPr>
          <w:rFonts w:ascii="Times New Roman" w:eastAsia="Times New Roman" w:hAnsi="Times New Roman" w:cs="Times New Roman"/>
          <w:position w:val="-12"/>
          <w:sz w:val="24"/>
          <w:szCs w:val="24"/>
          <w:lang w:eastAsia="es-ES"/>
        </w:rPr>
        <w:object w:dxaOrig="1095" w:dyaOrig="375">
          <v:shape id="_x0000_i1039" type="#_x0000_t75" style="width:52.35pt;height:19.65pt" o:ole="">
            <v:imagedata r:id="rId39" o:title=""/>
          </v:shape>
          <o:OLEObject Type="Embed" ProgID="Equation.DSMT4" ShapeID="_x0000_i1039" DrawAspect="Content" ObjectID="_1532253317" r:id="rId40"/>
        </w:object>
      </w:r>
      <w:r w:rsidRPr="007949BD">
        <w:rPr>
          <w:rFonts w:ascii="Times New Roman" w:hAnsi="Times New Roman" w:cs="Times New Roman"/>
          <w:sz w:val="24"/>
          <w:szCs w:val="24"/>
        </w:rPr>
        <w:t xml:space="preserve"> is proportional to the score of the conditional distribution of </w:t>
      </w:r>
      <w:r w:rsidRPr="007949BD">
        <w:rPr>
          <w:rFonts w:ascii="Times New Roman" w:eastAsia="Times New Roman" w:hAnsi="Times New Roman" w:cs="Times New Roman"/>
          <w:position w:val="-12"/>
          <w:sz w:val="24"/>
          <w:szCs w:val="24"/>
          <w:lang w:eastAsia="es-ES"/>
        </w:rPr>
        <w:object w:dxaOrig="240" w:dyaOrig="360">
          <v:shape id="_x0000_i1040" type="#_x0000_t75" style="width:14.75pt;height:19.65pt" o:ole="">
            <v:imagedata r:id="rId41" o:title=""/>
          </v:shape>
          <o:OLEObject Type="Embed" ProgID="Equation.DSMT4" ShapeID="_x0000_i1040" DrawAspect="Content" ObjectID="_1532253318" r:id="rId42"/>
        </w:object>
      </w:r>
      <w:r w:rsidRPr="007949BD">
        <w:rPr>
          <w:rFonts w:ascii="Times New Roman" w:hAnsi="Times New Roman" w:cs="Times New Roman"/>
          <w:sz w:val="24"/>
          <w:szCs w:val="24"/>
        </w:rPr>
        <w:t xml:space="preserve"> with respect to </w:t>
      </w:r>
      <w:r w:rsidRPr="007949BD">
        <w:rPr>
          <w:rFonts w:ascii="Times New Roman" w:eastAsia="Times New Roman" w:hAnsi="Times New Roman" w:cs="Times New Roman"/>
          <w:position w:val="-12"/>
          <w:sz w:val="24"/>
          <w:szCs w:val="24"/>
          <w:lang w:eastAsia="es-ES"/>
        </w:rPr>
        <w:object w:dxaOrig="405" w:dyaOrig="375">
          <v:shape id="_x0000_i1041" type="#_x0000_t75" style="width:22.9pt;height:19.65pt" o:ole="">
            <v:imagedata r:id="rId43" o:title=""/>
          </v:shape>
          <o:OLEObject Type="Embed" ProgID="Equation.DSMT4" ShapeID="_x0000_i1041" DrawAspect="Content" ObjectID="_1532253319" r:id="rId44"/>
        </w:object>
      </w:r>
      <w:r w:rsidRPr="007949BD">
        <w:rPr>
          <w:rFonts w:ascii="Times New Roman" w:hAnsi="Times New Roman" w:cs="Times New Roman"/>
          <w:sz w:val="24"/>
          <w:szCs w:val="24"/>
        </w:rPr>
        <w:t xml:space="preserve">. This is Beta-GARCH model because and </w:t>
      </w:r>
      <w:r w:rsidRPr="007949BD">
        <w:rPr>
          <w:rFonts w:ascii="Times New Roman" w:eastAsia="Times New Roman" w:hAnsi="Times New Roman" w:cs="Times New Roman"/>
          <w:position w:val="-14"/>
          <w:sz w:val="24"/>
          <w:szCs w:val="24"/>
          <w:lang w:eastAsia="es-ES"/>
        </w:rPr>
        <w:object w:dxaOrig="1440" w:dyaOrig="400">
          <v:shape id="_x0000_i1042" type="#_x0000_t75" style="width:1in;height:22.9pt" o:ole="">
            <v:imagedata r:id="rId45" o:title=""/>
          </v:shape>
          <o:OLEObject Type="Embed" ProgID="Equation.DSMT4" ShapeID="_x0000_i1042" DrawAspect="Content" ObjectID="_1532253320" r:id="rId46"/>
        </w:object>
      </w:r>
      <w:r w:rsidRPr="007949BD">
        <w:rPr>
          <w:rFonts w:ascii="Times New Roman" w:hAnsi="Times New Roman" w:cs="Times New Roman"/>
          <w:sz w:val="24"/>
          <w:szCs w:val="24"/>
        </w:rPr>
        <w:t xml:space="preserve"> has a Beta distribution, and the innovations </w:t>
      </w:r>
      <w:r w:rsidRPr="007949BD">
        <w:rPr>
          <w:rFonts w:ascii="Times New Roman" w:eastAsia="Times New Roman" w:hAnsi="Times New Roman" w:cs="Times New Roman"/>
          <w:position w:val="-12"/>
          <w:sz w:val="24"/>
          <w:szCs w:val="24"/>
          <w:lang w:eastAsia="es-ES"/>
        </w:rPr>
        <w:object w:dxaOrig="240" w:dyaOrig="360">
          <v:shape id="_x0000_i1043" type="#_x0000_t75" style="width:14.75pt;height:19.65pt" o:ole="">
            <v:imagedata r:id="rId47" o:title=""/>
          </v:shape>
          <o:OLEObject Type="Embed" ProgID="Equation.DSMT4" ShapeID="_x0000_i1043" DrawAspect="Content" ObjectID="_1532253321" r:id="rId48"/>
        </w:object>
      </w:r>
      <w:r w:rsidRPr="007949BD">
        <w:rPr>
          <w:rFonts w:ascii="Times New Roman" w:hAnsi="Times New Roman" w:cs="Times New Roman"/>
          <w:sz w:val="24"/>
          <w:szCs w:val="24"/>
        </w:rPr>
        <w:t xml:space="preserve"> are given as,</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eastAsia="Times New Roman" w:hAnsi="Times New Roman" w:cs="Times New Roman"/>
          <w:position w:val="-12"/>
          <w:sz w:val="24"/>
          <w:szCs w:val="24"/>
          <w:lang w:eastAsia="es-ES"/>
        </w:rPr>
        <w:object w:dxaOrig="1005" w:dyaOrig="375">
          <v:shape id="_x0000_i1044" type="#_x0000_t75" style="width:49.1pt;height:19.65pt" o:ole="">
            <v:imagedata r:id="rId49" o:title=""/>
          </v:shape>
          <o:OLEObject Type="Embed" ProgID="Equation.DSMT4" ShapeID="_x0000_i1044" DrawAspect="Content" ObjectID="_1532253322" r:id="rId50"/>
        </w:object>
      </w:r>
      <w:r w:rsidRPr="007949BD">
        <w:rPr>
          <w:rFonts w:ascii="Times New Roman" w:hAnsi="Times New Roman" w:cs="Times New Roman"/>
          <w:sz w:val="24"/>
          <w:szCs w:val="24"/>
        </w:rPr>
        <w:t xml:space="preserve"> for Normal distribution, </w:t>
      </w:r>
      <w:r w:rsidRPr="007949BD">
        <w:rPr>
          <w:rFonts w:ascii="Times New Roman" w:eastAsia="Times New Roman" w:hAnsi="Times New Roman" w:cs="Times New Roman"/>
          <w:position w:val="-14"/>
          <w:sz w:val="24"/>
          <w:szCs w:val="24"/>
          <w:lang w:eastAsia="es-ES"/>
        </w:rPr>
        <w:object w:dxaOrig="1185" w:dyaOrig="405">
          <v:shape id="_x0000_i1045" type="#_x0000_t75" style="width:57.25pt;height:22.9pt" o:ole="">
            <v:imagedata r:id="rId51" o:title=""/>
          </v:shape>
          <o:OLEObject Type="Embed" ProgID="Equation.DSMT4" ShapeID="_x0000_i1045" DrawAspect="Content" ObjectID="_1532253323" r:id="rId52"/>
        </w:object>
      </w:r>
      <w:r w:rsidRPr="007949BD">
        <w:rPr>
          <w:rFonts w:ascii="Times New Roman" w:hAnsi="Times New Roman" w:cs="Times New Roman"/>
          <w:sz w:val="24"/>
          <w:szCs w:val="24"/>
        </w:rPr>
        <w:t xml:space="preserve">; </w:t>
      </w:r>
      <w:r w:rsidRPr="007949BD">
        <w:rPr>
          <w:rFonts w:ascii="Times New Roman" w:hAnsi="Times New Roman" w:cs="Times New Roman"/>
          <w:sz w:val="24"/>
          <w:szCs w:val="24"/>
        </w:rPr>
        <w:tab/>
      </w:r>
      <w:r w:rsidRPr="007949BD">
        <w:rPr>
          <w:rFonts w:ascii="Times New Roman" w:hAnsi="Times New Roman" w:cs="Times New Roman"/>
          <w:sz w:val="24"/>
          <w:szCs w:val="24"/>
        </w:rPr>
        <w:tab/>
        <w:t xml:space="preserve">          </w:t>
      </w:r>
      <w:r w:rsidR="0023024D" w:rsidRPr="007949BD">
        <w:rPr>
          <w:rFonts w:ascii="Times New Roman" w:hAnsi="Times New Roman" w:cs="Times New Roman"/>
          <w:sz w:val="24"/>
          <w:szCs w:val="24"/>
        </w:rPr>
        <w:t xml:space="preserve"> </w:t>
      </w:r>
      <w:r w:rsidRPr="007949BD">
        <w:rPr>
          <w:rFonts w:ascii="Times New Roman" w:hAnsi="Times New Roman" w:cs="Times New Roman"/>
          <w:sz w:val="24"/>
          <w:szCs w:val="24"/>
        </w:rPr>
        <w:t>(</w:t>
      </w:r>
      <w:r w:rsidR="0023024D" w:rsidRPr="007949BD">
        <w:rPr>
          <w:rFonts w:ascii="Times New Roman" w:hAnsi="Times New Roman" w:cs="Times New Roman"/>
          <w:sz w:val="24"/>
          <w:szCs w:val="24"/>
        </w:rPr>
        <w:t>4</w:t>
      </w:r>
      <w:r w:rsidRPr="007949BD">
        <w:rPr>
          <w:rFonts w:ascii="Times New Roman" w:hAnsi="Times New Roman" w:cs="Times New Roman"/>
          <w:sz w:val="24"/>
          <w:szCs w:val="24"/>
        </w:rPr>
        <w:t>)</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Pr="007949BD">
        <w:rPr>
          <w:rFonts w:ascii="Times New Roman" w:hAnsi="Times New Roman" w:cs="Times New Roman"/>
          <w:sz w:val="24"/>
          <w:szCs w:val="24"/>
        </w:rPr>
        <w:tab/>
        <w:t xml:space="preserve">      </w:t>
      </w:r>
      <w:r w:rsidRPr="007949BD">
        <w:rPr>
          <w:rFonts w:ascii="Times New Roman" w:eastAsia="Times New Roman" w:hAnsi="Times New Roman" w:cs="Times New Roman"/>
          <w:position w:val="-30"/>
          <w:sz w:val="24"/>
          <w:szCs w:val="24"/>
          <w:lang w:eastAsia="es-ES"/>
        </w:rPr>
        <w:object w:dxaOrig="1695" w:dyaOrig="735">
          <v:shape id="_x0000_i1046" type="#_x0000_t75" style="width:86.75pt;height:37.65pt" o:ole="">
            <v:imagedata r:id="rId53" o:title=""/>
          </v:shape>
          <o:OLEObject Type="Embed" ProgID="Equation.DSMT4" ShapeID="_x0000_i1046" DrawAspect="Content" ObjectID="_1532253324" r:id="rId54"/>
        </w:object>
      </w:r>
      <w:r w:rsidRPr="007949BD">
        <w:rPr>
          <w:rFonts w:ascii="Times New Roman" w:hAnsi="Times New Roman" w:cs="Times New Roman"/>
          <w:sz w:val="24"/>
          <w:szCs w:val="24"/>
        </w:rPr>
        <w:t xml:space="preserve"> for Student-t distribution, </w:t>
      </w:r>
      <w:r w:rsidRPr="007949BD">
        <w:rPr>
          <w:rFonts w:ascii="Times New Roman" w:eastAsia="Times New Roman" w:hAnsi="Times New Roman" w:cs="Times New Roman"/>
          <w:position w:val="-14"/>
          <w:sz w:val="24"/>
          <w:szCs w:val="24"/>
          <w:lang w:eastAsia="es-ES"/>
        </w:rPr>
        <w:object w:dxaOrig="1320" w:dyaOrig="405">
          <v:shape id="_x0000_i1047" type="#_x0000_t75" style="width:68.75pt;height:22.9pt" o:ole="">
            <v:imagedata r:id="rId55" o:title=""/>
          </v:shape>
          <o:OLEObject Type="Embed" ProgID="Equation.DSMT4" ShapeID="_x0000_i1047" DrawAspect="Content" ObjectID="_1532253325" r:id="rId56"/>
        </w:object>
      </w:r>
      <w:r w:rsidRPr="007949BD">
        <w:rPr>
          <w:rFonts w:ascii="Times New Roman" w:hAnsi="Times New Roman" w:cs="Times New Roman"/>
          <w:sz w:val="24"/>
          <w:szCs w:val="24"/>
        </w:rPr>
        <w:t xml:space="preserve">; </w:t>
      </w:r>
      <w:r w:rsidRPr="007949BD">
        <w:rPr>
          <w:rFonts w:ascii="Times New Roman" w:hAnsi="Times New Roman" w:cs="Times New Roman"/>
          <w:sz w:val="24"/>
          <w:szCs w:val="24"/>
        </w:rPr>
        <w:tab/>
        <w:t xml:space="preserve">          </w:t>
      </w:r>
      <w:r w:rsidR="0023024D" w:rsidRPr="007949BD">
        <w:rPr>
          <w:rFonts w:ascii="Times New Roman" w:hAnsi="Times New Roman" w:cs="Times New Roman"/>
          <w:sz w:val="24"/>
          <w:szCs w:val="24"/>
        </w:rPr>
        <w:t xml:space="preserve"> </w:t>
      </w:r>
      <w:r w:rsidRPr="007949BD">
        <w:rPr>
          <w:rFonts w:ascii="Times New Roman" w:hAnsi="Times New Roman" w:cs="Times New Roman"/>
          <w:sz w:val="24"/>
          <w:szCs w:val="24"/>
        </w:rPr>
        <w:t>(</w:t>
      </w:r>
      <w:r w:rsidR="0023024D" w:rsidRPr="007949BD">
        <w:rPr>
          <w:rFonts w:ascii="Times New Roman" w:hAnsi="Times New Roman" w:cs="Times New Roman"/>
          <w:sz w:val="24"/>
          <w:szCs w:val="24"/>
        </w:rPr>
        <w:t>5</w:t>
      </w:r>
      <w:r w:rsidRPr="007949BD">
        <w:rPr>
          <w:rFonts w:ascii="Times New Roman" w:hAnsi="Times New Roman" w:cs="Times New Roman"/>
          <w:sz w:val="24"/>
          <w:szCs w:val="24"/>
        </w:rPr>
        <w:t>)</w:t>
      </w:r>
    </w:p>
    <w:p w:rsidR="00FC58BA" w:rsidRPr="007949BD" w:rsidRDefault="00FC58BA" w:rsidP="00FC58BA">
      <w:pPr>
        <w:tabs>
          <w:tab w:val="left" w:pos="720"/>
          <w:tab w:val="left" w:pos="1440"/>
          <w:tab w:val="left" w:pos="2160"/>
          <w:tab w:val="left" w:pos="2880"/>
          <w:tab w:val="left" w:pos="5295"/>
        </w:tabs>
        <w:spacing w:line="480" w:lineRule="auto"/>
        <w:jc w:val="both"/>
        <w:rPr>
          <w:rFonts w:ascii="Times New Roman" w:hAnsi="Times New Roman" w:cs="Times New Roman"/>
          <w:sz w:val="24"/>
          <w:szCs w:val="24"/>
        </w:rPr>
      </w:pPr>
      <w:r w:rsidRPr="007949BD">
        <w:rPr>
          <w:rFonts w:ascii="Times New Roman" w:eastAsia="Times New Roman" w:hAnsi="Times New Roman" w:cs="Times New Roman"/>
          <w:position w:val="-14"/>
          <w:sz w:val="24"/>
          <w:szCs w:val="24"/>
          <w:lang w:eastAsia="es-ES"/>
        </w:rPr>
        <w:object w:dxaOrig="1935" w:dyaOrig="435">
          <v:shape id="_x0000_i1048" type="#_x0000_t75" style="width:98.2pt;height:22.9pt" o:ole="">
            <v:imagedata r:id="rId57" o:title=""/>
          </v:shape>
          <o:OLEObject Type="Embed" ProgID="Equation.DSMT4" ShapeID="_x0000_i1048" DrawAspect="Content" ObjectID="_1532253326" r:id="rId58"/>
        </w:object>
      </w:r>
      <w:r w:rsidRPr="007949BD">
        <w:rPr>
          <w:rFonts w:ascii="Times New Roman" w:hAnsi="Times New Roman" w:cs="Times New Roman"/>
          <w:sz w:val="24"/>
          <w:szCs w:val="24"/>
        </w:rPr>
        <w:t xml:space="preserve"> for Generalized Error Distribution (GED), </w:t>
      </w:r>
      <w:r w:rsidRPr="007949BD">
        <w:rPr>
          <w:rFonts w:ascii="Times New Roman" w:eastAsia="Times New Roman" w:hAnsi="Times New Roman" w:cs="Times New Roman"/>
          <w:position w:val="-14"/>
          <w:sz w:val="24"/>
          <w:szCs w:val="24"/>
          <w:lang w:eastAsia="es-ES"/>
        </w:rPr>
        <w:object w:dxaOrig="1665" w:dyaOrig="405">
          <v:shape id="_x0000_i1049" type="#_x0000_t75" style="width:86.75pt;height:22.9pt" o:ole="">
            <v:imagedata r:id="rId59" o:title=""/>
          </v:shape>
          <o:OLEObject Type="Embed" ProgID="Equation.DSMT4" ShapeID="_x0000_i1049" DrawAspect="Content" ObjectID="_1532253327" r:id="rId60"/>
        </w:object>
      </w:r>
      <w:r w:rsidR="007E7A29" w:rsidRPr="007949BD">
        <w:rPr>
          <w:rFonts w:ascii="Times New Roman" w:hAnsi="Times New Roman" w:cs="Times New Roman"/>
          <w:sz w:val="24"/>
          <w:szCs w:val="24"/>
        </w:rPr>
        <w:t xml:space="preserve"> </w:t>
      </w:r>
      <w:r w:rsidR="007E7A29" w:rsidRPr="007949BD">
        <w:rPr>
          <w:rFonts w:ascii="Times New Roman" w:hAnsi="Times New Roman" w:cs="Times New Roman"/>
          <w:sz w:val="24"/>
          <w:szCs w:val="24"/>
        </w:rPr>
        <w:tab/>
      </w:r>
      <w:r w:rsidRPr="007949BD">
        <w:rPr>
          <w:rFonts w:ascii="Times New Roman" w:hAnsi="Times New Roman" w:cs="Times New Roman"/>
          <w:sz w:val="24"/>
          <w:szCs w:val="24"/>
        </w:rPr>
        <w:t>(</w:t>
      </w:r>
      <w:r w:rsidR="007E7A29" w:rsidRPr="007949BD">
        <w:rPr>
          <w:rFonts w:ascii="Times New Roman" w:hAnsi="Times New Roman" w:cs="Times New Roman"/>
          <w:sz w:val="24"/>
          <w:szCs w:val="24"/>
        </w:rPr>
        <w:t>6</w:t>
      </w:r>
      <w:r w:rsidRPr="007949BD">
        <w:rPr>
          <w:rFonts w:ascii="Times New Roman" w:hAnsi="Times New Roman" w:cs="Times New Roman"/>
          <w:sz w:val="24"/>
          <w:szCs w:val="24"/>
        </w:rPr>
        <w:t>)</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lastRenderedPageBreak/>
        <w:t xml:space="preserve">and </w:t>
      </w:r>
      <w:r w:rsidRPr="007949BD">
        <w:rPr>
          <w:rFonts w:ascii="Times New Roman" w:eastAsia="Times New Roman" w:hAnsi="Times New Roman" w:cs="Times New Roman"/>
          <w:position w:val="-32"/>
          <w:sz w:val="24"/>
          <w:szCs w:val="24"/>
          <w:lang w:eastAsia="es-ES"/>
        </w:rPr>
        <w:object w:dxaOrig="1935" w:dyaOrig="765">
          <v:shape id="_x0000_i1050" type="#_x0000_t75" style="width:98.2pt;height:34.35pt" o:ole="">
            <v:imagedata r:id="rId61" o:title=""/>
          </v:shape>
          <o:OLEObject Type="Embed" ProgID="Equation.DSMT4" ShapeID="_x0000_i1050" DrawAspect="Content" ObjectID="_1532253328" r:id="rId62"/>
        </w:object>
      </w:r>
      <w:r w:rsidRPr="007949BD">
        <w:rPr>
          <w:rFonts w:ascii="Times New Roman" w:hAnsi="Times New Roman" w:cs="Times New Roman"/>
          <w:sz w:val="24"/>
          <w:szCs w:val="24"/>
        </w:rPr>
        <w:t xml:space="preserve"> for Skewed Student-t distribution, </w:t>
      </w:r>
      <w:r w:rsidRPr="007949BD">
        <w:rPr>
          <w:rFonts w:ascii="Times New Roman" w:eastAsia="Times New Roman" w:hAnsi="Times New Roman" w:cs="Times New Roman"/>
          <w:position w:val="-14"/>
          <w:sz w:val="24"/>
          <w:szCs w:val="24"/>
          <w:lang w:eastAsia="es-ES"/>
        </w:rPr>
        <w:object w:dxaOrig="1755" w:dyaOrig="405">
          <v:shape id="_x0000_i1051" type="#_x0000_t75" style="width:91.65pt;height:22.9pt" o:ole="">
            <v:imagedata r:id="rId63" o:title=""/>
          </v:shape>
          <o:OLEObject Type="Embed" ProgID="Equation.DSMT4" ShapeID="_x0000_i1051" DrawAspect="Content" ObjectID="_1532253329" r:id="rId64"/>
        </w:object>
      </w:r>
      <w:r w:rsidRPr="007949BD">
        <w:rPr>
          <w:rFonts w:ascii="Times New Roman" w:hAnsi="Times New Roman" w:cs="Times New Roman"/>
          <w:sz w:val="24"/>
          <w:szCs w:val="24"/>
        </w:rPr>
        <w:t xml:space="preserve"> where </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Pr="007949BD">
        <w:rPr>
          <w:rFonts w:ascii="Times New Roman" w:eastAsia="Times New Roman" w:hAnsi="Times New Roman" w:cs="Times New Roman"/>
          <w:position w:val="-12"/>
          <w:sz w:val="24"/>
          <w:szCs w:val="24"/>
          <w:lang w:eastAsia="es-ES"/>
        </w:rPr>
        <w:object w:dxaOrig="1185" w:dyaOrig="375">
          <v:shape id="_x0000_i1052" type="#_x0000_t75" style="width:57.25pt;height:19.65pt" o:ole="">
            <v:imagedata r:id="rId65" o:title=""/>
          </v:shape>
          <o:OLEObject Type="Embed" ProgID="Equation.DSMT4" ShapeID="_x0000_i1052" DrawAspect="Content" ObjectID="_1532253330" r:id="rId66"/>
        </w:object>
      </w:r>
      <w:r w:rsidRPr="007949BD">
        <w:rPr>
          <w:rFonts w:ascii="Times New Roman" w:hAnsi="Times New Roman" w:cs="Times New Roman"/>
          <w:sz w:val="24"/>
          <w:szCs w:val="24"/>
        </w:rPr>
        <w:t xml:space="preserve">, </w:t>
      </w:r>
      <w:r w:rsidRPr="007949BD">
        <w:rPr>
          <w:rFonts w:ascii="Times New Roman" w:eastAsia="Times New Roman" w:hAnsi="Times New Roman" w:cs="Times New Roman"/>
          <w:position w:val="-16"/>
          <w:sz w:val="24"/>
          <w:szCs w:val="24"/>
          <w:lang w:eastAsia="es-ES"/>
        </w:rPr>
        <w:object w:dxaOrig="3615" w:dyaOrig="435">
          <v:shape id="_x0000_i1053" type="#_x0000_t75" style="width:181.65pt;height:22.9pt" o:ole="">
            <v:imagedata r:id="rId67" o:title=""/>
          </v:shape>
          <o:OLEObject Type="Embed" ProgID="Equation.DSMT4" ShapeID="_x0000_i1053" DrawAspect="Content" ObjectID="_1532253331" r:id="rId68"/>
        </w:object>
      </w:r>
      <w:r w:rsidRPr="007949BD">
        <w:rPr>
          <w:rFonts w:ascii="Times New Roman" w:hAnsi="Times New Roman" w:cs="Times New Roman"/>
          <w:sz w:val="24"/>
          <w:szCs w:val="24"/>
        </w:rPr>
        <w:t xml:space="preserve"> </w:t>
      </w:r>
      <w:r w:rsidRPr="007949BD">
        <w:rPr>
          <w:rFonts w:ascii="Times New Roman" w:eastAsia="Times New Roman" w:hAnsi="Times New Roman" w:cs="Times New Roman"/>
          <w:position w:val="-32"/>
          <w:sz w:val="24"/>
          <w:szCs w:val="24"/>
          <w:lang w:eastAsia="es-ES"/>
        </w:rPr>
        <w:object w:dxaOrig="1860" w:dyaOrig="735">
          <v:shape id="_x0000_i1054" type="#_x0000_t75" style="width:94.9pt;height:37.65pt" o:ole="">
            <v:imagedata r:id="rId69" o:title=""/>
          </v:shape>
          <o:OLEObject Type="Embed" ProgID="Equation.DSMT4" ShapeID="_x0000_i1054" DrawAspect="Content" ObjectID="_1532253332" r:id="rId70"/>
        </w:object>
      </w:r>
      <w:r w:rsidRPr="007949BD">
        <w:rPr>
          <w:rFonts w:ascii="Times New Roman" w:hAnsi="Times New Roman" w:cs="Times New Roman"/>
          <w:sz w:val="24"/>
          <w:szCs w:val="24"/>
        </w:rPr>
        <w:t xml:space="preserve">, </w:t>
      </w:r>
    </w:p>
    <w:p w:rsidR="00FC58BA" w:rsidRPr="007949BD" w:rsidRDefault="00FC58BA" w:rsidP="00FC58BA">
      <w:pPr>
        <w:tabs>
          <w:tab w:val="left" w:pos="720"/>
          <w:tab w:val="left" w:pos="1440"/>
          <w:tab w:val="left" w:pos="2160"/>
          <w:tab w:val="left" w:pos="2880"/>
          <w:tab w:val="left" w:pos="5295"/>
        </w:tabs>
        <w:spacing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eastAsia="Times New Roman" w:hAnsi="Times New Roman" w:cs="Times New Roman"/>
          <w:position w:val="-60"/>
          <w:sz w:val="24"/>
          <w:szCs w:val="24"/>
          <w:lang w:eastAsia="es-ES"/>
        </w:rPr>
        <w:object w:dxaOrig="2820" w:dyaOrig="1320">
          <v:shape id="_x0000_i1055" type="#_x0000_t75" style="width:140.75pt;height:68.75pt" o:ole="">
            <v:imagedata r:id="rId71" o:title=""/>
          </v:shape>
          <o:OLEObject Type="Embed" ProgID="Equation.DSMT4" ShapeID="_x0000_i1055" DrawAspect="Content" ObjectID="_1532253333" r:id="rId72"/>
        </w:object>
      </w:r>
      <w:r w:rsidRPr="007949BD">
        <w:rPr>
          <w:rFonts w:ascii="Times New Roman" w:hAnsi="Times New Roman" w:cs="Times New Roman"/>
          <w:sz w:val="24"/>
          <w:szCs w:val="24"/>
        </w:rPr>
        <w:t xml:space="preserve"> </w:t>
      </w:r>
      <w:r w:rsidR="007E7A29" w:rsidRPr="007949BD">
        <w:rPr>
          <w:rFonts w:ascii="Times New Roman" w:hAnsi="Times New Roman" w:cs="Times New Roman"/>
          <w:sz w:val="24"/>
          <w:szCs w:val="24"/>
        </w:rPr>
        <w:t xml:space="preserve"> </w:t>
      </w:r>
      <w:r w:rsidRPr="007949BD">
        <w:rPr>
          <w:rFonts w:ascii="Times New Roman" w:hAnsi="Times New Roman" w:cs="Times New Roman"/>
          <w:sz w:val="24"/>
          <w:szCs w:val="24"/>
        </w:rPr>
        <w:t>and</w:t>
      </w:r>
      <w:r w:rsidR="007E7A29" w:rsidRPr="007949BD">
        <w:rPr>
          <w:rFonts w:ascii="Times New Roman" w:hAnsi="Times New Roman" w:cs="Times New Roman"/>
          <w:sz w:val="24"/>
          <w:szCs w:val="24"/>
        </w:rPr>
        <w:t xml:space="preserve"> </w:t>
      </w:r>
      <w:r w:rsidRPr="007949BD">
        <w:rPr>
          <w:rFonts w:ascii="Times New Roman" w:hAnsi="Times New Roman" w:cs="Times New Roman"/>
          <w:sz w:val="24"/>
          <w:szCs w:val="24"/>
        </w:rPr>
        <w:t xml:space="preserve"> </w:t>
      </w:r>
      <w:r w:rsidRPr="007949BD">
        <w:rPr>
          <w:rFonts w:ascii="Times New Roman" w:eastAsia="Times New Roman" w:hAnsi="Times New Roman" w:cs="Times New Roman"/>
          <w:position w:val="-32"/>
          <w:sz w:val="24"/>
          <w:szCs w:val="24"/>
          <w:lang w:eastAsia="es-ES"/>
        </w:rPr>
        <w:object w:dxaOrig="2340" w:dyaOrig="795">
          <v:shape id="_x0000_i1056" type="#_x0000_t75" style="width:117.8pt;height:37.65pt" o:ole="">
            <v:imagedata r:id="rId73" o:title=""/>
          </v:shape>
          <o:OLEObject Type="Embed" ProgID="Equation.DSMT4" ShapeID="_x0000_i1056" DrawAspect="Content" ObjectID="_1532253334" r:id="rId74"/>
        </w:object>
      </w:r>
      <w:r w:rsidR="007E7A29" w:rsidRPr="007949BD">
        <w:rPr>
          <w:rFonts w:ascii="Times New Roman" w:eastAsia="Times New Roman" w:hAnsi="Times New Roman" w:cs="Times New Roman"/>
          <w:sz w:val="24"/>
          <w:szCs w:val="24"/>
          <w:lang w:eastAsia="es-ES"/>
        </w:rPr>
        <w:t xml:space="preserve">            </w:t>
      </w:r>
      <w:r w:rsidRPr="007949BD">
        <w:rPr>
          <w:rFonts w:ascii="Times New Roman" w:hAnsi="Times New Roman" w:cs="Times New Roman"/>
          <w:sz w:val="24"/>
          <w:szCs w:val="24"/>
        </w:rPr>
        <w:t>(</w:t>
      </w:r>
      <w:r w:rsidR="007E7A29" w:rsidRPr="007949BD">
        <w:rPr>
          <w:rFonts w:ascii="Times New Roman" w:hAnsi="Times New Roman" w:cs="Times New Roman"/>
          <w:sz w:val="24"/>
          <w:szCs w:val="24"/>
        </w:rPr>
        <w:t>7</w:t>
      </w:r>
      <w:r w:rsidRPr="007949BD">
        <w:rPr>
          <w:rFonts w:ascii="Times New Roman" w:hAnsi="Times New Roman" w:cs="Times New Roman"/>
          <w:sz w:val="24"/>
          <w:szCs w:val="24"/>
        </w:rPr>
        <w:t>)</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Now, combining (</w:t>
      </w:r>
      <w:r w:rsidR="007E7A29" w:rsidRPr="007949BD">
        <w:rPr>
          <w:rFonts w:ascii="Times New Roman" w:hAnsi="Times New Roman" w:cs="Times New Roman"/>
          <w:sz w:val="24"/>
          <w:szCs w:val="24"/>
        </w:rPr>
        <w:t>3</w:t>
      </w:r>
      <w:r w:rsidRPr="007949BD">
        <w:rPr>
          <w:rFonts w:ascii="Times New Roman" w:hAnsi="Times New Roman" w:cs="Times New Roman"/>
          <w:sz w:val="24"/>
          <w:szCs w:val="24"/>
        </w:rPr>
        <w:t>) with (</w:t>
      </w:r>
      <w:r w:rsidR="007E7A29" w:rsidRPr="007949BD">
        <w:rPr>
          <w:rFonts w:ascii="Times New Roman" w:hAnsi="Times New Roman" w:cs="Times New Roman"/>
          <w:sz w:val="24"/>
          <w:szCs w:val="24"/>
        </w:rPr>
        <w:t>4</w:t>
      </w:r>
      <w:r w:rsidRPr="007949BD">
        <w:rPr>
          <w:rFonts w:ascii="Times New Roman" w:hAnsi="Times New Roman" w:cs="Times New Roman"/>
          <w:sz w:val="24"/>
          <w:szCs w:val="24"/>
        </w:rPr>
        <w:t>) gives the Beta-Normal-GARCH model; combining (</w:t>
      </w:r>
      <w:r w:rsidR="007E7A29" w:rsidRPr="007949BD">
        <w:rPr>
          <w:rFonts w:ascii="Times New Roman" w:hAnsi="Times New Roman" w:cs="Times New Roman"/>
          <w:sz w:val="24"/>
          <w:szCs w:val="24"/>
        </w:rPr>
        <w:t>3</w:t>
      </w:r>
      <w:r w:rsidRPr="007949BD">
        <w:rPr>
          <w:rFonts w:ascii="Times New Roman" w:hAnsi="Times New Roman" w:cs="Times New Roman"/>
          <w:sz w:val="24"/>
          <w:szCs w:val="24"/>
        </w:rPr>
        <w:t>) with (</w:t>
      </w:r>
      <w:r w:rsidR="007E7A29" w:rsidRPr="007949BD">
        <w:rPr>
          <w:rFonts w:ascii="Times New Roman" w:hAnsi="Times New Roman" w:cs="Times New Roman"/>
          <w:sz w:val="24"/>
          <w:szCs w:val="24"/>
        </w:rPr>
        <w:t>5</w:t>
      </w:r>
      <w:r w:rsidRPr="007949BD">
        <w:rPr>
          <w:rFonts w:ascii="Times New Roman" w:hAnsi="Times New Roman" w:cs="Times New Roman"/>
          <w:sz w:val="24"/>
          <w:szCs w:val="24"/>
        </w:rPr>
        <w:t>) gives the Beta-t-GARCH model; combining (</w:t>
      </w:r>
      <w:r w:rsidR="007E7A29" w:rsidRPr="007949BD">
        <w:rPr>
          <w:rFonts w:ascii="Times New Roman" w:hAnsi="Times New Roman" w:cs="Times New Roman"/>
          <w:sz w:val="24"/>
          <w:szCs w:val="24"/>
        </w:rPr>
        <w:t>3</w:t>
      </w:r>
      <w:r w:rsidRPr="007949BD">
        <w:rPr>
          <w:rFonts w:ascii="Times New Roman" w:hAnsi="Times New Roman" w:cs="Times New Roman"/>
          <w:sz w:val="24"/>
          <w:szCs w:val="24"/>
        </w:rPr>
        <w:t>) with (</w:t>
      </w:r>
      <w:r w:rsidR="007E7A29" w:rsidRPr="007949BD">
        <w:rPr>
          <w:rFonts w:ascii="Times New Roman" w:hAnsi="Times New Roman" w:cs="Times New Roman"/>
          <w:sz w:val="24"/>
          <w:szCs w:val="24"/>
        </w:rPr>
        <w:t>6</w:t>
      </w:r>
      <w:r w:rsidRPr="007949BD">
        <w:rPr>
          <w:rFonts w:ascii="Times New Roman" w:hAnsi="Times New Roman" w:cs="Times New Roman"/>
          <w:sz w:val="24"/>
          <w:szCs w:val="24"/>
        </w:rPr>
        <w:t>) gives the Beta-GED-GARCH model, and combining (</w:t>
      </w:r>
      <w:r w:rsidR="0007384F" w:rsidRPr="007949BD">
        <w:rPr>
          <w:rFonts w:ascii="Times New Roman" w:hAnsi="Times New Roman" w:cs="Times New Roman"/>
          <w:sz w:val="24"/>
          <w:szCs w:val="24"/>
        </w:rPr>
        <w:t>3</w:t>
      </w:r>
      <w:r w:rsidRPr="007949BD">
        <w:rPr>
          <w:rFonts w:ascii="Times New Roman" w:hAnsi="Times New Roman" w:cs="Times New Roman"/>
          <w:sz w:val="24"/>
          <w:szCs w:val="24"/>
        </w:rPr>
        <w:t>) with (</w:t>
      </w:r>
      <w:r w:rsidR="0007384F" w:rsidRPr="007949BD">
        <w:rPr>
          <w:rFonts w:ascii="Times New Roman" w:hAnsi="Times New Roman" w:cs="Times New Roman"/>
          <w:sz w:val="24"/>
          <w:szCs w:val="24"/>
        </w:rPr>
        <w:t>7</w:t>
      </w:r>
      <w:r w:rsidRPr="007949BD">
        <w:rPr>
          <w:rFonts w:ascii="Times New Roman" w:hAnsi="Times New Roman" w:cs="Times New Roman"/>
          <w:sz w:val="24"/>
          <w:szCs w:val="24"/>
        </w:rPr>
        <w:t>) gives the Beta-Skew-t-GARCH model.</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t>Harvey and Chakravarty (2008) also considered the Exponential GARCH (EGARCH) and Asymmetric Exponential GARCH (AEGARCH) types of the Beta-GARCH models, each with the four distributional assumptions applied. The Beta-EGARCH model is given as,</w:t>
      </w:r>
    </w:p>
    <w:p w:rsidR="00FC58BA" w:rsidRPr="007949BD" w:rsidRDefault="00FC58BA" w:rsidP="00FC58BA">
      <w:pPr>
        <w:tabs>
          <w:tab w:val="left" w:pos="720"/>
          <w:tab w:val="left" w:pos="1440"/>
          <w:tab w:val="left" w:pos="2160"/>
          <w:tab w:val="left" w:pos="2880"/>
          <w:tab w:val="left" w:pos="5295"/>
        </w:tabs>
        <w:spacing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eastAsia="Times New Roman" w:hAnsi="Times New Roman" w:cs="Times New Roman"/>
          <w:position w:val="-12"/>
          <w:sz w:val="24"/>
          <w:szCs w:val="24"/>
          <w:lang w:eastAsia="es-ES"/>
        </w:rPr>
        <w:object w:dxaOrig="2940" w:dyaOrig="375">
          <v:shape id="_x0000_i1057" type="#_x0000_t75" style="width:147.25pt;height:19.65pt" o:ole="">
            <v:imagedata r:id="rId75" o:title=""/>
          </v:shape>
          <o:OLEObject Type="Embed" ProgID="Equation.DSMT4" ShapeID="_x0000_i1057" DrawAspect="Content" ObjectID="_1532253335" r:id="rId76"/>
        </w:object>
      </w:r>
      <w:r w:rsidRPr="007949BD">
        <w:rPr>
          <w:rFonts w:ascii="Times New Roman" w:hAnsi="Times New Roman" w:cs="Times New Roman"/>
          <w:sz w:val="24"/>
          <w:szCs w:val="24"/>
        </w:rPr>
        <w:t xml:space="preserve"> </w:t>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t xml:space="preserve">           (</w:t>
      </w:r>
      <w:r w:rsidR="0007384F" w:rsidRPr="007949BD">
        <w:rPr>
          <w:rFonts w:ascii="Times New Roman" w:hAnsi="Times New Roman" w:cs="Times New Roman"/>
          <w:sz w:val="24"/>
          <w:szCs w:val="24"/>
        </w:rPr>
        <w:t>8</w:t>
      </w:r>
      <w:r w:rsidRPr="007949BD">
        <w:rPr>
          <w:rFonts w:ascii="Times New Roman" w:hAnsi="Times New Roman" w:cs="Times New Roman"/>
          <w:sz w:val="24"/>
          <w:szCs w:val="24"/>
        </w:rPr>
        <w:t>)</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specified without the leverage effect.</w:t>
      </w:r>
      <w:r w:rsidRPr="007949BD">
        <w:rPr>
          <w:rStyle w:val="FootnoteReference"/>
          <w:rFonts w:ascii="Times New Roman" w:hAnsi="Times New Roman" w:cs="Times New Roman"/>
          <w:sz w:val="24"/>
          <w:szCs w:val="24"/>
        </w:rPr>
        <w:footnoteReference w:id="1"/>
      </w:r>
      <w:r w:rsidRPr="007949BD">
        <w:rPr>
          <w:rFonts w:ascii="Times New Roman" w:hAnsi="Times New Roman" w:cs="Times New Roman"/>
          <w:sz w:val="24"/>
          <w:szCs w:val="24"/>
        </w:rPr>
        <w:t xml:space="preserve"> Introducing the leverage effect, we have the Beta-AEGARCH model,</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eastAsia="Times New Roman" w:hAnsi="Times New Roman" w:cs="Times New Roman"/>
          <w:position w:val="-12"/>
          <w:sz w:val="24"/>
          <w:szCs w:val="24"/>
          <w:lang w:eastAsia="es-ES"/>
        </w:rPr>
        <w:object w:dxaOrig="3585" w:dyaOrig="375">
          <v:shape id="_x0000_i1058" type="#_x0000_t75" style="width:178.35pt;height:19.65pt" o:ole="">
            <v:imagedata r:id="rId77" o:title=""/>
          </v:shape>
          <o:OLEObject Type="Embed" ProgID="Equation.DSMT4" ShapeID="_x0000_i1058" DrawAspect="Content" ObjectID="_1532253336" r:id="rId78"/>
        </w:object>
      </w:r>
      <w:r w:rsidRPr="007949BD">
        <w:rPr>
          <w:rFonts w:ascii="Times New Roman" w:eastAsia="Times New Roman" w:hAnsi="Times New Roman" w:cs="Times New Roman"/>
          <w:sz w:val="24"/>
          <w:szCs w:val="24"/>
          <w:lang w:eastAsia="es-ES"/>
        </w:rPr>
        <w:t xml:space="preserve"> </w:t>
      </w:r>
      <w:r w:rsidRPr="007949BD">
        <w:rPr>
          <w:rFonts w:ascii="Times New Roman" w:eastAsia="Times New Roman" w:hAnsi="Times New Roman" w:cs="Times New Roman"/>
          <w:sz w:val="24"/>
          <w:szCs w:val="24"/>
          <w:lang w:eastAsia="es-ES"/>
        </w:rPr>
        <w:tab/>
      </w:r>
      <w:r w:rsidRPr="007949BD">
        <w:rPr>
          <w:rFonts w:ascii="Times New Roman" w:eastAsia="Times New Roman" w:hAnsi="Times New Roman" w:cs="Times New Roman"/>
          <w:sz w:val="24"/>
          <w:szCs w:val="24"/>
          <w:lang w:eastAsia="es-ES"/>
        </w:rPr>
        <w:tab/>
        <w:t xml:space="preserve">           (</w:t>
      </w:r>
      <w:r w:rsidR="0007384F" w:rsidRPr="007949BD">
        <w:rPr>
          <w:rFonts w:ascii="Times New Roman" w:eastAsia="Times New Roman" w:hAnsi="Times New Roman" w:cs="Times New Roman"/>
          <w:sz w:val="24"/>
          <w:szCs w:val="24"/>
          <w:lang w:eastAsia="es-ES"/>
        </w:rPr>
        <w:t>9</w:t>
      </w:r>
      <w:r w:rsidRPr="007949BD">
        <w:rPr>
          <w:rFonts w:ascii="Times New Roman" w:eastAsia="Times New Roman" w:hAnsi="Times New Roman" w:cs="Times New Roman"/>
          <w:sz w:val="24"/>
          <w:szCs w:val="24"/>
          <w:lang w:eastAsia="es-ES"/>
        </w:rPr>
        <w:t>)</w:t>
      </w:r>
    </w:p>
    <w:p w:rsidR="00FC58BA" w:rsidRDefault="00FC58BA" w:rsidP="00FC58B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where </w:t>
      </w:r>
      <w:r w:rsidRPr="007949BD">
        <w:rPr>
          <w:rFonts w:ascii="Times New Roman" w:eastAsia="Times New Roman" w:hAnsi="Times New Roman" w:cs="Times New Roman"/>
          <w:position w:val="-14"/>
          <w:sz w:val="24"/>
          <w:szCs w:val="24"/>
          <w:lang w:eastAsia="es-ES"/>
        </w:rPr>
        <w:object w:dxaOrig="2205" w:dyaOrig="405">
          <v:shape id="_x0000_i1059" type="#_x0000_t75" style="width:109.65pt;height:22.9pt" o:ole="">
            <v:imagedata r:id="rId79" o:title=""/>
          </v:shape>
          <o:OLEObject Type="Embed" ProgID="Equation.DSMT4" ShapeID="_x0000_i1059" DrawAspect="Content" ObjectID="_1532253337" r:id="rId80"/>
        </w:object>
      </w:r>
      <w:r w:rsidRPr="007949BD">
        <w:rPr>
          <w:rFonts w:ascii="Times New Roman" w:hAnsi="Times New Roman" w:cs="Times New Roman"/>
          <w:sz w:val="24"/>
          <w:szCs w:val="24"/>
        </w:rPr>
        <w:t xml:space="preserve"> when Normal, Student-t and GED distributions are considered, and </w:t>
      </w:r>
      <w:r w:rsidRPr="007949BD">
        <w:rPr>
          <w:rFonts w:ascii="Times New Roman" w:eastAsia="Times New Roman" w:hAnsi="Times New Roman" w:cs="Times New Roman"/>
          <w:position w:val="-16"/>
          <w:sz w:val="24"/>
          <w:szCs w:val="24"/>
          <w:lang w:eastAsia="es-ES"/>
        </w:rPr>
        <w:object w:dxaOrig="2220" w:dyaOrig="435">
          <v:shape id="_x0000_i1060" type="#_x0000_t75" style="width:109.65pt;height:22.9pt" o:ole="">
            <v:imagedata r:id="rId81" o:title=""/>
          </v:shape>
          <o:OLEObject Type="Embed" ProgID="Equation.DSMT4" ShapeID="_x0000_i1060" DrawAspect="Content" ObjectID="_1532253338" r:id="rId82"/>
        </w:object>
      </w:r>
      <w:r w:rsidRPr="007949BD">
        <w:rPr>
          <w:rFonts w:ascii="Times New Roman" w:hAnsi="Times New Roman" w:cs="Times New Roman"/>
          <w:sz w:val="24"/>
          <w:szCs w:val="24"/>
        </w:rPr>
        <w:t xml:space="preserve"> for the Skewed Student-t distribution. </w:t>
      </w:r>
      <w:r w:rsidRPr="007949BD">
        <w:rPr>
          <w:rStyle w:val="FootnoteReference"/>
          <w:rFonts w:ascii="Times New Roman" w:hAnsi="Times New Roman" w:cs="Times New Roman"/>
          <w:sz w:val="24"/>
          <w:szCs w:val="24"/>
        </w:rPr>
        <w:footnoteReference w:id="2"/>
      </w:r>
      <w:r w:rsidRPr="007949BD">
        <w:rPr>
          <w:rFonts w:ascii="Times New Roman" w:hAnsi="Times New Roman" w:cs="Times New Roman"/>
          <w:sz w:val="24"/>
          <w:szCs w:val="24"/>
        </w:rPr>
        <w:t xml:space="preserve"> </w:t>
      </w:r>
    </w:p>
    <w:p w:rsidR="009E6DB6" w:rsidRPr="007949BD" w:rsidRDefault="009E6DB6" w:rsidP="00FC58B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p>
    <w:p w:rsidR="00E62225" w:rsidRPr="007949BD" w:rsidRDefault="00E62225" w:rsidP="00FC58BA">
      <w:pPr>
        <w:tabs>
          <w:tab w:val="left" w:pos="720"/>
          <w:tab w:val="left" w:pos="1440"/>
          <w:tab w:val="left" w:pos="2160"/>
          <w:tab w:val="left" w:pos="2880"/>
          <w:tab w:val="left" w:pos="5295"/>
        </w:tabs>
        <w:spacing w:after="0" w:line="480" w:lineRule="auto"/>
        <w:jc w:val="both"/>
        <w:rPr>
          <w:rFonts w:ascii="Times New Roman" w:hAnsi="Times New Roman" w:cs="Times New Roman"/>
          <w:b/>
          <w:sz w:val="24"/>
          <w:szCs w:val="24"/>
        </w:rPr>
      </w:pPr>
      <w:r w:rsidRPr="007949BD">
        <w:rPr>
          <w:rFonts w:ascii="Times New Roman" w:hAnsi="Times New Roman" w:cs="Times New Roman"/>
          <w:b/>
          <w:sz w:val="24"/>
          <w:szCs w:val="24"/>
        </w:rPr>
        <w:lastRenderedPageBreak/>
        <w:t>3.1</w:t>
      </w:r>
      <w:r w:rsidRPr="007949BD">
        <w:rPr>
          <w:rFonts w:ascii="Times New Roman" w:hAnsi="Times New Roman" w:cs="Times New Roman"/>
          <w:b/>
          <w:sz w:val="24"/>
          <w:szCs w:val="24"/>
        </w:rPr>
        <w:tab/>
        <w:t>Model Misspecification tests</w:t>
      </w:r>
    </w:p>
    <w:p w:rsidR="00FC58BA" w:rsidRPr="007949BD" w:rsidRDefault="00FC58BA" w:rsidP="00FC58B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Each model under the distributional assumption is evaluated using the Akaike (1973)  Information Criterion (AIC),</w:t>
      </w:r>
    </w:p>
    <w:p w:rsidR="00FC58BA"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 </w:t>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position w:val="-20"/>
          <w:sz w:val="24"/>
          <w:szCs w:val="24"/>
        </w:rPr>
        <w:object w:dxaOrig="3620" w:dyaOrig="520">
          <v:shape id="_x0000_i1061" type="#_x0000_t75" style="width:178.35pt;height:26.2pt" o:ole="">
            <v:imagedata r:id="rId83" o:title=""/>
          </v:shape>
          <o:OLEObject Type="Embed" ProgID="Equation.DSMT4" ShapeID="_x0000_i1061" DrawAspect="Content" ObjectID="_1532253339" r:id="rId84"/>
        </w:object>
      </w:r>
      <w:r w:rsidRPr="007949BD">
        <w:rPr>
          <w:rFonts w:ascii="Times New Roman" w:hAnsi="Times New Roman" w:cs="Times New Roman"/>
          <w:sz w:val="24"/>
          <w:szCs w:val="24"/>
        </w:rPr>
        <w:t xml:space="preserve">; </w:t>
      </w:r>
      <w:r w:rsidRPr="007949BD">
        <w:rPr>
          <w:rFonts w:ascii="Times New Roman" w:hAnsi="Times New Roman" w:cs="Times New Roman"/>
          <w:sz w:val="24"/>
          <w:szCs w:val="24"/>
        </w:rPr>
        <w:tab/>
      </w:r>
      <w:r w:rsidRPr="007949BD">
        <w:rPr>
          <w:rFonts w:ascii="Times New Roman" w:hAnsi="Times New Roman" w:cs="Times New Roman"/>
          <w:sz w:val="24"/>
          <w:szCs w:val="24"/>
        </w:rPr>
        <w:tab/>
        <w:t xml:space="preserve">           (</w:t>
      </w:r>
      <w:r w:rsidR="0007384F" w:rsidRPr="007949BD">
        <w:rPr>
          <w:rFonts w:ascii="Times New Roman" w:hAnsi="Times New Roman" w:cs="Times New Roman"/>
          <w:sz w:val="24"/>
          <w:szCs w:val="24"/>
        </w:rPr>
        <w:t>10</w:t>
      </w:r>
      <w:r w:rsidRPr="007949BD">
        <w:rPr>
          <w:rFonts w:ascii="Times New Roman" w:hAnsi="Times New Roman" w:cs="Times New Roman"/>
          <w:sz w:val="24"/>
          <w:szCs w:val="24"/>
        </w:rPr>
        <w:t>)</w:t>
      </w:r>
    </w:p>
    <w:p w:rsidR="0090436D" w:rsidRPr="007949BD" w:rsidRDefault="00FC58BA" w:rsidP="00A7696A">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where </w:t>
      </w:r>
      <w:r w:rsidRPr="007949BD">
        <w:rPr>
          <w:rFonts w:ascii="Times New Roman" w:hAnsi="Times New Roman" w:cs="Times New Roman"/>
          <w:position w:val="-14"/>
          <w:sz w:val="24"/>
          <w:szCs w:val="24"/>
        </w:rPr>
        <w:object w:dxaOrig="600" w:dyaOrig="400">
          <v:shape id="_x0000_i1062" type="#_x0000_t75" style="width:31.1pt;height:22.9pt" o:ole="">
            <v:imagedata r:id="rId85" o:title=""/>
          </v:shape>
          <o:OLEObject Type="Embed" ProgID="Equation.DSMT4" ShapeID="_x0000_i1062" DrawAspect="Content" ObjectID="_1532253340" r:id="rId86"/>
        </w:object>
      </w:r>
      <w:r w:rsidRPr="007949BD">
        <w:rPr>
          <w:rFonts w:ascii="Times New Roman" w:hAnsi="Times New Roman" w:cs="Times New Roman"/>
          <w:sz w:val="24"/>
          <w:szCs w:val="24"/>
        </w:rPr>
        <w:t xml:space="preserve"> is the maximized log-likelihood function,</w:t>
      </w:r>
      <w:r w:rsidR="0007384F" w:rsidRPr="007949BD">
        <w:rPr>
          <w:rFonts w:ascii="Times New Roman" w:hAnsi="Times New Roman" w:cs="Times New Roman"/>
          <w:sz w:val="24"/>
          <w:szCs w:val="24"/>
        </w:rPr>
        <w:t xml:space="preserve"> simplified using numerical derivatives,</w:t>
      </w:r>
      <w:r w:rsidRPr="007949BD">
        <w:rPr>
          <w:rFonts w:ascii="Times New Roman" w:hAnsi="Times New Roman" w:cs="Times New Roman"/>
          <w:sz w:val="24"/>
          <w:szCs w:val="24"/>
        </w:rPr>
        <w:t xml:space="preserve"> </w:t>
      </w:r>
      <w:r w:rsidRPr="007949BD">
        <w:rPr>
          <w:rFonts w:ascii="Times New Roman" w:hAnsi="Times New Roman" w:cs="Times New Roman"/>
          <w:position w:val="-10"/>
          <w:sz w:val="24"/>
          <w:szCs w:val="24"/>
        </w:rPr>
        <w:object w:dxaOrig="480" w:dyaOrig="380">
          <v:shape id="_x0000_i1063" type="#_x0000_t75" style="width:26.2pt;height:19.65pt" o:ole="">
            <v:imagedata r:id="rId87" o:title=""/>
          </v:shape>
          <o:OLEObject Type="Embed" ProgID="Equation.DSMT4" ShapeID="_x0000_i1063" DrawAspect="Content" ObjectID="_1532253341" r:id="rId88"/>
        </w:object>
      </w:r>
      <w:r w:rsidRPr="007949BD">
        <w:rPr>
          <w:rFonts w:ascii="Times New Roman" w:hAnsi="Times New Roman" w:cs="Times New Roman"/>
          <w:sz w:val="24"/>
          <w:szCs w:val="24"/>
        </w:rPr>
        <w:t xml:space="preserve"> is the ML estimator of the parameter vector </w:t>
      </w:r>
      <w:r w:rsidRPr="007949BD">
        <w:rPr>
          <w:rFonts w:ascii="Times New Roman" w:hAnsi="Times New Roman" w:cs="Times New Roman"/>
          <w:position w:val="-10"/>
          <w:sz w:val="24"/>
          <w:szCs w:val="24"/>
        </w:rPr>
        <w:object w:dxaOrig="240" w:dyaOrig="260">
          <v:shape id="_x0000_i1064" type="#_x0000_t75" style="width:14.75pt;height:14.75pt" o:ole="">
            <v:imagedata r:id="rId89" o:title=""/>
          </v:shape>
          <o:OLEObject Type="Embed" ProgID="Equation.DSMT4" ShapeID="_x0000_i1064" DrawAspect="Content" ObjectID="_1532253342" r:id="rId90"/>
        </w:object>
      </w:r>
      <w:r w:rsidRPr="007949BD">
        <w:rPr>
          <w:rFonts w:ascii="Times New Roman" w:hAnsi="Times New Roman" w:cs="Times New Roman"/>
          <w:sz w:val="24"/>
          <w:szCs w:val="24"/>
        </w:rPr>
        <w:t xml:space="preserve"> based on a sample of size </w:t>
      </w:r>
      <w:r w:rsidRPr="007949BD">
        <w:rPr>
          <w:rFonts w:ascii="Times New Roman" w:hAnsi="Times New Roman" w:cs="Times New Roman"/>
          <w:i/>
          <w:sz w:val="24"/>
          <w:szCs w:val="24"/>
        </w:rPr>
        <w:t>N</w:t>
      </w:r>
      <w:r w:rsidRPr="007949BD">
        <w:rPr>
          <w:rFonts w:ascii="Times New Roman" w:hAnsi="Times New Roman" w:cs="Times New Roman"/>
          <w:sz w:val="24"/>
          <w:szCs w:val="24"/>
        </w:rPr>
        <w:t>, and</w:t>
      </w:r>
      <w:r w:rsidRPr="007949BD">
        <w:rPr>
          <w:rFonts w:ascii="Times New Roman" w:hAnsi="Times New Roman" w:cs="Times New Roman"/>
          <w:i/>
          <w:sz w:val="24"/>
          <w:szCs w:val="24"/>
        </w:rPr>
        <w:t xml:space="preserve"> </w:t>
      </w:r>
      <w:r w:rsidRPr="007949BD">
        <w:rPr>
          <w:rFonts w:ascii="Times New Roman" w:hAnsi="Times New Roman" w:cs="Times New Roman"/>
          <w:position w:val="-10"/>
          <w:sz w:val="24"/>
          <w:szCs w:val="24"/>
        </w:rPr>
        <w:object w:dxaOrig="240" w:dyaOrig="320">
          <v:shape id="_x0000_i1065" type="#_x0000_t75" style="width:14.75pt;height:19.65pt" o:ole="">
            <v:imagedata r:id="rId91" o:title=""/>
          </v:shape>
          <o:OLEObject Type="Embed" ProgID="Equation.DSMT4" ShapeID="_x0000_i1065" DrawAspect="Content" ObjectID="_1532253343" r:id="rId92"/>
        </w:object>
      </w:r>
      <w:r w:rsidRPr="007949BD">
        <w:rPr>
          <w:rFonts w:ascii="Times New Roman" w:hAnsi="Times New Roman" w:cs="Times New Roman"/>
          <w:sz w:val="24"/>
          <w:szCs w:val="24"/>
        </w:rPr>
        <w:t xml:space="preserve"> gives the dimension of </w:t>
      </w:r>
      <w:r w:rsidRPr="007949BD">
        <w:rPr>
          <w:rFonts w:ascii="Times New Roman" w:hAnsi="Times New Roman" w:cs="Times New Roman"/>
          <w:position w:val="-10"/>
          <w:sz w:val="24"/>
          <w:szCs w:val="24"/>
        </w:rPr>
        <w:object w:dxaOrig="240" w:dyaOrig="260">
          <v:shape id="_x0000_i1066" type="#_x0000_t75" style="width:14.75pt;height:14.75pt" o:ole="">
            <v:imagedata r:id="rId93" o:title=""/>
          </v:shape>
          <o:OLEObject Type="Embed" ProgID="Equation.DSMT4" ShapeID="_x0000_i1066" DrawAspect="Content" ObjectID="_1532253344" r:id="rId94"/>
        </w:object>
      </w:r>
      <w:r w:rsidRPr="007949BD">
        <w:rPr>
          <w:rFonts w:ascii="Times New Roman" w:hAnsi="Times New Roman" w:cs="Times New Roman"/>
          <w:sz w:val="24"/>
          <w:szCs w:val="24"/>
        </w:rPr>
        <w:t>.</w:t>
      </w:r>
      <w:r w:rsidR="0090436D" w:rsidRPr="007949BD">
        <w:rPr>
          <w:rFonts w:ascii="Times New Roman" w:hAnsi="Times New Roman" w:cs="Times New Roman"/>
          <w:sz w:val="24"/>
          <w:szCs w:val="24"/>
        </w:rPr>
        <w:t xml:space="preserve"> The excess kurtosis is then computed based on the formula, </w:t>
      </w:r>
    </w:p>
    <w:p w:rsidR="0090436D" w:rsidRPr="007949BD" w:rsidRDefault="0090436D" w:rsidP="0090436D">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r>
      <w:r w:rsidRPr="007949BD">
        <w:rPr>
          <w:rFonts w:ascii="Times New Roman" w:hAnsi="Times New Roman" w:cs="Times New Roman"/>
          <w:sz w:val="24"/>
          <w:szCs w:val="24"/>
        </w:rPr>
        <w:tab/>
        <w:t xml:space="preserve">             </w:t>
      </w:r>
      <w:r w:rsidR="00E62225" w:rsidRPr="007949BD">
        <w:rPr>
          <w:rFonts w:ascii="Times New Roman" w:hAnsi="Times New Roman" w:cs="Times New Roman"/>
          <w:position w:val="-46"/>
          <w:sz w:val="24"/>
          <w:szCs w:val="24"/>
        </w:rPr>
        <w:object w:dxaOrig="1820" w:dyaOrig="960">
          <v:shape id="_x0000_i1067" type="#_x0000_t75" style="width:94.9pt;height:49.1pt" o:ole="">
            <v:imagedata r:id="rId95" o:title=""/>
          </v:shape>
          <o:OLEObject Type="Embed" ProgID="Equation.DSMT4" ShapeID="_x0000_i1067" DrawAspect="Content" ObjectID="_1532253345" r:id="rId96"/>
        </w:object>
      </w:r>
      <w:r w:rsidR="00E62225" w:rsidRPr="007949BD">
        <w:rPr>
          <w:rFonts w:ascii="Times New Roman" w:hAnsi="Times New Roman" w:cs="Times New Roman"/>
          <w:sz w:val="24"/>
          <w:szCs w:val="24"/>
        </w:rPr>
        <w:t xml:space="preserve"> </w:t>
      </w:r>
      <w:r w:rsidR="005202A4" w:rsidRPr="007949BD">
        <w:rPr>
          <w:rFonts w:ascii="Times New Roman" w:hAnsi="Times New Roman" w:cs="Times New Roman"/>
          <w:sz w:val="24"/>
          <w:szCs w:val="24"/>
        </w:rPr>
        <w:t xml:space="preserve">                                                 (11)</w:t>
      </w:r>
    </w:p>
    <w:p w:rsidR="005202A4" w:rsidRPr="007949BD" w:rsidRDefault="0090436D" w:rsidP="005202A4">
      <w:pPr>
        <w:tabs>
          <w:tab w:val="left" w:pos="720"/>
          <w:tab w:val="left" w:pos="1440"/>
          <w:tab w:val="left" w:pos="2160"/>
          <w:tab w:val="left" w:pos="2880"/>
          <w:tab w:val="left" w:pos="5295"/>
        </w:tabs>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where </w:t>
      </w:r>
      <w:r w:rsidR="00E62225" w:rsidRPr="007949BD">
        <w:rPr>
          <w:rFonts w:ascii="Times New Roman" w:hAnsi="Times New Roman" w:cs="Times New Roman"/>
          <w:position w:val="-30"/>
          <w:sz w:val="24"/>
          <w:szCs w:val="24"/>
        </w:rPr>
        <w:object w:dxaOrig="1900" w:dyaOrig="680">
          <v:shape id="_x0000_i1068" type="#_x0000_t75" style="width:94.9pt;height:37.65pt" o:ole="">
            <v:imagedata r:id="rId97" o:title=""/>
          </v:shape>
          <o:OLEObject Type="Embed" ProgID="Equation.DSMT4" ShapeID="_x0000_i1068" DrawAspect="Content" ObjectID="_1532253346" r:id="rId98"/>
        </w:object>
      </w:r>
      <w:r w:rsidR="00E62225" w:rsidRPr="007949BD">
        <w:rPr>
          <w:rFonts w:ascii="Times New Roman" w:hAnsi="Times New Roman" w:cs="Times New Roman"/>
          <w:sz w:val="24"/>
          <w:szCs w:val="24"/>
        </w:rPr>
        <w:t xml:space="preserve"> </w:t>
      </w:r>
      <w:r w:rsidRPr="007949BD">
        <w:rPr>
          <w:rFonts w:ascii="Times New Roman" w:hAnsi="Times New Roman" w:cs="Times New Roman"/>
          <w:sz w:val="24"/>
          <w:szCs w:val="24"/>
        </w:rPr>
        <w:t>is the estimate of unconditional variance</w:t>
      </w:r>
      <w:r w:rsidR="005202A4" w:rsidRPr="007949BD">
        <w:rPr>
          <w:rFonts w:ascii="Times New Roman" w:hAnsi="Times New Roman" w:cs="Times New Roman"/>
          <w:sz w:val="24"/>
          <w:szCs w:val="24"/>
        </w:rPr>
        <w:t xml:space="preserve">, and the fourth moment about the mean, </w:t>
      </w:r>
      <w:r w:rsidR="00C340CB" w:rsidRPr="007949BD">
        <w:rPr>
          <w:rFonts w:ascii="Times New Roman" w:hAnsi="Times New Roman" w:cs="Times New Roman"/>
          <w:position w:val="-44"/>
          <w:sz w:val="24"/>
          <w:szCs w:val="24"/>
        </w:rPr>
        <w:object w:dxaOrig="5000" w:dyaOrig="880">
          <v:shape id="_x0000_i1069" type="#_x0000_t75" style="width:253.65pt;height:40.9pt" o:ole="">
            <v:imagedata r:id="rId99" o:title=""/>
          </v:shape>
          <o:OLEObject Type="Embed" ProgID="Equation.DSMT4" ShapeID="_x0000_i1069" DrawAspect="Content" ObjectID="_1532253347" r:id="rId100"/>
        </w:object>
      </w:r>
      <w:r w:rsidR="00C340CB" w:rsidRPr="007949BD">
        <w:rPr>
          <w:rFonts w:ascii="Times New Roman" w:hAnsi="Times New Roman" w:cs="Times New Roman"/>
          <w:sz w:val="24"/>
          <w:szCs w:val="24"/>
        </w:rPr>
        <w:t xml:space="preserve"> and </w:t>
      </w:r>
      <w:r w:rsidR="00C340CB" w:rsidRPr="007949BD">
        <w:rPr>
          <w:rFonts w:ascii="Times New Roman" w:hAnsi="Times New Roman" w:cs="Times New Roman"/>
          <w:position w:val="-12"/>
          <w:sz w:val="24"/>
          <w:szCs w:val="24"/>
        </w:rPr>
        <w:object w:dxaOrig="260" w:dyaOrig="360">
          <v:shape id="_x0000_i1070" type="#_x0000_t75" style="width:11.45pt;height:19.65pt" o:ole="">
            <v:imagedata r:id="rId101" o:title=""/>
          </v:shape>
          <o:OLEObject Type="Embed" ProgID="Equation.DSMT4" ShapeID="_x0000_i1070" DrawAspect="Content" ObjectID="_1532253348" r:id="rId102"/>
        </w:object>
      </w:r>
      <w:r w:rsidR="00C340CB" w:rsidRPr="007949BD">
        <w:rPr>
          <w:rFonts w:ascii="Times New Roman" w:hAnsi="Times New Roman" w:cs="Times New Roman"/>
          <w:sz w:val="24"/>
          <w:szCs w:val="24"/>
        </w:rPr>
        <w:t xml:space="preserve"> is the excess kurtosis </w:t>
      </w:r>
      <w:r w:rsidR="00C70CB8" w:rsidRPr="007949BD">
        <w:rPr>
          <w:rFonts w:ascii="Times New Roman" w:hAnsi="Times New Roman" w:cs="Times New Roman"/>
          <w:sz w:val="24"/>
          <w:szCs w:val="24"/>
        </w:rPr>
        <w:t>from the assumed GARCH distribution pro cess</w:t>
      </w:r>
      <w:r w:rsidR="00C340CB" w:rsidRPr="007949BD">
        <w:rPr>
          <w:rFonts w:ascii="Times New Roman" w:hAnsi="Times New Roman" w:cs="Times New Roman"/>
          <w:sz w:val="24"/>
          <w:szCs w:val="24"/>
        </w:rPr>
        <w:t xml:space="preserve"> </w:t>
      </w:r>
      <w:r w:rsidR="00C70CB8" w:rsidRPr="007949BD">
        <w:rPr>
          <w:rFonts w:ascii="Times New Roman" w:hAnsi="Times New Roman" w:cs="Times New Roman"/>
          <w:position w:val="-12"/>
          <w:sz w:val="24"/>
          <w:szCs w:val="24"/>
        </w:rPr>
        <w:object w:dxaOrig="240" w:dyaOrig="360">
          <v:shape id="_x0000_i1071" type="#_x0000_t75" style="width:14.75pt;height:22.9pt" o:ole="">
            <v:imagedata r:id="rId103" o:title=""/>
          </v:shape>
          <o:OLEObject Type="Embed" ProgID="Equation.DSMT4" ShapeID="_x0000_i1071" DrawAspect="Content" ObjectID="_1532253349" r:id="rId104"/>
        </w:object>
      </w:r>
      <w:r w:rsidR="00C70CB8" w:rsidRPr="007949BD">
        <w:rPr>
          <w:rFonts w:ascii="Times New Roman" w:hAnsi="Times New Roman" w:cs="Times New Roman"/>
          <w:sz w:val="24"/>
          <w:szCs w:val="24"/>
        </w:rPr>
        <w:t xml:space="preserve">. </w:t>
      </w:r>
    </w:p>
    <w:p w:rsidR="00080E0C" w:rsidRPr="007949BD" w:rsidRDefault="00FC58BA" w:rsidP="00A7696A">
      <w:pPr>
        <w:tabs>
          <w:tab w:val="left" w:pos="720"/>
          <w:tab w:val="left" w:pos="1440"/>
          <w:tab w:val="left" w:pos="2160"/>
          <w:tab w:val="left" w:pos="2880"/>
          <w:tab w:val="left" w:pos="5295"/>
        </w:tabs>
        <w:spacing w:after="0" w:line="24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 </w:t>
      </w:r>
    </w:p>
    <w:p w:rsidR="00804D30" w:rsidRPr="007949BD" w:rsidRDefault="00A7696A" w:rsidP="00804D30">
      <w:pPr>
        <w:pStyle w:val="ListParagraph"/>
        <w:numPr>
          <w:ilvl w:val="0"/>
          <w:numId w:val="10"/>
        </w:numPr>
        <w:spacing w:after="0" w:line="480" w:lineRule="auto"/>
        <w:jc w:val="both"/>
        <w:rPr>
          <w:rFonts w:ascii="Times New Roman" w:hAnsi="Times New Roman" w:cs="Times New Roman"/>
          <w:b/>
          <w:sz w:val="24"/>
          <w:szCs w:val="24"/>
        </w:rPr>
      </w:pPr>
      <w:r w:rsidRPr="007949BD">
        <w:rPr>
          <w:rFonts w:ascii="Times New Roman" w:hAnsi="Times New Roman" w:cs="Times New Roman"/>
          <w:b/>
          <w:sz w:val="24"/>
          <w:szCs w:val="24"/>
        </w:rPr>
        <w:t xml:space="preserve">   </w:t>
      </w:r>
      <w:r w:rsidR="00A44CDF" w:rsidRPr="007949BD">
        <w:rPr>
          <w:rFonts w:ascii="Times New Roman" w:hAnsi="Times New Roman" w:cs="Times New Roman"/>
          <w:b/>
          <w:sz w:val="24"/>
          <w:szCs w:val="24"/>
        </w:rPr>
        <w:t>Monte Carlo Experiment and Results</w:t>
      </w:r>
    </w:p>
    <w:p w:rsidR="00355530" w:rsidRPr="007949BD" w:rsidRDefault="00CC63D8" w:rsidP="00804D30">
      <w:pPr>
        <w:spacing w:after="0" w:line="480" w:lineRule="auto"/>
        <w:jc w:val="both"/>
        <w:rPr>
          <w:rFonts w:ascii="Times New Roman" w:hAnsi="Times New Roman" w:cs="Times New Roman"/>
          <w:b/>
          <w:sz w:val="24"/>
          <w:szCs w:val="24"/>
        </w:rPr>
      </w:pPr>
      <w:r w:rsidRPr="007949BD">
        <w:rPr>
          <w:rFonts w:ascii="Times New Roman" w:hAnsi="Times New Roman" w:cs="Times New Roman"/>
          <w:sz w:val="24"/>
          <w:szCs w:val="24"/>
        </w:rPr>
        <w:t>Though the structural and distributional properties of classical GARCH model have been investigated theoretically and by simulations</w:t>
      </w:r>
      <w:r w:rsidR="00355530" w:rsidRPr="007949BD">
        <w:rPr>
          <w:rFonts w:ascii="Times New Roman" w:hAnsi="Times New Roman" w:cs="Times New Roman"/>
          <w:sz w:val="24"/>
          <w:szCs w:val="24"/>
        </w:rPr>
        <w:t xml:space="preserve"> but</w:t>
      </w:r>
      <w:r w:rsidRPr="007949BD">
        <w:rPr>
          <w:rFonts w:ascii="Times New Roman" w:hAnsi="Times New Roman" w:cs="Times New Roman"/>
          <w:sz w:val="24"/>
          <w:szCs w:val="24"/>
        </w:rPr>
        <w:t xml:space="preserve"> the properties of GAS model and its variants are yet to be establish</w:t>
      </w:r>
      <w:r w:rsidR="00996FB9" w:rsidRPr="007949BD">
        <w:rPr>
          <w:rFonts w:ascii="Times New Roman" w:hAnsi="Times New Roman" w:cs="Times New Roman"/>
          <w:sz w:val="24"/>
          <w:szCs w:val="24"/>
        </w:rPr>
        <w:t>ed</w:t>
      </w:r>
      <w:r w:rsidRPr="007949BD">
        <w:rPr>
          <w:rFonts w:ascii="Times New Roman" w:hAnsi="Times New Roman" w:cs="Times New Roman"/>
          <w:sz w:val="24"/>
          <w:szCs w:val="24"/>
        </w:rPr>
        <w:t xml:space="preserve">. </w:t>
      </w:r>
      <w:r w:rsidR="00355530" w:rsidRPr="007949BD">
        <w:rPr>
          <w:rFonts w:ascii="Times New Roman" w:hAnsi="Times New Roman" w:cs="Times New Roman"/>
          <w:sz w:val="24"/>
          <w:szCs w:val="24"/>
        </w:rPr>
        <w:t xml:space="preserve">The </w:t>
      </w:r>
      <w:r w:rsidRPr="007949BD">
        <w:rPr>
          <w:rFonts w:ascii="Times New Roman" w:hAnsi="Times New Roman" w:cs="Times New Roman"/>
          <w:sz w:val="24"/>
          <w:szCs w:val="24"/>
        </w:rPr>
        <w:t xml:space="preserve">Monte Carlo (MC) simulations </w:t>
      </w:r>
      <w:r w:rsidR="00355530" w:rsidRPr="007949BD">
        <w:rPr>
          <w:rFonts w:ascii="Times New Roman" w:hAnsi="Times New Roman" w:cs="Times New Roman"/>
          <w:sz w:val="24"/>
          <w:szCs w:val="24"/>
        </w:rPr>
        <w:t xml:space="preserve">experiment carried out in this work </w:t>
      </w:r>
      <w:r w:rsidRPr="007949BD">
        <w:rPr>
          <w:rFonts w:ascii="Times New Roman" w:hAnsi="Times New Roman" w:cs="Times New Roman"/>
          <w:sz w:val="24"/>
          <w:szCs w:val="24"/>
        </w:rPr>
        <w:t>investigate</w:t>
      </w:r>
      <w:r w:rsidR="00355530" w:rsidRPr="007949BD">
        <w:rPr>
          <w:rFonts w:ascii="Times New Roman" w:hAnsi="Times New Roman" w:cs="Times New Roman"/>
          <w:sz w:val="24"/>
          <w:szCs w:val="24"/>
        </w:rPr>
        <w:t>d</w:t>
      </w:r>
      <w:r w:rsidRPr="007949BD">
        <w:rPr>
          <w:rFonts w:ascii="Times New Roman" w:hAnsi="Times New Roman" w:cs="Times New Roman"/>
          <w:sz w:val="24"/>
          <w:szCs w:val="24"/>
        </w:rPr>
        <w:t xml:space="preserve"> both the fitness performance </w:t>
      </w:r>
      <w:r w:rsidR="00355530" w:rsidRPr="007949BD">
        <w:rPr>
          <w:rFonts w:ascii="Times New Roman" w:hAnsi="Times New Roman" w:cs="Times New Roman"/>
          <w:sz w:val="24"/>
          <w:szCs w:val="24"/>
        </w:rPr>
        <w:t>of the models as well as the measure of t</w:t>
      </w:r>
      <w:r w:rsidRPr="007949BD">
        <w:rPr>
          <w:rFonts w:ascii="Times New Roman" w:hAnsi="Times New Roman" w:cs="Times New Roman"/>
          <w:sz w:val="24"/>
          <w:szCs w:val="24"/>
        </w:rPr>
        <w:t xml:space="preserve">ail effect </w:t>
      </w:r>
      <w:r w:rsidR="00355530" w:rsidRPr="007949BD">
        <w:rPr>
          <w:rFonts w:ascii="Times New Roman" w:hAnsi="Times New Roman" w:cs="Times New Roman"/>
          <w:sz w:val="24"/>
          <w:szCs w:val="24"/>
        </w:rPr>
        <w:t xml:space="preserve">of the model residuals. </w:t>
      </w:r>
      <w:r w:rsidR="00C44E80" w:rsidRPr="007949BD">
        <w:rPr>
          <w:rFonts w:ascii="Times New Roman" w:hAnsi="Times New Roman" w:cs="Times New Roman"/>
          <w:sz w:val="24"/>
          <w:szCs w:val="24"/>
        </w:rPr>
        <w:t>F</w:t>
      </w:r>
      <w:r w:rsidRPr="007949BD">
        <w:rPr>
          <w:rFonts w:ascii="Times New Roman" w:hAnsi="Times New Roman" w:cs="Times New Roman"/>
          <w:sz w:val="24"/>
          <w:szCs w:val="24"/>
        </w:rPr>
        <w:t>our Data Generating Processes (DGP</w:t>
      </w:r>
      <w:r w:rsidR="00355530" w:rsidRPr="007949BD">
        <w:rPr>
          <w:rFonts w:ascii="Times New Roman" w:hAnsi="Times New Roman" w:cs="Times New Roman"/>
          <w:sz w:val="24"/>
          <w:szCs w:val="24"/>
        </w:rPr>
        <w:t>s</w:t>
      </w:r>
      <w:r w:rsidRPr="007949BD">
        <w:rPr>
          <w:rFonts w:ascii="Times New Roman" w:hAnsi="Times New Roman" w:cs="Times New Roman"/>
          <w:sz w:val="24"/>
          <w:szCs w:val="24"/>
        </w:rPr>
        <w:t>) considered</w:t>
      </w:r>
      <w:r w:rsidR="00355530" w:rsidRPr="007949BD">
        <w:rPr>
          <w:rFonts w:ascii="Times New Roman" w:hAnsi="Times New Roman" w:cs="Times New Roman"/>
          <w:sz w:val="24"/>
          <w:szCs w:val="24"/>
        </w:rPr>
        <w:t xml:space="preserve"> are:</w:t>
      </w:r>
    </w:p>
    <w:p w:rsidR="00CC63D8" w:rsidRPr="007949BD" w:rsidRDefault="00355530" w:rsidP="00DB26BA">
      <w:pPr>
        <w:spacing w:line="480" w:lineRule="auto"/>
        <w:ind w:firstLine="360"/>
        <w:jc w:val="both"/>
        <w:rPr>
          <w:rFonts w:ascii="Times New Roman" w:hAnsi="Times New Roman" w:cs="Times New Roman"/>
          <w:sz w:val="24"/>
          <w:szCs w:val="24"/>
        </w:rPr>
      </w:pPr>
      <w:r w:rsidRPr="007949BD">
        <w:rPr>
          <w:rFonts w:ascii="Times New Roman" w:hAnsi="Times New Roman" w:cs="Times New Roman"/>
          <w:sz w:val="24"/>
          <w:szCs w:val="24"/>
        </w:rPr>
        <w:t>(1).</w:t>
      </w:r>
      <w:r w:rsidRPr="007949BD">
        <w:rPr>
          <w:rFonts w:ascii="Times New Roman" w:hAnsi="Times New Roman" w:cs="Times New Roman"/>
          <w:sz w:val="24"/>
          <w:szCs w:val="24"/>
        </w:rPr>
        <w:tab/>
        <w:t xml:space="preserve"> </w:t>
      </w:r>
      <w:r w:rsidR="00CC63D8" w:rsidRPr="007949BD">
        <w:rPr>
          <w:rFonts w:ascii="Times New Roman" w:hAnsi="Times New Roman" w:cs="Times New Roman"/>
          <w:sz w:val="24"/>
          <w:szCs w:val="24"/>
        </w:rPr>
        <w:t xml:space="preserve">GARCH(1,1) :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 xml:space="preserve">= ω+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t-1</m:t>
            </m:r>
          </m:sub>
          <m:sup>
            <m:r>
              <w:rPr>
                <w:rFonts w:ascii="Cambria Math" w:hAnsi="Cambria Math" w:cs="Times New Roman"/>
                <w:sz w:val="24"/>
                <w:szCs w:val="24"/>
              </w:rPr>
              <m:t>2</m:t>
            </m:r>
          </m:sup>
        </m:sSub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 xml:space="preserve">1 </m:t>
            </m:r>
          </m:sub>
        </m:sSub>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1</m:t>
            </m:r>
          </m:sub>
          <m:sup>
            <m:r>
              <w:rPr>
                <w:rFonts w:ascii="Cambria Math" w:hAnsi="Cambria Math" w:cs="Times New Roman"/>
                <w:sz w:val="24"/>
                <w:szCs w:val="24"/>
              </w:rPr>
              <m:t>2</m:t>
            </m:r>
          </m:sup>
        </m:sSubSup>
      </m:oMath>
      <w:r w:rsidRPr="007949BD">
        <w:rPr>
          <w:rFonts w:ascii="Times New Roman" w:hAnsi="Times New Roman" w:cs="Times New Roman"/>
          <w:sz w:val="24"/>
          <w:szCs w:val="24"/>
        </w:rPr>
        <w:t xml:space="preserve">                                    </w:t>
      </w:r>
      <w:r w:rsidRPr="007949BD">
        <w:rPr>
          <w:rFonts w:ascii="Times New Roman" w:hAnsi="Times New Roman" w:cs="Times New Roman"/>
          <w:sz w:val="24"/>
          <w:szCs w:val="24"/>
        </w:rPr>
        <w:tab/>
      </w:r>
      <w:r w:rsidR="007F3A90" w:rsidRPr="007949BD">
        <w:rPr>
          <w:rFonts w:ascii="Times New Roman" w:hAnsi="Times New Roman" w:cs="Times New Roman"/>
          <w:sz w:val="24"/>
          <w:szCs w:val="24"/>
        </w:rPr>
        <w:t xml:space="preserve">           </w:t>
      </w:r>
      <w:r w:rsidRPr="007949BD">
        <w:rPr>
          <w:rFonts w:ascii="Times New Roman" w:hAnsi="Times New Roman" w:cs="Times New Roman"/>
          <w:sz w:val="24"/>
          <w:szCs w:val="24"/>
        </w:rPr>
        <w:t>(1</w:t>
      </w:r>
      <w:r w:rsidR="00831143" w:rsidRPr="007949BD">
        <w:rPr>
          <w:rFonts w:ascii="Times New Roman" w:hAnsi="Times New Roman" w:cs="Times New Roman"/>
          <w:sz w:val="24"/>
          <w:szCs w:val="24"/>
        </w:rPr>
        <w:t>2</w:t>
      </w:r>
      <w:r w:rsidRPr="007949BD">
        <w:rPr>
          <w:rFonts w:ascii="Times New Roman" w:hAnsi="Times New Roman" w:cs="Times New Roman"/>
          <w:sz w:val="24"/>
          <w:szCs w:val="24"/>
        </w:rPr>
        <w:t>)</w:t>
      </w:r>
    </w:p>
    <w:p w:rsidR="00CC63D8" w:rsidRPr="007949BD" w:rsidRDefault="00355530" w:rsidP="00A7696A">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      (2).</w:t>
      </w:r>
      <w:r w:rsidRPr="007949BD">
        <w:rPr>
          <w:rFonts w:ascii="Times New Roman" w:hAnsi="Times New Roman" w:cs="Times New Roman"/>
          <w:sz w:val="24"/>
          <w:szCs w:val="24"/>
        </w:rPr>
        <w:tab/>
        <w:t xml:space="preserve"> </w:t>
      </w:r>
      <w:r w:rsidR="00CC63D8" w:rsidRPr="007949BD">
        <w:rPr>
          <w:rFonts w:ascii="Times New Roman" w:hAnsi="Times New Roman" w:cs="Times New Roman"/>
          <w:sz w:val="24"/>
          <w:szCs w:val="24"/>
        </w:rPr>
        <w:t>GAS</w:t>
      </w:r>
      <w:r w:rsidR="00996FB9" w:rsidRPr="007949BD">
        <w:rPr>
          <w:rFonts w:ascii="Times New Roman" w:hAnsi="Times New Roman" w:cs="Times New Roman"/>
          <w:sz w:val="24"/>
          <w:szCs w:val="24"/>
        </w:rPr>
        <w:t>(1,1)</w:t>
      </w:r>
      <w:r w:rsidR="00CC63D8" w:rsidRPr="007949BD">
        <w:rPr>
          <w:rFonts w:ascii="Times New Roman" w:hAnsi="Times New Roman" w:cs="Times New Roman"/>
          <w:sz w:val="24"/>
          <w:szCs w:val="24"/>
        </w:rPr>
        <w:t xml:space="preserve"> :</w:t>
      </w:r>
      <w:r w:rsidR="00B24DDB" w:rsidRPr="007949BD">
        <w:rPr>
          <w:rFonts w:ascii="Times New Roman" w:hAnsi="Times New Roman" w:cs="Times New Roman"/>
          <w:sz w:val="24"/>
          <w:szCs w:val="24"/>
        </w:rPr>
        <w:t xml:space="preserve"> </w:t>
      </w:r>
      <w:r w:rsidR="00CC63D8" w:rsidRPr="007949BD">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 xml:space="preserve">= ω+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1</m:t>
            </m:r>
          </m:sub>
        </m:sSub>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1</m:t>
            </m:r>
          </m:sub>
          <m:sup>
            <m:r>
              <w:rPr>
                <w:rFonts w:ascii="Cambria Math" w:hAnsi="Cambria Math" w:cs="Times New Roman"/>
                <w:sz w:val="24"/>
                <w:szCs w:val="24"/>
              </w:rPr>
              <m:t>2</m:t>
            </m:r>
          </m:sup>
        </m:sSub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1</m:t>
            </m:r>
          </m:sub>
          <m:sup>
            <m:r>
              <w:rPr>
                <w:rFonts w:ascii="Cambria Math" w:hAnsi="Cambria Math" w:cs="Times New Roman"/>
                <w:sz w:val="24"/>
                <w:szCs w:val="24"/>
              </w:rPr>
              <m:t>2</m:t>
            </m:r>
          </m:sup>
        </m:sSubSup>
      </m:oMath>
      <w:r w:rsidR="007F3A90" w:rsidRPr="007949BD">
        <w:rPr>
          <w:rFonts w:ascii="Times New Roman" w:hAnsi="Times New Roman" w:cs="Times New Roman"/>
          <w:sz w:val="24"/>
          <w:szCs w:val="24"/>
        </w:rPr>
        <w:tab/>
      </w:r>
      <w:r w:rsidR="007F3A90" w:rsidRPr="007949BD">
        <w:rPr>
          <w:rFonts w:ascii="Times New Roman" w:hAnsi="Times New Roman" w:cs="Times New Roman"/>
          <w:sz w:val="24"/>
          <w:szCs w:val="24"/>
        </w:rPr>
        <w:tab/>
      </w:r>
      <w:r w:rsidR="007F3A90" w:rsidRPr="007949BD">
        <w:rPr>
          <w:rFonts w:ascii="Times New Roman" w:hAnsi="Times New Roman" w:cs="Times New Roman"/>
          <w:sz w:val="24"/>
          <w:szCs w:val="24"/>
        </w:rPr>
        <w:tab/>
        <w:t xml:space="preserve">           (1</w:t>
      </w:r>
      <w:r w:rsidR="00831143" w:rsidRPr="007949BD">
        <w:rPr>
          <w:rFonts w:ascii="Times New Roman" w:hAnsi="Times New Roman" w:cs="Times New Roman"/>
          <w:sz w:val="24"/>
          <w:szCs w:val="24"/>
        </w:rPr>
        <w:t>3</w:t>
      </w:r>
      <w:r w:rsidRPr="007949BD">
        <w:rPr>
          <w:rFonts w:ascii="Times New Roman" w:hAnsi="Times New Roman" w:cs="Times New Roman"/>
          <w:sz w:val="24"/>
          <w:szCs w:val="24"/>
        </w:rPr>
        <w:t>)</w:t>
      </w:r>
    </w:p>
    <w:p w:rsidR="00CC63D8" w:rsidRPr="007949BD" w:rsidRDefault="00355530" w:rsidP="00A7696A">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lastRenderedPageBreak/>
        <w:t xml:space="preserve">      (3).  </w:t>
      </w:r>
      <w:r w:rsidR="00CC63D8" w:rsidRPr="007949BD">
        <w:rPr>
          <w:rFonts w:ascii="Times New Roman" w:hAnsi="Times New Roman" w:cs="Times New Roman"/>
          <w:sz w:val="24"/>
          <w:szCs w:val="24"/>
        </w:rPr>
        <w:t>EGAS</w:t>
      </w:r>
      <w:r w:rsidR="00996FB9" w:rsidRPr="007949BD">
        <w:rPr>
          <w:rFonts w:ascii="Times New Roman" w:hAnsi="Times New Roman" w:cs="Times New Roman"/>
          <w:sz w:val="24"/>
          <w:szCs w:val="24"/>
        </w:rPr>
        <w:t>(1,1)</w:t>
      </w:r>
      <w:r w:rsidR="00CC63D8" w:rsidRPr="007949BD">
        <w:rPr>
          <w:rFonts w:ascii="Times New Roman" w:hAnsi="Times New Roman" w:cs="Times New Roman"/>
          <w:sz w:val="24"/>
          <w:szCs w:val="24"/>
        </w:rPr>
        <w:t xml:space="preserve">: </w:t>
      </w:r>
      <m:oMath>
        <m:r>
          <w:rPr>
            <w:rFonts w:ascii="Cambria Math" w:hAnsi="Cambria Math" w:cs="Times New Roman"/>
            <w:sz w:val="24"/>
            <w:szCs w:val="24"/>
          </w:rPr>
          <m:t>log</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 xml:space="preserve">= ω+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1</m:t>
                </m:r>
              </m:sub>
            </m:sSub>
            <m:r>
              <w:rPr>
                <w:rFonts w:ascii="Cambria Math" w:hAnsi="Cambria Math" w:cs="Times New Roman"/>
                <w:sz w:val="24"/>
                <w:szCs w:val="24"/>
              </w:rPr>
              <m:t>σ</m:t>
            </m:r>
          </m:e>
          <m:sub>
            <m:r>
              <w:rPr>
                <w:rFonts w:ascii="Cambria Math" w:hAnsi="Cambria Math" w:cs="Times New Roman"/>
                <w:sz w:val="24"/>
                <w:szCs w:val="24"/>
              </w:rPr>
              <m:t>t-1</m:t>
            </m:r>
          </m:sub>
          <m:sup>
            <m:r>
              <w:rPr>
                <w:rFonts w:ascii="Cambria Math" w:hAnsi="Cambria Math" w:cs="Times New Roman"/>
                <w:sz w:val="24"/>
                <w:szCs w:val="24"/>
              </w:rPr>
              <m:t>2</m:t>
            </m:r>
          </m:sup>
        </m:sSub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r>
          <w:rPr>
            <w:rFonts w:ascii="Cambria Math" w:hAnsi="Cambria Math" w:cs="Times New Roman"/>
            <w:sz w:val="24"/>
            <w:szCs w:val="24"/>
          </w:rPr>
          <m:t>)log</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1</m:t>
            </m:r>
          </m:sub>
          <m:sup>
            <m:r>
              <w:rPr>
                <w:rFonts w:ascii="Cambria Math" w:hAnsi="Cambria Math" w:cs="Times New Roman"/>
                <w:sz w:val="24"/>
                <w:szCs w:val="24"/>
              </w:rPr>
              <m:t>2</m:t>
            </m:r>
          </m:sup>
        </m:sSubSup>
      </m:oMath>
      <w:r w:rsidR="007F3A90" w:rsidRPr="007949BD">
        <w:rPr>
          <w:rFonts w:ascii="Times New Roman" w:hAnsi="Times New Roman" w:cs="Times New Roman"/>
          <w:sz w:val="24"/>
          <w:szCs w:val="24"/>
        </w:rPr>
        <w:tab/>
      </w:r>
      <w:r w:rsidR="007F3A90" w:rsidRPr="007949BD">
        <w:rPr>
          <w:rFonts w:ascii="Times New Roman" w:hAnsi="Times New Roman" w:cs="Times New Roman"/>
          <w:sz w:val="24"/>
          <w:szCs w:val="24"/>
        </w:rPr>
        <w:tab/>
        <w:t xml:space="preserve">           (1</w:t>
      </w:r>
      <w:r w:rsidR="00831143" w:rsidRPr="007949BD">
        <w:rPr>
          <w:rFonts w:ascii="Times New Roman" w:hAnsi="Times New Roman" w:cs="Times New Roman"/>
          <w:sz w:val="24"/>
          <w:szCs w:val="24"/>
        </w:rPr>
        <w:t>4</w:t>
      </w:r>
      <w:r w:rsidR="00827F63" w:rsidRPr="007949BD">
        <w:rPr>
          <w:rFonts w:ascii="Times New Roman" w:hAnsi="Times New Roman" w:cs="Times New Roman"/>
          <w:sz w:val="24"/>
          <w:szCs w:val="24"/>
        </w:rPr>
        <w:t>)</w:t>
      </w:r>
    </w:p>
    <w:p w:rsidR="00CC63D8" w:rsidRPr="007949BD" w:rsidRDefault="00355530" w:rsidP="00A7696A">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      (4).  </w:t>
      </w:r>
      <w:r w:rsidR="00CC63D8" w:rsidRPr="007949BD">
        <w:rPr>
          <w:rFonts w:ascii="Times New Roman" w:hAnsi="Times New Roman" w:cs="Times New Roman"/>
          <w:sz w:val="24"/>
          <w:szCs w:val="24"/>
        </w:rPr>
        <w:t>AEGAS</w:t>
      </w:r>
      <w:r w:rsidR="00996FB9" w:rsidRPr="007949BD">
        <w:rPr>
          <w:rFonts w:ascii="Times New Roman" w:hAnsi="Times New Roman" w:cs="Times New Roman"/>
          <w:sz w:val="24"/>
          <w:szCs w:val="24"/>
        </w:rPr>
        <w:t>(1,1)</w:t>
      </w:r>
      <w:r w:rsidR="00CC63D8" w:rsidRPr="007949BD">
        <w:rPr>
          <w:rFonts w:ascii="Times New Roman" w:hAnsi="Times New Roman" w:cs="Times New Roman"/>
          <w:sz w:val="24"/>
          <w:szCs w:val="24"/>
        </w:rPr>
        <w:t xml:space="preserve">: </w:t>
      </w:r>
      <m:oMath>
        <m:r>
          <w:rPr>
            <w:rFonts w:ascii="Cambria Math" w:hAnsi="Cambria Math" w:cs="Times New Roman"/>
            <w:sz w:val="24"/>
            <w:szCs w:val="24"/>
          </w:rPr>
          <m:t>log</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 xml:space="preserve">= ω+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sSubSup>
          <m:sSubSupPr>
            <m:ctrlPr>
              <w:rPr>
                <w:rFonts w:ascii="Cambria Math" w:hAnsi="Cambria Math" w:cs="Times New Roman"/>
                <w:i/>
                <w:sz w:val="24"/>
                <w:szCs w:val="24"/>
              </w:rPr>
            </m:ctrlPr>
          </m:sSubSupPr>
          <m:e>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1</m:t>
                </m:r>
              </m:sub>
            </m:sSub>
            <m:r>
              <w:rPr>
                <w:rFonts w:ascii="Cambria Math" w:hAnsi="Cambria Math" w:cs="Times New Roman"/>
                <w:sz w:val="24"/>
                <w:szCs w:val="24"/>
              </w:rPr>
              <m:t>σ</m:t>
            </m:r>
          </m:e>
          <m:sub>
            <m:r>
              <w:rPr>
                <w:rFonts w:ascii="Cambria Math" w:hAnsi="Cambria Math" w:cs="Times New Roman"/>
                <w:sz w:val="24"/>
                <w:szCs w:val="24"/>
              </w:rPr>
              <m:t>t-1</m:t>
            </m:r>
          </m:sub>
          <m:sup>
            <m: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 xml:space="preserve">t-1 </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r>
          <w:rPr>
            <w:rFonts w:ascii="Cambria Math" w:hAnsi="Cambria Math" w:cs="Times New Roman"/>
            <w:sz w:val="24"/>
            <w:szCs w:val="24"/>
          </w:rPr>
          <m:t>)log</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1</m:t>
            </m:r>
          </m:sub>
          <m:sup>
            <m:r>
              <w:rPr>
                <w:rFonts w:ascii="Cambria Math" w:hAnsi="Cambria Math" w:cs="Times New Roman"/>
                <w:sz w:val="24"/>
                <w:szCs w:val="24"/>
              </w:rPr>
              <m:t>2</m:t>
            </m:r>
          </m:sup>
        </m:sSubSup>
      </m:oMath>
      <w:r w:rsidR="007F3A90" w:rsidRPr="007949BD">
        <w:rPr>
          <w:rFonts w:ascii="Times New Roman" w:hAnsi="Times New Roman" w:cs="Times New Roman"/>
          <w:sz w:val="24"/>
          <w:szCs w:val="24"/>
        </w:rPr>
        <w:tab/>
        <w:t xml:space="preserve">           (1</w:t>
      </w:r>
      <w:r w:rsidR="00831143" w:rsidRPr="007949BD">
        <w:rPr>
          <w:rFonts w:ascii="Times New Roman" w:hAnsi="Times New Roman" w:cs="Times New Roman"/>
          <w:sz w:val="24"/>
          <w:szCs w:val="24"/>
        </w:rPr>
        <w:t>5</w:t>
      </w:r>
      <w:r w:rsidR="00827F63" w:rsidRPr="007949BD">
        <w:rPr>
          <w:rFonts w:ascii="Times New Roman" w:hAnsi="Times New Roman" w:cs="Times New Roman"/>
          <w:sz w:val="24"/>
          <w:szCs w:val="24"/>
        </w:rPr>
        <w:t>)</w:t>
      </w:r>
    </w:p>
    <w:p w:rsidR="00FE51B5" w:rsidRPr="007949BD" w:rsidRDefault="00CC63D8" w:rsidP="00A7696A">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τ</m:t>
            </m:r>
          </m:e>
          <m:sub>
            <m:r>
              <w:rPr>
                <w:rFonts w:ascii="Cambria Math" w:hAnsi="Cambria Math" w:cs="Times New Roman"/>
                <w:sz w:val="24"/>
                <w:szCs w:val="24"/>
              </w:rPr>
              <m:t xml:space="preserve">t-1 </m:t>
            </m:r>
          </m:sub>
        </m:sSub>
        <m:r>
          <w:rPr>
            <w:rFonts w:ascii="Cambria Math" w:hAnsi="Cambria Math" w:cs="Times New Roman"/>
            <w:sz w:val="24"/>
            <w:szCs w:val="24"/>
          </w:rPr>
          <m:t>=sign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 xml:space="preserve">t </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 xml:space="preserve">t </m:t>
            </m:r>
          </m:sub>
        </m:sSub>
        <m:r>
          <w:rPr>
            <w:rFonts w:ascii="Cambria Math" w:hAnsi="Cambria Math" w:cs="Times New Roman"/>
            <w:sz w:val="24"/>
            <w:szCs w:val="24"/>
          </w:rPr>
          <m:t>+1)</m:t>
        </m:r>
      </m:oMath>
      <w:r w:rsidRPr="007949BD">
        <w:rPr>
          <w:rFonts w:ascii="Times New Roman" w:hAnsi="Times New Roman" w:cs="Times New Roman"/>
          <w:sz w:val="24"/>
          <w:szCs w:val="24"/>
        </w:rPr>
        <w:t xml:space="preserve">. For each of the </w:t>
      </w:r>
      <w:r w:rsidR="00827F63" w:rsidRPr="007949BD">
        <w:rPr>
          <w:rFonts w:ascii="Times New Roman" w:hAnsi="Times New Roman" w:cs="Times New Roman"/>
          <w:sz w:val="24"/>
          <w:szCs w:val="24"/>
        </w:rPr>
        <w:t>DGP in (1</w:t>
      </w:r>
      <w:r w:rsidR="00804D30" w:rsidRPr="007949BD">
        <w:rPr>
          <w:rFonts w:ascii="Times New Roman" w:hAnsi="Times New Roman" w:cs="Times New Roman"/>
          <w:sz w:val="24"/>
          <w:szCs w:val="24"/>
        </w:rPr>
        <w:t>4</w:t>
      </w:r>
      <w:r w:rsidR="00827F63" w:rsidRPr="007949BD">
        <w:rPr>
          <w:rFonts w:ascii="Times New Roman" w:hAnsi="Times New Roman" w:cs="Times New Roman"/>
          <w:sz w:val="24"/>
          <w:szCs w:val="24"/>
        </w:rPr>
        <w:t>)-(1</w:t>
      </w:r>
      <w:r w:rsidR="00804D30" w:rsidRPr="007949BD">
        <w:rPr>
          <w:rFonts w:ascii="Times New Roman" w:hAnsi="Times New Roman" w:cs="Times New Roman"/>
          <w:sz w:val="24"/>
          <w:szCs w:val="24"/>
        </w:rPr>
        <w:t>7</w:t>
      </w:r>
      <w:r w:rsidR="00827F63" w:rsidRPr="007949BD">
        <w:rPr>
          <w:rFonts w:ascii="Times New Roman" w:hAnsi="Times New Roman" w:cs="Times New Roman"/>
          <w:sz w:val="24"/>
          <w:szCs w:val="24"/>
        </w:rPr>
        <w:t xml:space="preserve">), a sample of 1000 time series was generated after making control for </w:t>
      </w:r>
      <w:r w:rsidR="00C44E80" w:rsidRPr="007949BD">
        <w:rPr>
          <w:rFonts w:ascii="Times New Roman" w:hAnsi="Times New Roman" w:cs="Times New Roman"/>
          <w:sz w:val="24"/>
          <w:szCs w:val="24"/>
        </w:rPr>
        <w:t xml:space="preserve">the </w:t>
      </w:r>
      <w:r w:rsidR="00827F63" w:rsidRPr="007949BD">
        <w:rPr>
          <w:rFonts w:ascii="Times New Roman" w:hAnsi="Times New Roman" w:cs="Times New Roman"/>
          <w:sz w:val="24"/>
          <w:szCs w:val="24"/>
        </w:rPr>
        <w:t>initialization error</w:t>
      </w:r>
      <w:r w:rsidR="001F02D7" w:rsidRPr="007949BD">
        <w:rPr>
          <w:rFonts w:ascii="Times New Roman" w:hAnsi="Times New Roman" w:cs="Times New Roman"/>
          <w:sz w:val="24"/>
          <w:szCs w:val="24"/>
        </w:rPr>
        <w:t xml:space="preserve">, and each generated following </w:t>
      </w:r>
      <w:r w:rsidRPr="007949BD">
        <w:rPr>
          <w:rFonts w:ascii="Times New Roman" w:hAnsi="Times New Roman" w:cs="Times New Roman"/>
          <w:sz w:val="24"/>
          <w:szCs w:val="24"/>
        </w:rPr>
        <w:t>Normal, Student-t</w:t>
      </w:r>
      <w:r w:rsidR="00996FB9" w:rsidRPr="007949BD">
        <w:rPr>
          <w:rFonts w:ascii="Times New Roman" w:hAnsi="Times New Roman" w:cs="Times New Roman"/>
          <w:sz w:val="24"/>
          <w:szCs w:val="24"/>
        </w:rPr>
        <w:t xml:space="preserve"> and</w:t>
      </w:r>
      <w:r w:rsidRPr="007949BD">
        <w:rPr>
          <w:rFonts w:ascii="Times New Roman" w:hAnsi="Times New Roman" w:cs="Times New Roman"/>
          <w:sz w:val="24"/>
          <w:szCs w:val="24"/>
        </w:rPr>
        <w:t xml:space="preserve"> Skewed Student-t </w:t>
      </w:r>
      <w:r w:rsidR="00996FB9" w:rsidRPr="007949BD">
        <w:rPr>
          <w:rFonts w:ascii="Times New Roman" w:hAnsi="Times New Roman" w:cs="Times New Roman"/>
          <w:sz w:val="24"/>
          <w:szCs w:val="24"/>
        </w:rPr>
        <w:t>distributions</w:t>
      </w:r>
      <w:r w:rsidRPr="007949BD">
        <w:rPr>
          <w:rFonts w:ascii="Times New Roman" w:hAnsi="Times New Roman" w:cs="Times New Roman"/>
          <w:sz w:val="24"/>
          <w:szCs w:val="24"/>
        </w:rPr>
        <w:t xml:space="preserve">. </w:t>
      </w:r>
      <w:r w:rsidR="00FE51B5" w:rsidRPr="007949BD">
        <w:rPr>
          <w:rFonts w:ascii="Times New Roman" w:hAnsi="Times New Roman" w:cs="Times New Roman"/>
          <w:sz w:val="24"/>
          <w:szCs w:val="24"/>
        </w:rPr>
        <w:t xml:space="preserve">The sum </w:t>
      </w:r>
      <m:oMath>
        <m:r>
          <w:rPr>
            <w:rFonts w:ascii="Cambria Math" w:hAnsi="Cambria Math" w:cs="Times New Roman"/>
            <w:sz w:val="24"/>
            <w:szCs w:val="24"/>
          </w:rPr>
          <m:t xml:space="preserve">α+β </m:t>
        </m:r>
      </m:oMath>
      <w:r w:rsidR="00FE51B5" w:rsidRPr="007949BD">
        <w:rPr>
          <w:rFonts w:ascii="Times New Roman" w:hAnsi="Times New Roman" w:cs="Times New Roman"/>
          <w:sz w:val="24"/>
          <w:szCs w:val="24"/>
        </w:rPr>
        <w:t xml:space="preserve">is referred to as the persistence of the conditional variance process. For financial return series, estimates of  </w:t>
      </w:r>
      <m:oMath>
        <m:r>
          <w:rPr>
            <w:rFonts w:ascii="Cambria Math" w:hAnsi="Cambria Math" w:cs="Times New Roman"/>
            <w:sz w:val="24"/>
            <w:szCs w:val="24"/>
          </w:rPr>
          <m:t xml:space="preserve">α </m:t>
        </m:r>
        <m:r>
          <m:rPr>
            <m:sty m:val="p"/>
          </m:rPr>
          <w:rPr>
            <w:rFonts w:ascii="Cambria Math" w:hAnsi="Cambria Math" w:cs="Times New Roman"/>
            <w:sz w:val="24"/>
            <w:szCs w:val="24"/>
          </w:rPr>
          <m:t>and</m:t>
        </m:r>
        <m:r>
          <w:rPr>
            <w:rFonts w:ascii="Cambria Math" w:hAnsi="Cambria Math" w:cs="Times New Roman"/>
            <w:sz w:val="24"/>
            <w:szCs w:val="24"/>
          </w:rPr>
          <m:t xml:space="preserve"> β</m:t>
        </m:r>
      </m:oMath>
      <w:r w:rsidR="00FE51B5" w:rsidRPr="007949BD">
        <w:rPr>
          <w:rFonts w:ascii="Times New Roman" w:hAnsi="Times New Roman" w:cs="Times New Roman"/>
          <w:sz w:val="24"/>
          <w:szCs w:val="24"/>
        </w:rPr>
        <w:t xml:space="preserve"> are often in the ranges [0.02,0.25] and [0.75,0.98], respectively with </w:t>
      </w:r>
      <m:oMath>
        <m:r>
          <w:rPr>
            <w:rFonts w:ascii="Cambria Math" w:hAnsi="Cambria Math" w:cs="Times New Roman"/>
            <w:sz w:val="24"/>
            <w:szCs w:val="24"/>
          </w:rPr>
          <m:t>α</m:t>
        </m:r>
      </m:oMath>
      <w:r w:rsidR="00FE51B5" w:rsidRPr="007949BD">
        <w:rPr>
          <w:rFonts w:ascii="Times New Roman" w:hAnsi="Times New Roman" w:cs="Times New Roman"/>
          <w:sz w:val="24"/>
          <w:szCs w:val="24"/>
        </w:rPr>
        <w:t xml:space="preserve"> often in the lower part of the interval and </w:t>
      </w:r>
      <m:oMath>
        <m:r>
          <w:rPr>
            <w:rFonts w:ascii="Cambria Math" w:hAnsi="Cambria Math" w:cs="Times New Roman"/>
            <w:sz w:val="24"/>
            <w:szCs w:val="24"/>
          </w:rPr>
          <m:t>β</m:t>
        </m:r>
      </m:oMath>
      <w:r w:rsidR="00FE51B5" w:rsidRPr="007949BD">
        <w:rPr>
          <w:rFonts w:ascii="Times New Roman" w:hAnsi="Times New Roman" w:cs="Times New Roman"/>
          <w:sz w:val="24"/>
          <w:szCs w:val="24"/>
        </w:rPr>
        <w:t xml:space="preserve"> in the upper part of the interval, such that the persistence is close but rarely exceeding 1</w:t>
      </w:r>
      <w:r w:rsidR="007A6361" w:rsidRPr="007949BD">
        <w:rPr>
          <w:rFonts w:ascii="Times New Roman" w:hAnsi="Times New Roman" w:cs="Times New Roman"/>
          <w:sz w:val="24"/>
          <w:szCs w:val="24"/>
        </w:rPr>
        <w:t xml:space="preserve"> </w:t>
      </w:r>
      <w:r w:rsidR="00FE51B5" w:rsidRPr="007949BD">
        <w:rPr>
          <w:rFonts w:ascii="Times New Roman" w:hAnsi="Times New Roman" w:cs="Times New Roman"/>
          <w:sz w:val="24"/>
          <w:szCs w:val="24"/>
        </w:rPr>
        <w:t>(Bauwens, Hafner and Laurent, 2012). We can then make classification into low, medium and high persistence. Halunge and Orme (2004) varied the parameters in the models and classified them as low, medium and high volatility persistence realizations as given below:</w:t>
      </w:r>
    </w:p>
    <w:p w:rsidR="001F02D7" w:rsidRPr="007949BD" w:rsidRDefault="006E21D7" w:rsidP="00740144">
      <w:pPr>
        <w:spacing w:line="240" w:lineRule="auto"/>
        <w:ind w:left="720" w:firstLine="720"/>
        <w:jc w:val="both"/>
        <w:rPr>
          <w:rFonts w:ascii="Times New Roman" w:hAnsi="Times New Roman" w:cs="Times New Roman"/>
          <w:b/>
          <w:i/>
          <w:position w:val="-32"/>
          <w:sz w:val="24"/>
          <w:szCs w:val="24"/>
        </w:rPr>
      </w:pPr>
      <w:r w:rsidRPr="007949BD">
        <w:rPr>
          <w:rFonts w:ascii="Times New Roman" w:hAnsi="Times New Roman" w:cs="Times New Roman"/>
          <w:sz w:val="24"/>
          <w:szCs w:val="24"/>
        </w:rPr>
        <w:t>Low Persistence:</w:t>
      </w:r>
      <w:r w:rsidR="001F02D7" w:rsidRPr="007949BD">
        <w:rPr>
          <w:rFonts w:ascii="Times New Roman" w:hAnsi="Times New Roman" w:cs="Times New Roman"/>
          <w:sz w:val="24"/>
          <w:szCs w:val="24"/>
        </w:rPr>
        <w:t xml:space="preserve"> </w:t>
      </w:r>
      <w:r w:rsidRPr="007949BD">
        <w:rPr>
          <w:rFonts w:ascii="Times New Roman" w:hAnsi="Times New Roman" w:cs="Times New Roman"/>
          <w:b/>
          <w:i/>
          <w:position w:val="-14"/>
          <w:sz w:val="24"/>
          <w:szCs w:val="24"/>
        </w:rPr>
        <w:object w:dxaOrig="4000" w:dyaOrig="400">
          <v:shape id="_x0000_i1072" type="#_x0000_t75" style="width:196.35pt;height:19.65pt" o:ole="">
            <v:imagedata r:id="rId105" o:title=""/>
          </v:shape>
          <o:OLEObject Type="Embed" ProgID="Equation.DSMT4" ShapeID="_x0000_i1072" DrawAspect="Content" ObjectID="_1532253350" r:id="rId106"/>
        </w:object>
      </w:r>
    </w:p>
    <w:p w:rsidR="006E21D7" w:rsidRPr="007949BD" w:rsidRDefault="006E21D7" w:rsidP="00740144">
      <w:pPr>
        <w:spacing w:line="240" w:lineRule="auto"/>
        <w:ind w:left="720" w:firstLine="720"/>
        <w:jc w:val="both"/>
        <w:rPr>
          <w:rFonts w:ascii="Times New Roman" w:hAnsi="Times New Roman" w:cs="Times New Roman"/>
          <w:sz w:val="24"/>
          <w:szCs w:val="24"/>
        </w:rPr>
      </w:pPr>
      <w:r w:rsidRPr="007949BD">
        <w:rPr>
          <w:rFonts w:ascii="Times New Roman" w:hAnsi="Times New Roman" w:cs="Times New Roman"/>
          <w:sz w:val="24"/>
          <w:szCs w:val="24"/>
        </w:rPr>
        <w:t xml:space="preserve">Medium Persistence: </w:t>
      </w:r>
      <w:r w:rsidRPr="007949BD">
        <w:rPr>
          <w:rFonts w:ascii="Times New Roman" w:hAnsi="Times New Roman" w:cs="Times New Roman"/>
          <w:position w:val="-14"/>
          <w:sz w:val="24"/>
          <w:szCs w:val="24"/>
        </w:rPr>
        <w:object w:dxaOrig="3760" w:dyaOrig="400">
          <v:shape id="_x0000_i1073" type="#_x0000_t75" style="width:189.8pt;height:22.9pt" o:ole="">
            <v:imagedata r:id="rId107" o:title=""/>
          </v:shape>
          <o:OLEObject Type="Embed" ProgID="Equation.DSMT4" ShapeID="_x0000_i1073" DrawAspect="Content" ObjectID="_1532253351" r:id="rId108"/>
        </w:object>
      </w:r>
    </w:p>
    <w:p w:rsidR="006E21D7" w:rsidRPr="007949BD" w:rsidRDefault="006E21D7" w:rsidP="00740144">
      <w:pPr>
        <w:spacing w:line="240" w:lineRule="auto"/>
        <w:ind w:left="720" w:firstLine="720"/>
        <w:jc w:val="both"/>
        <w:rPr>
          <w:rFonts w:ascii="Times New Roman" w:hAnsi="Times New Roman" w:cs="Times New Roman"/>
          <w:sz w:val="24"/>
          <w:szCs w:val="24"/>
        </w:rPr>
      </w:pPr>
      <w:r w:rsidRPr="007949BD">
        <w:rPr>
          <w:rFonts w:ascii="Times New Roman" w:hAnsi="Times New Roman" w:cs="Times New Roman"/>
          <w:sz w:val="24"/>
          <w:szCs w:val="24"/>
        </w:rPr>
        <w:t xml:space="preserve">High Persistence: </w:t>
      </w:r>
      <w:r w:rsidRPr="007949BD">
        <w:rPr>
          <w:rFonts w:ascii="Times New Roman" w:hAnsi="Times New Roman" w:cs="Times New Roman"/>
          <w:position w:val="-14"/>
          <w:sz w:val="24"/>
          <w:szCs w:val="24"/>
        </w:rPr>
        <w:object w:dxaOrig="4000" w:dyaOrig="400">
          <v:shape id="_x0000_i1074" type="#_x0000_t75" style="width:196.35pt;height:22.9pt" o:ole="">
            <v:imagedata r:id="rId109" o:title=""/>
          </v:shape>
          <o:OLEObject Type="Embed" ProgID="Equation.DSMT4" ShapeID="_x0000_i1074" DrawAspect="Content" ObjectID="_1532253352" r:id="rId110"/>
        </w:object>
      </w:r>
    </w:p>
    <w:p w:rsidR="006E21D7" w:rsidRPr="007949BD" w:rsidRDefault="006E21D7" w:rsidP="00A7696A">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where the values of the intercept </w:t>
      </w:r>
      <w:r w:rsidRPr="007949BD">
        <w:rPr>
          <w:rFonts w:ascii="Times New Roman" w:hAnsi="Times New Roman" w:cs="Times New Roman"/>
          <w:position w:val="-6"/>
          <w:sz w:val="24"/>
          <w:szCs w:val="24"/>
        </w:rPr>
        <w:object w:dxaOrig="240" w:dyaOrig="220">
          <v:shape id="_x0000_i1075" type="#_x0000_t75" style="width:14.75pt;height:14.75pt" o:ole="">
            <v:imagedata r:id="rId111" o:title=""/>
          </v:shape>
          <o:OLEObject Type="Embed" ProgID="Equation.DSMT4" ShapeID="_x0000_i1075" DrawAspect="Content" ObjectID="_1532253353" r:id="rId112"/>
        </w:object>
      </w:r>
      <w:r w:rsidRPr="007949BD">
        <w:rPr>
          <w:rFonts w:ascii="Times New Roman" w:hAnsi="Times New Roman" w:cs="Times New Roman"/>
          <w:sz w:val="24"/>
          <w:szCs w:val="24"/>
        </w:rPr>
        <w:t xml:space="preserve"> and asymmetric parameter </w:t>
      </w:r>
      <w:r w:rsidRPr="007949BD">
        <w:rPr>
          <w:rFonts w:ascii="Times New Roman" w:hAnsi="Times New Roman" w:cs="Times New Roman"/>
          <w:position w:val="-12"/>
          <w:sz w:val="24"/>
          <w:szCs w:val="24"/>
        </w:rPr>
        <w:object w:dxaOrig="240" w:dyaOrig="360">
          <v:shape id="_x0000_i1076" type="#_x0000_t75" style="width:14.75pt;height:19.65pt" o:ole="">
            <v:imagedata r:id="rId113" o:title=""/>
          </v:shape>
          <o:OLEObject Type="Embed" ProgID="Equation.DSMT4" ShapeID="_x0000_i1076" DrawAspect="Content" ObjectID="_1532253354" r:id="rId114"/>
        </w:object>
      </w:r>
      <w:r w:rsidRPr="007949BD">
        <w:rPr>
          <w:rFonts w:ascii="Times New Roman" w:hAnsi="Times New Roman" w:cs="Times New Roman"/>
          <w:sz w:val="24"/>
          <w:szCs w:val="24"/>
        </w:rPr>
        <w:t xml:space="preserve"> remained constant throughout, and these do not affect volatility persistence. The value of </w:t>
      </w:r>
      <w:r w:rsidRPr="007949BD">
        <w:rPr>
          <w:rFonts w:ascii="Times New Roman" w:hAnsi="Times New Roman" w:cs="Times New Roman"/>
          <w:position w:val="-12"/>
          <w:sz w:val="24"/>
          <w:szCs w:val="24"/>
        </w:rPr>
        <w:object w:dxaOrig="1120" w:dyaOrig="360">
          <v:shape id="_x0000_i1077" type="#_x0000_t75" style="width:52.35pt;height:19.65pt" o:ole="">
            <v:imagedata r:id="rId115" o:title=""/>
          </v:shape>
          <o:OLEObject Type="Embed" ProgID="Equation.DSMT4" ShapeID="_x0000_i1077" DrawAspect="Content" ObjectID="_1532253355" r:id="rId116"/>
        </w:object>
      </w:r>
      <w:r w:rsidRPr="007949BD">
        <w:rPr>
          <w:rFonts w:ascii="Times New Roman" w:hAnsi="Times New Roman" w:cs="Times New Roman"/>
          <w:sz w:val="24"/>
          <w:szCs w:val="24"/>
        </w:rPr>
        <w:t xml:space="preserve"> for the case of GAS(1,1), EGAS(1,1) and AEGAS(1,1) models. </w:t>
      </w:r>
    </w:p>
    <w:p w:rsidR="00CB6734" w:rsidRDefault="00CC63D8" w:rsidP="00A7696A">
      <w:pPr>
        <w:spacing w:after="0" w:line="480" w:lineRule="auto"/>
        <w:ind w:firstLine="720"/>
        <w:jc w:val="both"/>
        <w:rPr>
          <w:rFonts w:ascii="Times New Roman" w:hAnsi="Times New Roman" w:cs="Times New Roman"/>
          <w:sz w:val="24"/>
          <w:szCs w:val="24"/>
        </w:rPr>
      </w:pPr>
      <w:r w:rsidRPr="007949BD">
        <w:rPr>
          <w:rFonts w:ascii="Times New Roman" w:hAnsi="Times New Roman" w:cs="Times New Roman"/>
          <w:sz w:val="24"/>
          <w:szCs w:val="24"/>
        </w:rPr>
        <w:t xml:space="preserve">The estimates for </w:t>
      </w:r>
      <w:r w:rsidR="0065302F" w:rsidRPr="007949BD">
        <w:rPr>
          <w:rFonts w:ascii="Times New Roman" w:hAnsi="Times New Roman" w:cs="Times New Roman"/>
          <w:sz w:val="24"/>
          <w:szCs w:val="24"/>
        </w:rPr>
        <w:t>Akaike I</w:t>
      </w:r>
      <w:r w:rsidRPr="007949BD">
        <w:rPr>
          <w:rFonts w:ascii="Times New Roman" w:hAnsi="Times New Roman" w:cs="Times New Roman"/>
          <w:sz w:val="24"/>
          <w:szCs w:val="24"/>
        </w:rPr>
        <w:t xml:space="preserve">nformation </w:t>
      </w:r>
      <w:r w:rsidR="0065302F" w:rsidRPr="007949BD">
        <w:rPr>
          <w:rFonts w:ascii="Times New Roman" w:hAnsi="Times New Roman" w:cs="Times New Roman"/>
          <w:sz w:val="24"/>
          <w:szCs w:val="24"/>
        </w:rPr>
        <w:t>C</w:t>
      </w:r>
      <w:r w:rsidRPr="007949BD">
        <w:rPr>
          <w:rFonts w:ascii="Times New Roman" w:hAnsi="Times New Roman" w:cs="Times New Roman"/>
          <w:sz w:val="24"/>
          <w:szCs w:val="24"/>
        </w:rPr>
        <w:t>riteri</w:t>
      </w:r>
      <w:r w:rsidR="0065302F" w:rsidRPr="007949BD">
        <w:rPr>
          <w:rFonts w:ascii="Times New Roman" w:hAnsi="Times New Roman" w:cs="Times New Roman"/>
          <w:sz w:val="24"/>
          <w:szCs w:val="24"/>
        </w:rPr>
        <w:t xml:space="preserve">on (AIC) and Excess kurtosis were </w:t>
      </w:r>
      <w:r w:rsidR="008454B1" w:rsidRPr="007949BD">
        <w:rPr>
          <w:rFonts w:ascii="Times New Roman" w:hAnsi="Times New Roman" w:cs="Times New Roman"/>
          <w:sz w:val="24"/>
          <w:szCs w:val="24"/>
        </w:rPr>
        <w:t xml:space="preserve">estimated for each experimental run </w:t>
      </w:r>
      <w:r w:rsidR="0065302F" w:rsidRPr="007949BD">
        <w:rPr>
          <w:rFonts w:ascii="Times New Roman" w:hAnsi="Times New Roman" w:cs="Times New Roman"/>
          <w:sz w:val="24"/>
          <w:szCs w:val="24"/>
        </w:rPr>
        <w:t>and the full results</w:t>
      </w:r>
      <w:r w:rsidRPr="007949BD">
        <w:rPr>
          <w:rFonts w:ascii="Times New Roman" w:hAnsi="Times New Roman" w:cs="Times New Roman"/>
          <w:sz w:val="24"/>
          <w:szCs w:val="24"/>
        </w:rPr>
        <w:t xml:space="preserve"> a</w:t>
      </w:r>
      <w:r w:rsidR="003136CF" w:rsidRPr="007949BD">
        <w:rPr>
          <w:rFonts w:ascii="Times New Roman" w:hAnsi="Times New Roman" w:cs="Times New Roman"/>
          <w:sz w:val="24"/>
          <w:szCs w:val="24"/>
        </w:rPr>
        <w:t>re presented in Tables 4.1 – 4.6</w:t>
      </w:r>
      <w:r w:rsidRPr="007949BD">
        <w:rPr>
          <w:rFonts w:ascii="Times New Roman" w:hAnsi="Times New Roman" w:cs="Times New Roman"/>
          <w:sz w:val="24"/>
          <w:szCs w:val="24"/>
        </w:rPr>
        <w:t xml:space="preserve"> below:</w:t>
      </w:r>
    </w:p>
    <w:p w:rsidR="00817B20" w:rsidRPr="007949BD" w:rsidRDefault="00817B20" w:rsidP="00A7696A">
      <w:pPr>
        <w:spacing w:after="0" w:line="480" w:lineRule="auto"/>
        <w:ind w:firstLine="720"/>
        <w:jc w:val="both"/>
        <w:rPr>
          <w:rFonts w:ascii="Times New Roman" w:hAnsi="Times New Roman" w:cs="Times New Roman"/>
          <w:sz w:val="24"/>
          <w:szCs w:val="24"/>
        </w:rPr>
      </w:pPr>
    </w:p>
    <w:p w:rsidR="00A7696A" w:rsidRPr="007949BD" w:rsidRDefault="00A7696A" w:rsidP="00A7696A">
      <w:pPr>
        <w:spacing w:after="0" w:line="480" w:lineRule="auto"/>
        <w:ind w:firstLine="720"/>
        <w:jc w:val="both"/>
        <w:rPr>
          <w:rFonts w:ascii="Times New Roman" w:hAnsi="Times New Roman" w:cs="Times New Roman"/>
          <w:sz w:val="24"/>
          <w:szCs w:val="24"/>
        </w:rPr>
      </w:pPr>
    </w:p>
    <w:p w:rsidR="00A7696A" w:rsidRPr="007949BD" w:rsidRDefault="00A7696A" w:rsidP="00A7696A">
      <w:pPr>
        <w:spacing w:after="0" w:line="480" w:lineRule="auto"/>
        <w:ind w:firstLine="720"/>
        <w:jc w:val="both"/>
        <w:rPr>
          <w:rFonts w:ascii="Times New Roman" w:hAnsi="Times New Roman" w:cs="Times New Roman"/>
          <w:sz w:val="24"/>
          <w:szCs w:val="24"/>
        </w:rPr>
      </w:pPr>
    </w:p>
    <w:p w:rsidR="00A7696A" w:rsidRPr="007949BD" w:rsidRDefault="00A7696A" w:rsidP="00A7696A">
      <w:pPr>
        <w:spacing w:after="0" w:line="480" w:lineRule="auto"/>
        <w:ind w:firstLine="720"/>
        <w:jc w:val="both"/>
        <w:rPr>
          <w:rFonts w:ascii="Times New Roman" w:hAnsi="Times New Roman" w:cs="Times New Roman"/>
          <w:sz w:val="24"/>
          <w:szCs w:val="24"/>
        </w:rPr>
      </w:pPr>
    </w:p>
    <w:p w:rsidR="00EA0CBC" w:rsidRPr="007949BD" w:rsidRDefault="00A65456" w:rsidP="00EE71E6">
      <w:pPr>
        <w:spacing w:line="240" w:lineRule="auto"/>
        <w:jc w:val="center"/>
        <w:rPr>
          <w:rFonts w:ascii="Times New Roman" w:hAnsi="Times New Roman" w:cs="Times New Roman"/>
          <w:b/>
          <w:kern w:val="28"/>
          <w:sz w:val="20"/>
          <w:szCs w:val="20"/>
          <w:lang w:val="en-US"/>
        </w:rPr>
      </w:pPr>
      <w:r w:rsidRPr="007949BD">
        <w:rPr>
          <w:rFonts w:ascii="Times New Roman" w:hAnsi="Times New Roman" w:cs="Times New Roman"/>
          <w:b/>
          <w:kern w:val="28"/>
          <w:sz w:val="20"/>
          <w:szCs w:val="20"/>
          <w:lang w:val="en-US"/>
        </w:rPr>
        <w:t>Table 4.1</w:t>
      </w:r>
      <w:r w:rsidR="00EA0CBC" w:rsidRPr="007949BD">
        <w:rPr>
          <w:rFonts w:ascii="Times New Roman" w:hAnsi="Times New Roman" w:cs="Times New Roman"/>
          <w:b/>
          <w:kern w:val="28"/>
          <w:sz w:val="20"/>
          <w:szCs w:val="20"/>
          <w:lang w:val="en-US"/>
        </w:rPr>
        <w:t xml:space="preserve"> When the DGP is GAS-N</w:t>
      </w:r>
    </w:p>
    <w:tbl>
      <w:tblPr>
        <w:tblW w:w="0" w:type="auto"/>
        <w:jc w:val="center"/>
        <w:tblBorders>
          <w:top w:val="single" w:sz="4" w:space="0" w:color="auto"/>
          <w:bottom w:val="single" w:sz="4" w:space="0" w:color="auto"/>
        </w:tblBorders>
        <w:tblLook w:val="04A0" w:firstRow="1" w:lastRow="0" w:firstColumn="1" w:lastColumn="0" w:noHBand="0" w:noVBand="1"/>
      </w:tblPr>
      <w:tblGrid>
        <w:gridCol w:w="1476"/>
        <w:gridCol w:w="1417"/>
        <w:gridCol w:w="956"/>
        <w:gridCol w:w="1130"/>
        <w:gridCol w:w="876"/>
        <w:gridCol w:w="1130"/>
        <w:gridCol w:w="1013"/>
        <w:gridCol w:w="1161"/>
      </w:tblGrid>
      <w:tr w:rsidR="00EA0CBC" w:rsidRPr="007949BD" w:rsidTr="00EA0CBC">
        <w:trPr>
          <w:jc w:val="center"/>
        </w:trPr>
        <w:tc>
          <w:tcPr>
            <w:tcW w:w="0" w:type="auto"/>
            <w:tcBorders>
              <w:top w:val="single" w:sz="4" w:space="0" w:color="auto"/>
              <w:left w:val="single" w:sz="4" w:space="0" w:color="auto"/>
              <w:bottom w:val="single" w:sz="4" w:space="0" w:color="auto"/>
              <w:right w:val="single" w:sz="4" w:space="0" w:color="auto"/>
            </w:tcBorders>
            <w:hideMark/>
          </w:tcPr>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 xml:space="preserve">Estimated </w:t>
            </w:r>
          </w:p>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Model</w:t>
            </w:r>
          </w:p>
        </w:tc>
        <w:tc>
          <w:tcPr>
            <w:tcW w:w="0" w:type="auto"/>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 xml:space="preserve">Assumed </w:t>
            </w:r>
          </w:p>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Distribution</w:t>
            </w:r>
          </w:p>
        </w:tc>
        <w:tc>
          <w:tcPr>
            <w:tcW w:w="0" w:type="auto"/>
            <w:gridSpan w:val="2"/>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Low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position w:val="-32"/>
                <w:sz w:val="24"/>
                <w:szCs w:val="24"/>
              </w:rPr>
              <w:object w:dxaOrig="1815" w:dyaOrig="540">
                <v:shape id="_x0000_i1078" type="#_x0000_t75" style="width:91.65pt;height:26.2pt" o:ole="">
                  <v:imagedata r:id="rId117" o:title=""/>
                </v:shape>
                <o:OLEObject Type="Embed" ProgID="Equation.DSMT4" ShapeID="_x0000_i1078" DrawAspect="Content" ObjectID="_1532253356" r:id="rId118"/>
              </w:objec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Med.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position w:val="-32"/>
                <w:sz w:val="24"/>
                <w:szCs w:val="24"/>
              </w:rPr>
              <w:object w:dxaOrig="1725" w:dyaOrig="540">
                <v:shape id="_x0000_i1079" type="#_x0000_t75" style="width:86.75pt;height:26.2pt" o:ole="">
                  <v:imagedata r:id="rId119" o:title=""/>
                </v:shape>
                <o:OLEObject Type="Embed" ProgID="Equation.DSMT4" ShapeID="_x0000_i1079" DrawAspect="Content" ObjectID="_1532253357" r:id="rId120"/>
              </w:object>
            </w:r>
          </w:p>
        </w:tc>
        <w:tc>
          <w:tcPr>
            <w:tcW w:w="0" w:type="auto"/>
            <w:gridSpan w:val="2"/>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High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 xml:space="preserve"> </w:t>
            </w:r>
            <w:r w:rsidRPr="007949BD">
              <w:rPr>
                <w:rFonts w:ascii="Times New Roman" w:hAnsi="Times New Roman" w:cs="Times New Roman"/>
                <w:b/>
                <w:i/>
                <w:position w:val="-32"/>
                <w:sz w:val="24"/>
                <w:szCs w:val="24"/>
              </w:rPr>
              <w:object w:dxaOrig="1875" w:dyaOrig="540">
                <v:shape id="_x0000_i1080" type="#_x0000_t75" style="width:94.9pt;height:26.2pt" o:ole="">
                  <v:imagedata r:id="rId121" o:title=""/>
                </v:shape>
                <o:OLEObject Type="Embed" ProgID="Equation.DSMT4" ShapeID="_x0000_i1080" DrawAspect="Content" ObjectID="_1532253358" r:id="rId122"/>
              </w:object>
            </w:r>
          </w:p>
        </w:tc>
      </w:tr>
      <w:tr w:rsidR="00EA0CBC" w:rsidRPr="007949BD" w:rsidTr="00EA0CBC">
        <w:trPr>
          <w:jc w:val="center"/>
        </w:trPr>
        <w:tc>
          <w:tcPr>
            <w:tcW w:w="0" w:type="auto"/>
            <w:tcBorders>
              <w:top w:val="single" w:sz="4" w:space="0" w:color="auto"/>
              <w:left w:val="single" w:sz="4" w:space="0" w:color="auto"/>
              <w:bottom w:val="single" w:sz="4" w:space="0" w:color="auto"/>
              <w:right w:val="single" w:sz="4" w:space="0" w:color="auto"/>
            </w:tcBorders>
          </w:tcPr>
          <w:p w:rsidR="00EA0CBC" w:rsidRPr="007949BD" w:rsidRDefault="00EA0CBC" w:rsidP="00DB26BA">
            <w:pPr>
              <w:pStyle w:val="ListParagraph"/>
              <w:spacing w:line="240" w:lineRule="auto"/>
              <w:ind w:left="0"/>
              <w:jc w:val="both"/>
              <w:rPr>
                <w:rFonts w:ascii="Times New Roman" w:hAnsi="Times New Roman" w:cs="Times New Roman"/>
                <w:b/>
                <w:i/>
                <w:kern w:val="28"/>
                <w:sz w:val="24"/>
                <w:szCs w:val="24"/>
                <w:lang w:val="en-US"/>
              </w:rPr>
            </w:pPr>
          </w:p>
        </w:tc>
        <w:tc>
          <w:tcPr>
            <w:tcW w:w="0" w:type="auto"/>
            <w:tcBorders>
              <w:top w:val="single" w:sz="4" w:space="0" w:color="auto"/>
              <w:left w:val="single" w:sz="4" w:space="0" w:color="auto"/>
              <w:bottom w:val="single" w:sz="4" w:space="0" w:color="auto"/>
              <w:right w:val="single" w:sz="4" w:space="0" w:color="auto"/>
            </w:tcBorders>
            <w:vAlign w:val="center"/>
          </w:tcPr>
          <w:p w:rsidR="00EA0CBC" w:rsidRPr="007949BD" w:rsidRDefault="00EA0CBC" w:rsidP="00DB26BA">
            <w:pPr>
              <w:pStyle w:val="ListParagraph"/>
              <w:spacing w:line="240" w:lineRule="auto"/>
              <w:ind w:left="0"/>
              <w:jc w:val="both"/>
              <w:rPr>
                <w:rFonts w:ascii="Times New Roman" w:hAnsi="Times New Roman" w:cs="Times New Roman"/>
                <w:b/>
                <w:i/>
                <w:kern w:val="28"/>
                <w:sz w:val="24"/>
                <w:szCs w:val="24"/>
                <w:lang w:val="en-US"/>
              </w:rPr>
            </w:pPr>
          </w:p>
        </w:tc>
        <w:tc>
          <w:tcPr>
            <w:tcW w:w="0" w:type="auto"/>
            <w:tcBorders>
              <w:top w:val="single" w:sz="4" w:space="0" w:color="auto"/>
              <w:left w:val="nil"/>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c>
          <w:tcPr>
            <w:tcW w:w="0" w:type="auto"/>
            <w:tcBorders>
              <w:top w:val="single" w:sz="4" w:space="0" w:color="auto"/>
              <w:left w:val="single" w:sz="4" w:space="0" w:color="auto"/>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c>
          <w:tcPr>
            <w:tcW w:w="0" w:type="auto"/>
            <w:tcBorders>
              <w:top w:val="single" w:sz="4" w:space="0" w:color="auto"/>
              <w:left w:val="nil"/>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GARCH(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9176</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157</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708</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1722</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6456</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104</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9225</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210</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716</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1722</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6476</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104</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9211</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264</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693</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1734</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6468</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106</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9180</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115</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708</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1715</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6455</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108</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9208</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139</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725</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1749</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6475</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107</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9194</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220</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697</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1767</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6462</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127</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E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9185</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077</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630</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672</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6433</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369</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9252</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124</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649</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688</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6454</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365</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9200</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210</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623</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750</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6438</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384</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AE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9198</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226</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646</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573</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6446</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544</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9276</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281</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665</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589</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6466</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540</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9222</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343</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639</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643</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6447</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605</w:t>
            </w:r>
          </w:p>
        </w:tc>
      </w:tr>
    </w:tbl>
    <w:p w:rsidR="008454B1" w:rsidRPr="007949BD" w:rsidRDefault="008454B1" w:rsidP="008454B1">
      <w:pPr>
        <w:spacing w:line="240" w:lineRule="auto"/>
        <w:jc w:val="both"/>
        <w:rPr>
          <w:rFonts w:ascii="Times New Roman" w:hAnsi="Times New Roman" w:cs="Times New Roman"/>
          <w:kern w:val="28"/>
          <w:sz w:val="24"/>
          <w:szCs w:val="24"/>
          <w:lang w:val="en-US"/>
        </w:rPr>
      </w:pPr>
    </w:p>
    <w:p w:rsidR="008454B1" w:rsidRPr="007949BD" w:rsidRDefault="008454B1" w:rsidP="00853642">
      <w:pPr>
        <w:spacing w:after="0" w:line="48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 xml:space="preserve">Table 4.1 presents the results for the case when </w:t>
      </w:r>
      <w:r w:rsidR="0088202B" w:rsidRPr="007949BD">
        <w:rPr>
          <w:rFonts w:ascii="Times New Roman" w:hAnsi="Times New Roman" w:cs="Times New Roman"/>
          <w:kern w:val="28"/>
          <w:sz w:val="24"/>
          <w:szCs w:val="24"/>
          <w:lang w:val="en-US"/>
        </w:rPr>
        <w:t>the DGP was GAS-N model</w:t>
      </w:r>
      <w:r w:rsidRPr="007949BD">
        <w:rPr>
          <w:rFonts w:ascii="Times New Roman" w:hAnsi="Times New Roman" w:cs="Times New Roman"/>
          <w:kern w:val="28"/>
          <w:sz w:val="24"/>
          <w:szCs w:val="24"/>
          <w:lang w:val="en-US"/>
        </w:rPr>
        <w:t xml:space="preserve">. In terms of model fitness, at low persistence, the least AIC for the GAS (1,1) under the three assumed distribution is 0.9180 which corresponds to the GAS (1,1)-N model. This implies that specifying GAS (1,1)-N model as GAS (1,1)-N model fits or performs better than specifying it as either GAS (1,1)-T model or GAS (1,1)-Skew-T. Likewise, at medium and high persistence, specifying GAS (1,1)-N model as GAS (1,1)-N model fits or performs better than specifying it as either GAS (1,1)-T model or GAS (1,1)-Skew-T model since the least AICs 2.0708 (at medium persistence) and 4.6455 (at high persistence) correspond the GAS (1,1)-N model. At low persistence, the AIC of GARCH (1,1)-N model (0.9176) is lower than that of  GAS (1,1)-N model while the AICs of the other models are higher than that of GAS (1,1)-N model. This implies that, misspecifying GAS (1,1)-N model as GARCH (1,1)-N model fits or performs better whereas misspecifying GAS (1,1)-N model as any of the rest model, performs lesser than the GAS (1,1)-N model. At medium persistence, misspecifying GAS (1,1)-N model as GARCH (1,1)-N model performs equally as the GAS (1,1) since they both </w:t>
      </w:r>
      <w:r w:rsidRPr="007949BD">
        <w:rPr>
          <w:rFonts w:ascii="Times New Roman" w:hAnsi="Times New Roman" w:cs="Times New Roman"/>
          <w:kern w:val="28"/>
          <w:sz w:val="24"/>
          <w:szCs w:val="24"/>
          <w:lang w:val="en-US"/>
        </w:rPr>
        <w:lastRenderedPageBreak/>
        <w:t>have the same  AIC (2.0708) while misspecifying GAS (1,1)-N model as GARCH (1,1)-T model performs lesser since its AIC (2.0716) is higher than that of GAS (1,1)-N model. Whereas misspecifying GAS (1,1)-N model an any of the rest model performs better, the best being EGAS (1,1)-Skew-T model with the least AIC (2.0623). At high persistence, misspecifying GAS (1,1)-N model as GARCH (1,1)-{Normal, T and Skew-T} models performs lesser since their AICs are higher than that of GAS (1,1)-N model. Whereas, misspecifying GAS (1,1)-N as EGAS (1,1)-{ Normal, T and Skew-T} models or AEGAS (1,1)-{ Normal, T and Skew-T} models perform better since their AICs are lower than that of GAS (1,1)-N model and the best being EGAS (1,1)-N  with the least AIC (4.6433).</w:t>
      </w:r>
    </w:p>
    <w:p w:rsidR="0088202B" w:rsidRPr="007949BD" w:rsidRDefault="008454B1" w:rsidP="00853642">
      <w:pPr>
        <w:spacing w:after="0" w:line="48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ab/>
        <w:t xml:space="preserve">Looking at the estimates of excess kurtosis, </w:t>
      </w:r>
      <w:r w:rsidR="0088202B" w:rsidRPr="007949BD">
        <w:rPr>
          <w:rFonts w:ascii="Times New Roman" w:hAnsi="Times New Roman" w:cs="Times New Roman"/>
          <w:kern w:val="28"/>
          <w:sz w:val="24"/>
          <w:szCs w:val="24"/>
          <w:lang w:val="en-US"/>
        </w:rPr>
        <w:t xml:space="preserve">we observed low negative estimates of excess kurtosis at both low and high persistence which implies closeness to normality of the estimated residual for the four models. </w:t>
      </w:r>
      <w:r w:rsidRPr="007949BD">
        <w:rPr>
          <w:rFonts w:ascii="Times New Roman" w:hAnsi="Times New Roman" w:cs="Times New Roman"/>
          <w:kern w:val="28"/>
          <w:sz w:val="24"/>
          <w:szCs w:val="24"/>
          <w:lang w:val="en-US"/>
        </w:rPr>
        <w:t xml:space="preserve">As the persistence is increase to medium level, the estimates of kurtosis became positive values, and at very high persistence, the reverted back to negative values. The results here imply that kurtosis of GARCH and GAS models is actually a function of persistence measures. </w:t>
      </w:r>
    </w:p>
    <w:p w:rsidR="00EA0CBC" w:rsidRPr="007949BD" w:rsidRDefault="00A65456" w:rsidP="00853642">
      <w:pPr>
        <w:spacing w:line="240" w:lineRule="auto"/>
        <w:jc w:val="center"/>
        <w:rPr>
          <w:rFonts w:ascii="Times New Roman" w:hAnsi="Times New Roman" w:cs="Times New Roman"/>
          <w:b/>
          <w:kern w:val="28"/>
          <w:sz w:val="20"/>
          <w:szCs w:val="20"/>
          <w:lang w:val="en-US"/>
        </w:rPr>
      </w:pPr>
      <w:r w:rsidRPr="007949BD">
        <w:rPr>
          <w:rFonts w:ascii="Times New Roman" w:hAnsi="Times New Roman" w:cs="Times New Roman"/>
          <w:b/>
          <w:kern w:val="28"/>
          <w:sz w:val="20"/>
          <w:szCs w:val="20"/>
          <w:lang w:val="en-US"/>
        </w:rPr>
        <w:t>Table 4.2</w:t>
      </w:r>
      <w:r w:rsidR="00EA0CBC" w:rsidRPr="007949BD">
        <w:rPr>
          <w:rFonts w:ascii="Times New Roman" w:hAnsi="Times New Roman" w:cs="Times New Roman"/>
          <w:b/>
          <w:kern w:val="28"/>
          <w:sz w:val="20"/>
          <w:szCs w:val="20"/>
          <w:lang w:val="en-US"/>
        </w:rPr>
        <w:t xml:space="preserve"> When the DGP is EGAS-N (Beta-N-EGARCH)</w:t>
      </w:r>
    </w:p>
    <w:tbl>
      <w:tblPr>
        <w:tblW w:w="0" w:type="auto"/>
        <w:jc w:val="center"/>
        <w:tblBorders>
          <w:top w:val="single" w:sz="4" w:space="0" w:color="auto"/>
          <w:bottom w:val="single" w:sz="4" w:space="0" w:color="auto"/>
        </w:tblBorders>
        <w:tblLook w:val="04A0" w:firstRow="1" w:lastRow="0" w:firstColumn="1" w:lastColumn="0" w:noHBand="0" w:noVBand="1"/>
      </w:tblPr>
      <w:tblGrid>
        <w:gridCol w:w="1476"/>
        <w:gridCol w:w="1417"/>
        <w:gridCol w:w="956"/>
        <w:gridCol w:w="1130"/>
        <w:gridCol w:w="876"/>
        <w:gridCol w:w="1130"/>
        <w:gridCol w:w="1013"/>
        <w:gridCol w:w="1161"/>
      </w:tblGrid>
      <w:tr w:rsidR="00EA0CBC" w:rsidRPr="007949BD" w:rsidTr="00EA0CBC">
        <w:trPr>
          <w:jc w:val="center"/>
        </w:trPr>
        <w:tc>
          <w:tcPr>
            <w:tcW w:w="0" w:type="auto"/>
            <w:tcBorders>
              <w:top w:val="single" w:sz="4" w:space="0" w:color="auto"/>
              <w:left w:val="single" w:sz="4" w:space="0" w:color="auto"/>
              <w:bottom w:val="single" w:sz="4" w:space="0" w:color="auto"/>
              <w:right w:val="single" w:sz="4" w:space="0" w:color="auto"/>
            </w:tcBorders>
            <w:hideMark/>
          </w:tcPr>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 xml:space="preserve">Estimated </w:t>
            </w:r>
          </w:p>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Model</w:t>
            </w:r>
          </w:p>
        </w:tc>
        <w:tc>
          <w:tcPr>
            <w:tcW w:w="0" w:type="auto"/>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 xml:space="preserve">Assumed </w:t>
            </w:r>
          </w:p>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Distribution</w:t>
            </w:r>
          </w:p>
        </w:tc>
        <w:tc>
          <w:tcPr>
            <w:tcW w:w="0" w:type="auto"/>
            <w:gridSpan w:val="2"/>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Low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position w:val="-32"/>
                <w:sz w:val="24"/>
                <w:szCs w:val="24"/>
              </w:rPr>
              <w:object w:dxaOrig="1815" w:dyaOrig="540">
                <v:shape id="_x0000_i1081" type="#_x0000_t75" style="width:91.65pt;height:26.2pt" o:ole="">
                  <v:imagedata r:id="rId117" o:title=""/>
                </v:shape>
                <o:OLEObject Type="Embed" ProgID="Equation.DSMT4" ShapeID="_x0000_i1081" DrawAspect="Content" ObjectID="_1532253359" r:id="rId123"/>
              </w:objec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Med.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position w:val="-32"/>
                <w:sz w:val="24"/>
                <w:szCs w:val="24"/>
              </w:rPr>
              <w:object w:dxaOrig="1725" w:dyaOrig="540">
                <v:shape id="_x0000_i1082" type="#_x0000_t75" style="width:86.75pt;height:26.2pt" o:ole="">
                  <v:imagedata r:id="rId119" o:title=""/>
                </v:shape>
                <o:OLEObject Type="Embed" ProgID="Equation.DSMT4" ShapeID="_x0000_i1082" DrawAspect="Content" ObjectID="_1532253360" r:id="rId124"/>
              </w:object>
            </w:r>
          </w:p>
        </w:tc>
        <w:tc>
          <w:tcPr>
            <w:tcW w:w="0" w:type="auto"/>
            <w:gridSpan w:val="2"/>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High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 xml:space="preserve"> </w:t>
            </w:r>
            <w:r w:rsidRPr="007949BD">
              <w:rPr>
                <w:rFonts w:ascii="Times New Roman" w:hAnsi="Times New Roman" w:cs="Times New Roman"/>
                <w:b/>
                <w:i/>
                <w:position w:val="-32"/>
                <w:sz w:val="24"/>
                <w:szCs w:val="24"/>
              </w:rPr>
              <w:object w:dxaOrig="1875" w:dyaOrig="540">
                <v:shape id="_x0000_i1083" type="#_x0000_t75" style="width:94.9pt;height:26.2pt" o:ole="">
                  <v:imagedata r:id="rId121" o:title=""/>
                </v:shape>
                <o:OLEObject Type="Embed" ProgID="Equation.DSMT4" ShapeID="_x0000_i1083" DrawAspect="Content" ObjectID="_1532253361" r:id="rId125"/>
              </w:object>
            </w:r>
          </w:p>
        </w:tc>
      </w:tr>
      <w:tr w:rsidR="00EA0CBC" w:rsidRPr="007949BD" w:rsidTr="00EA0CBC">
        <w:trPr>
          <w:jc w:val="center"/>
        </w:trPr>
        <w:tc>
          <w:tcPr>
            <w:tcW w:w="0" w:type="auto"/>
            <w:tcBorders>
              <w:top w:val="single" w:sz="4" w:space="0" w:color="auto"/>
              <w:left w:val="single" w:sz="4" w:space="0" w:color="auto"/>
              <w:bottom w:val="single" w:sz="4" w:space="0" w:color="auto"/>
              <w:right w:val="single" w:sz="4" w:space="0" w:color="auto"/>
            </w:tcBorders>
          </w:tcPr>
          <w:p w:rsidR="00EA0CBC" w:rsidRPr="007949BD" w:rsidRDefault="00EA0CBC" w:rsidP="00DB26BA">
            <w:pPr>
              <w:pStyle w:val="ListParagraph"/>
              <w:spacing w:line="240" w:lineRule="auto"/>
              <w:ind w:left="0"/>
              <w:jc w:val="both"/>
              <w:rPr>
                <w:rFonts w:ascii="Times New Roman" w:hAnsi="Times New Roman" w:cs="Times New Roman"/>
                <w:b/>
                <w:i/>
                <w:kern w:val="28"/>
                <w:sz w:val="24"/>
                <w:szCs w:val="24"/>
                <w:lang w:val="en-US"/>
              </w:rPr>
            </w:pPr>
          </w:p>
        </w:tc>
        <w:tc>
          <w:tcPr>
            <w:tcW w:w="0" w:type="auto"/>
            <w:tcBorders>
              <w:top w:val="single" w:sz="4" w:space="0" w:color="auto"/>
              <w:left w:val="single" w:sz="4" w:space="0" w:color="auto"/>
              <w:bottom w:val="single" w:sz="4" w:space="0" w:color="auto"/>
              <w:right w:val="single" w:sz="4" w:space="0" w:color="auto"/>
            </w:tcBorders>
            <w:vAlign w:val="center"/>
          </w:tcPr>
          <w:p w:rsidR="00EA0CBC" w:rsidRPr="007949BD" w:rsidRDefault="00EA0CBC" w:rsidP="00DB26BA">
            <w:pPr>
              <w:pStyle w:val="ListParagraph"/>
              <w:spacing w:line="240" w:lineRule="auto"/>
              <w:ind w:left="0"/>
              <w:jc w:val="both"/>
              <w:rPr>
                <w:rFonts w:ascii="Times New Roman" w:hAnsi="Times New Roman" w:cs="Times New Roman"/>
                <w:b/>
                <w:i/>
                <w:kern w:val="28"/>
                <w:sz w:val="24"/>
                <w:szCs w:val="24"/>
                <w:lang w:val="en-US"/>
              </w:rPr>
            </w:pPr>
          </w:p>
        </w:tc>
        <w:tc>
          <w:tcPr>
            <w:tcW w:w="0" w:type="auto"/>
            <w:tcBorders>
              <w:top w:val="single" w:sz="4" w:space="0" w:color="auto"/>
              <w:left w:val="nil"/>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c>
          <w:tcPr>
            <w:tcW w:w="0" w:type="auto"/>
            <w:tcBorders>
              <w:top w:val="single" w:sz="4" w:space="0" w:color="auto"/>
              <w:left w:val="single" w:sz="4" w:space="0" w:color="auto"/>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c>
          <w:tcPr>
            <w:tcW w:w="0" w:type="auto"/>
            <w:tcBorders>
              <w:top w:val="single" w:sz="4" w:space="0" w:color="auto"/>
              <w:left w:val="nil"/>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GARCH(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00</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166</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392</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2114</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658</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250</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3136CF"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79</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070</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396</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2117</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678</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249</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60</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126</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371</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2115</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668</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247</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12</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068</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391</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2107</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658</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246</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3136CF"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43</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074</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409</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2176</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678</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251</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35</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086</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379</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2169</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663</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240</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E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860</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0698</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251</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283</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628</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020</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3136CF"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22</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100</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271</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290</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648</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026</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23</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108</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242</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367</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632</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038</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AE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20</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157</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259</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145</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642</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135</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3136CF"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819</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179</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279</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154</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662</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130</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83</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188</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237</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156</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645</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148</w:t>
            </w:r>
          </w:p>
        </w:tc>
      </w:tr>
    </w:tbl>
    <w:p w:rsidR="008454B1" w:rsidRPr="007949BD" w:rsidRDefault="008454B1" w:rsidP="008454B1">
      <w:pPr>
        <w:spacing w:line="240" w:lineRule="auto"/>
        <w:jc w:val="both"/>
        <w:rPr>
          <w:rFonts w:ascii="Times New Roman" w:hAnsi="Times New Roman" w:cs="Times New Roman"/>
          <w:sz w:val="24"/>
          <w:szCs w:val="24"/>
        </w:rPr>
      </w:pPr>
    </w:p>
    <w:p w:rsidR="008454B1" w:rsidRPr="007949BD" w:rsidRDefault="008454B1" w:rsidP="00853642">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lastRenderedPageBreak/>
        <w:t>The results for the case of EGAS-N DGP are presented in Table 4.2. In terms of model fitness, at low persistence, the least AIC for the EGAS (1,1) models under the three assumed distributions is 3.0722 which corresponds to the EGAS (1,1)-T model. This implies that specifying EGAS (1,1)-N model as EGAS (1,1)-T model fits better than specifying it as EGAS (1,1)-N or EGAS (1,1)-Skew-T. At medium persistence, the least AIC for the EGAS (1,1) models under the three assumed distributions is 3.4242 which corresponds to the EGAS (1,1)-Skew-T model. This implies that specifying EGAS (1,1)-N model as EGAS (1,1)-Skew-T model fits better than specifying it as EGAS (1,1)-N model or EGAS (1,1)-T model. At high persistence, the least AIC for the EGAS (1,1) models under the three assumed distributions is 7.5626 which corresponds to the EGAS (1,1)-N model. This implies that specifying EGAS (1,1)-N model as EGAS (1,1)-N model fits better than specifying it as EGAS (1,1)-T model or EGAS (1,1)-Skew-T model.</w:t>
      </w:r>
    </w:p>
    <w:p w:rsidR="008454B1" w:rsidRPr="007949BD" w:rsidRDefault="008454B1" w:rsidP="00853642">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t>For misspecification, we observed that at low persistence, the AICs of GARCH (1,1)-N model (3.0700), GAS (1,1)-N model (3.0712) and AEGAS (1,1)-N model (3.0720) are lower than that of EGAS (1,1)-N model while the AICs of the rest models are higher than that of EGAS (1,1)-N model. This implies that misspecifying EGAS (1,1)-N model as either GARCH (1,1)-N model or GAS (1,1)-model or AEGAS (1,1)-N model fits better than EGAS (1,1)-N model and GARCH (1,1)-N model fits best while misspecifying EGAS (1,1)-N  as any of the rest model fits lesser. At medium persistence, misspecifying EGAS (1,1)-N model as AEGAS (1,1)-Skew-T model fits better than EGAS (1,1)-N model since the AIC of AEGAS (1,1)-Skew-T (3.4237) is lower than that of EGAS (1,1)-N model (3.4242) while misspecifying EGAS (1,1)-N model as any of the rest models fits lesser since their AICs are higher than that of EGAS (1,1)-N model. At high persistence, misspecifying EGAS (1,1)-N model as any of the rest models fits lesser since all the AICs realized at high persistence are all higher than that of EGAS (1,1)-N model (7.5628).</w:t>
      </w:r>
    </w:p>
    <w:p w:rsidR="0088202B" w:rsidRPr="007949BD" w:rsidRDefault="00680037" w:rsidP="00853642">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lastRenderedPageBreak/>
        <w:tab/>
        <w:t>In Table 4.2, w</w:t>
      </w:r>
      <w:r w:rsidR="0088202B" w:rsidRPr="007949BD">
        <w:rPr>
          <w:rFonts w:ascii="Times New Roman" w:hAnsi="Times New Roman" w:cs="Times New Roman"/>
          <w:sz w:val="24"/>
          <w:szCs w:val="24"/>
        </w:rPr>
        <w:t xml:space="preserve">e </w:t>
      </w:r>
      <w:r w:rsidRPr="007949BD">
        <w:rPr>
          <w:rFonts w:ascii="Times New Roman" w:hAnsi="Times New Roman" w:cs="Times New Roman"/>
          <w:sz w:val="24"/>
          <w:szCs w:val="24"/>
        </w:rPr>
        <w:t xml:space="preserve">also </w:t>
      </w:r>
      <w:r w:rsidR="0088202B" w:rsidRPr="007949BD">
        <w:rPr>
          <w:rFonts w:ascii="Times New Roman" w:hAnsi="Times New Roman" w:cs="Times New Roman"/>
          <w:sz w:val="24"/>
          <w:szCs w:val="24"/>
        </w:rPr>
        <w:t>observed low negative estimates of excess kurtosis at low persistence and this implies closeness to normality of the estimated residuals for the four models. At medium persistence, low positive estimates of excess kurtosis were observed for the four models and this implies closeness to normality of the estimated residuals. At high persistence, the estimates of the excess kurtosis are positively low except for AEGAS (1,1) models under the three assumed distributions which are negatively low and this implies closeness to normality of the estimated residuals for the four models.</w:t>
      </w:r>
    </w:p>
    <w:p w:rsidR="00EA0CBC" w:rsidRPr="007949BD" w:rsidRDefault="00A65456" w:rsidP="00853642">
      <w:pPr>
        <w:spacing w:line="240" w:lineRule="auto"/>
        <w:jc w:val="center"/>
        <w:rPr>
          <w:rFonts w:ascii="Times New Roman" w:hAnsi="Times New Roman" w:cs="Times New Roman"/>
          <w:b/>
          <w:kern w:val="28"/>
          <w:sz w:val="20"/>
          <w:szCs w:val="20"/>
          <w:lang w:val="en-US"/>
        </w:rPr>
      </w:pPr>
      <w:r w:rsidRPr="007949BD">
        <w:rPr>
          <w:rFonts w:ascii="Times New Roman" w:hAnsi="Times New Roman" w:cs="Times New Roman"/>
          <w:b/>
          <w:kern w:val="28"/>
          <w:sz w:val="20"/>
          <w:szCs w:val="20"/>
          <w:lang w:val="en-US"/>
        </w:rPr>
        <w:t>Table 4.3</w:t>
      </w:r>
      <w:r w:rsidR="00EE71E6" w:rsidRPr="007949BD">
        <w:rPr>
          <w:rFonts w:ascii="Times New Roman" w:hAnsi="Times New Roman" w:cs="Times New Roman"/>
          <w:b/>
          <w:kern w:val="28"/>
          <w:sz w:val="20"/>
          <w:szCs w:val="20"/>
          <w:lang w:val="en-US"/>
        </w:rPr>
        <w:t xml:space="preserve"> </w:t>
      </w:r>
      <w:r w:rsidR="00EA0CBC" w:rsidRPr="007949BD">
        <w:rPr>
          <w:rFonts w:ascii="Times New Roman" w:hAnsi="Times New Roman" w:cs="Times New Roman"/>
          <w:b/>
          <w:kern w:val="28"/>
          <w:sz w:val="20"/>
          <w:szCs w:val="20"/>
          <w:lang w:val="en-US"/>
        </w:rPr>
        <w:t>When the DGP is AEGAS-N (Beta-N-AEGARCH)</w:t>
      </w:r>
    </w:p>
    <w:tbl>
      <w:tblPr>
        <w:tblW w:w="0" w:type="auto"/>
        <w:jc w:val="center"/>
        <w:tblBorders>
          <w:top w:val="single" w:sz="4" w:space="0" w:color="auto"/>
          <w:bottom w:val="single" w:sz="4" w:space="0" w:color="auto"/>
        </w:tblBorders>
        <w:tblLook w:val="04A0" w:firstRow="1" w:lastRow="0" w:firstColumn="1" w:lastColumn="0" w:noHBand="0" w:noVBand="1"/>
      </w:tblPr>
      <w:tblGrid>
        <w:gridCol w:w="1476"/>
        <w:gridCol w:w="1417"/>
        <w:gridCol w:w="956"/>
        <w:gridCol w:w="1130"/>
        <w:gridCol w:w="876"/>
        <w:gridCol w:w="1130"/>
        <w:gridCol w:w="1013"/>
        <w:gridCol w:w="1161"/>
      </w:tblGrid>
      <w:tr w:rsidR="00EA0CBC" w:rsidRPr="007949BD" w:rsidTr="00EA0CBC">
        <w:trPr>
          <w:jc w:val="center"/>
        </w:trPr>
        <w:tc>
          <w:tcPr>
            <w:tcW w:w="0" w:type="auto"/>
            <w:tcBorders>
              <w:top w:val="single" w:sz="4" w:space="0" w:color="auto"/>
              <w:left w:val="single" w:sz="4" w:space="0" w:color="auto"/>
              <w:bottom w:val="single" w:sz="4" w:space="0" w:color="auto"/>
              <w:right w:val="single" w:sz="4" w:space="0" w:color="auto"/>
            </w:tcBorders>
            <w:hideMark/>
          </w:tcPr>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 xml:space="preserve">Estimated </w:t>
            </w:r>
          </w:p>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Model</w:t>
            </w:r>
          </w:p>
        </w:tc>
        <w:tc>
          <w:tcPr>
            <w:tcW w:w="0" w:type="auto"/>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 xml:space="preserve">Assumed </w:t>
            </w:r>
          </w:p>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Distribution</w:t>
            </w:r>
          </w:p>
        </w:tc>
        <w:tc>
          <w:tcPr>
            <w:tcW w:w="0" w:type="auto"/>
            <w:gridSpan w:val="2"/>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Low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position w:val="-32"/>
                <w:sz w:val="24"/>
                <w:szCs w:val="24"/>
              </w:rPr>
              <w:object w:dxaOrig="1815" w:dyaOrig="540">
                <v:shape id="_x0000_i1084" type="#_x0000_t75" style="width:91.65pt;height:26.2pt" o:ole="">
                  <v:imagedata r:id="rId117" o:title=""/>
                </v:shape>
                <o:OLEObject Type="Embed" ProgID="Equation.DSMT4" ShapeID="_x0000_i1084" DrawAspect="Content" ObjectID="_1532253362" r:id="rId126"/>
              </w:objec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Med.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position w:val="-32"/>
                <w:sz w:val="24"/>
                <w:szCs w:val="24"/>
              </w:rPr>
              <w:object w:dxaOrig="1725" w:dyaOrig="540">
                <v:shape id="_x0000_i1085" type="#_x0000_t75" style="width:86.75pt;height:26.2pt" o:ole="">
                  <v:imagedata r:id="rId119" o:title=""/>
                </v:shape>
                <o:OLEObject Type="Embed" ProgID="Equation.DSMT4" ShapeID="_x0000_i1085" DrawAspect="Content" ObjectID="_1532253363" r:id="rId127"/>
              </w:object>
            </w:r>
          </w:p>
        </w:tc>
        <w:tc>
          <w:tcPr>
            <w:tcW w:w="0" w:type="auto"/>
            <w:gridSpan w:val="2"/>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High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 xml:space="preserve"> </w:t>
            </w:r>
            <w:r w:rsidRPr="007949BD">
              <w:rPr>
                <w:rFonts w:ascii="Times New Roman" w:hAnsi="Times New Roman" w:cs="Times New Roman"/>
                <w:b/>
                <w:i/>
                <w:position w:val="-32"/>
                <w:sz w:val="24"/>
                <w:szCs w:val="24"/>
              </w:rPr>
              <w:object w:dxaOrig="1875" w:dyaOrig="540">
                <v:shape id="_x0000_i1086" type="#_x0000_t75" style="width:94.9pt;height:26.2pt" o:ole="">
                  <v:imagedata r:id="rId121" o:title=""/>
                </v:shape>
                <o:OLEObject Type="Embed" ProgID="Equation.DSMT4" ShapeID="_x0000_i1086" DrawAspect="Content" ObjectID="_1532253364" r:id="rId128"/>
              </w:object>
            </w:r>
          </w:p>
        </w:tc>
      </w:tr>
      <w:tr w:rsidR="00EA0CBC" w:rsidRPr="007949BD" w:rsidTr="00EA0CBC">
        <w:trPr>
          <w:jc w:val="center"/>
        </w:trPr>
        <w:tc>
          <w:tcPr>
            <w:tcW w:w="0" w:type="auto"/>
            <w:tcBorders>
              <w:top w:val="single" w:sz="4" w:space="0" w:color="auto"/>
              <w:left w:val="single" w:sz="4" w:space="0" w:color="auto"/>
              <w:bottom w:val="single" w:sz="4" w:space="0" w:color="auto"/>
              <w:right w:val="single" w:sz="4" w:space="0" w:color="auto"/>
            </w:tcBorders>
          </w:tcPr>
          <w:p w:rsidR="00EA0CBC" w:rsidRPr="007949BD" w:rsidRDefault="00EA0CBC" w:rsidP="00DB26BA">
            <w:pPr>
              <w:pStyle w:val="ListParagraph"/>
              <w:spacing w:line="240" w:lineRule="auto"/>
              <w:ind w:left="0"/>
              <w:jc w:val="both"/>
              <w:rPr>
                <w:rFonts w:ascii="Times New Roman" w:hAnsi="Times New Roman" w:cs="Times New Roman"/>
                <w:b/>
                <w:i/>
                <w:kern w:val="28"/>
                <w:sz w:val="24"/>
                <w:szCs w:val="24"/>
                <w:lang w:val="en-US"/>
              </w:rPr>
            </w:pPr>
          </w:p>
        </w:tc>
        <w:tc>
          <w:tcPr>
            <w:tcW w:w="0" w:type="auto"/>
            <w:tcBorders>
              <w:top w:val="single" w:sz="4" w:space="0" w:color="auto"/>
              <w:left w:val="single" w:sz="4" w:space="0" w:color="auto"/>
              <w:bottom w:val="single" w:sz="4" w:space="0" w:color="auto"/>
              <w:right w:val="single" w:sz="4" w:space="0" w:color="auto"/>
            </w:tcBorders>
            <w:vAlign w:val="center"/>
          </w:tcPr>
          <w:p w:rsidR="00EA0CBC" w:rsidRPr="007949BD" w:rsidRDefault="00EA0CBC" w:rsidP="00DB26BA">
            <w:pPr>
              <w:pStyle w:val="ListParagraph"/>
              <w:spacing w:line="240" w:lineRule="auto"/>
              <w:ind w:left="0"/>
              <w:jc w:val="both"/>
              <w:rPr>
                <w:rFonts w:ascii="Times New Roman" w:hAnsi="Times New Roman" w:cs="Times New Roman"/>
                <w:b/>
                <w:i/>
                <w:kern w:val="28"/>
                <w:sz w:val="24"/>
                <w:szCs w:val="24"/>
                <w:lang w:val="en-US"/>
              </w:rPr>
            </w:pPr>
          </w:p>
        </w:tc>
        <w:tc>
          <w:tcPr>
            <w:tcW w:w="0" w:type="auto"/>
            <w:tcBorders>
              <w:top w:val="single" w:sz="4" w:space="0" w:color="auto"/>
              <w:left w:val="nil"/>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c>
          <w:tcPr>
            <w:tcW w:w="0" w:type="auto"/>
            <w:tcBorders>
              <w:top w:val="single" w:sz="4" w:space="0" w:color="auto"/>
              <w:left w:val="single" w:sz="4" w:space="0" w:color="auto"/>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c>
          <w:tcPr>
            <w:tcW w:w="0" w:type="auto"/>
            <w:tcBorders>
              <w:top w:val="single" w:sz="4" w:space="0" w:color="auto"/>
              <w:left w:val="nil"/>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GARCH(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44</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0873</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454</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2378</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973</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580</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A65456"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88</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0861</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454</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2388</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991</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579</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95</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0919</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430</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2387</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981</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574</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55</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0802</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453</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2370</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972</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576</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A65456"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75</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0821</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469</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2474</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993</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585</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70</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0874</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439</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2455</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978</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571</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E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885</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0626</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301</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4058</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939</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309</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A65456"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875</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0619</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321</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416</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959</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315</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764</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0897</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293</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495</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945</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333</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AE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869</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0959</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291</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113</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931</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102</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A65456"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865</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1038</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311</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126</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952</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094</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853</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0466</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4264</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0.0104</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5933</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0.0120</w:t>
            </w:r>
          </w:p>
        </w:tc>
      </w:tr>
    </w:tbl>
    <w:p w:rsidR="00853642" w:rsidRPr="007949BD" w:rsidRDefault="00853642" w:rsidP="00853642">
      <w:pPr>
        <w:spacing w:after="0" w:line="480" w:lineRule="auto"/>
        <w:jc w:val="both"/>
        <w:rPr>
          <w:rFonts w:ascii="Times New Roman" w:hAnsi="Times New Roman" w:cs="Times New Roman"/>
          <w:sz w:val="24"/>
          <w:szCs w:val="24"/>
        </w:rPr>
      </w:pPr>
    </w:p>
    <w:p w:rsidR="00EA0CBC" w:rsidRPr="007949BD" w:rsidRDefault="0088202B" w:rsidP="00853642">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When the DGP was AEGAS-N model, </w:t>
      </w:r>
      <w:r w:rsidR="00680037" w:rsidRPr="007949BD">
        <w:rPr>
          <w:rFonts w:ascii="Times New Roman" w:hAnsi="Times New Roman" w:cs="Times New Roman"/>
          <w:sz w:val="24"/>
          <w:szCs w:val="24"/>
        </w:rPr>
        <w:t>i</w:t>
      </w:r>
      <w:r w:rsidRPr="007949BD">
        <w:rPr>
          <w:rFonts w:ascii="Times New Roman" w:hAnsi="Times New Roman" w:cs="Times New Roman"/>
          <w:sz w:val="24"/>
          <w:szCs w:val="24"/>
        </w:rPr>
        <w:t xml:space="preserve">n terms of model fitness, at low persistence, the least AIC for the AEGAS (1,1) models under the three assumed distributions is 3.0853 which corresponds to the AEGAS (1,1)-Skew-T model. This implies that specifying AEGAS (1,1)-N model as AEGAS (1,1)-Skew-T model fits better than specifying it as either AEGAS (1,1)-N model or AEGAS (1,1)-T model. Also, at medium persistence, specifying AEGAS (1,1)-N model as AEGAS (1,1)-Skew-T model fits better than specifying it as either AEGAS (1,1)-N model or AEGAS (1,1)-T model since the AIC of AEGAS (1,1)-Skew-T model (3.4264) is the least among the AEGAS (1,1) models. At high persistence, specifying AEGAS (1,1)-N as </w:t>
      </w:r>
      <w:r w:rsidRPr="007949BD">
        <w:rPr>
          <w:rFonts w:ascii="Times New Roman" w:hAnsi="Times New Roman" w:cs="Times New Roman"/>
          <w:sz w:val="24"/>
          <w:szCs w:val="24"/>
        </w:rPr>
        <w:lastRenderedPageBreak/>
        <w:t>AEGAS (1,1)-N model fits better than specifying it as either AEGAS (1,1)-T model or AEGAS (1,1)-Skew-T model since the AIC of AEGAS (1,1)-N model is the least among the AEGAS (1,1) models.</w:t>
      </w:r>
      <w:r w:rsidR="00680037" w:rsidRPr="007949BD">
        <w:rPr>
          <w:rFonts w:ascii="Times New Roman" w:hAnsi="Times New Roman" w:cs="Times New Roman"/>
          <w:sz w:val="24"/>
          <w:szCs w:val="24"/>
        </w:rPr>
        <w:t xml:space="preserve"> </w:t>
      </w:r>
      <w:r w:rsidRPr="007949BD">
        <w:rPr>
          <w:rFonts w:ascii="Times New Roman" w:hAnsi="Times New Roman" w:cs="Times New Roman"/>
          <w:sz w:val="24"/>
          <w:szCs w:val="24"/>
        </w:rPr>
        <w:t xml:space="preserve">For misspecification, at low persistence, misspecifying AEGAS (1,1)-N model as any of the rest models except for EGAS (1,1)-N model and EGAS (1,1)-T model fits better than AEGAS (1,1)-N model since their AICs are lower than that of AEGAS (1,1)-N model(3.0869) and the best being GARCH (1,1)-n model with the least AIC (3.0744). At medium persistence, misspecifying AEGAS (1,1)-N model as AEGAS (1,1)-Skew-T model fits better since the AIC of AEGAS (1,1)-Skew-T model (3.4264) is lower than the AIC of AEGAS (1,1)-N model (3.4291) whereas misspecifying AEGAS (1,1)-N model as any of the rest model fits lesser since the AIC of AEGAS (1,1)-N model is the least among the rest models. At high persistence, misspecifying AEGAS (1,1)-N model as any of the rest models fits lesser since the AIC of AEGAS (1,1)-N model (7.5931) is lower than the AICs of the rest models. </w:t>
      </w:r>
    </w:p>
    <w:p w:rsidR="00680037" w:rsidRPr="007949BD" w:rsidRDefault="00680037" w:rsidP="00853642">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t>From the results, we observed low negative estimates of excess kurtosis for all the models except for EGAS (1,1)-T model which is positive but also low. This implies closeness to normality of the estimated residuals for the four models. At both medium and high persistence, low positive estimates of excess kurtosis were observed for all the models except for AEGAS (1,1) models under the three assumed distributions which were negative but also low. This implies closeness to normality of the estimated residuals for all the models.</w:t>
      </w:r>
    </w:p>
    <w:p w:rsidR="00853642" w:rsidRPr="007949BD" w:rsidRDefault="00853642">
      <w:pPr>
        <w:rPr>
          <w:rFonts w:ascii="Times New Roman" w:hAnsi="Times New Roman" w:cs="Times New Roman"/>
          <w:sz w:val="24"/>
          <w:szCs w:val="24"/>
        </w:rPr>
      </w:pPr>
      <w:r w:rsidRPr="007949BD">
        <w:rPr>
          <w:rFonts w:ascii="Times New Roman" w:hAnsi="Times New Roman" w:cs="Times New Roman"/>
          <w:sz w:val="24"/>
          <w:szCs w:val="24"/>
        </w:rPr>
        <w:br w:type="page"/>
      </w:r>
    </w:p>
    <w:p w:rsidR="00F65690" w:rsidRPr="007949BD" w:rsidRDefault="00F65690" w:rsidP="00680037">
      <w:pPr>
        <w:spacing w:after="0" w:line="240" w:lineRule="auto"/>
        <w:jc w:val="both"/>
        <w:rPr>
          <w:rFonts w:ascii="Times New Roman" w:hAnsi="Times New Roman" w:cs="Times New Roman"/>
          <w:sz w:val="24"/>
          <w:szCs w:val="24"/>
        </w:rPr>
      </w:pPr>
    </w:p>
    <w:p w:rsidR="00EA0CBC" w:rsidRPr="007949BD" w:rsidRDefault="00A65456" w:rsidP="005561E1">
      <w:pPr>
        <w:spacing w:line="240" w:lineRule="auto"/>
        <w:jc w:val="center"/>
        <w:rPr>
          <w:rFonts w:ascii="Times New Roman" w:hAnsi="Times New Roman" w:cs="Times New Roman"/>
          <w:sz w:val="24"/>
          <w:szCs w:val="24"/>
        </w:rPr>
      </w:pPr>
      <w:r w:rsidRPr="007949BD">
        <w:rPr>
          <w:rFonts w:ascii="Times New Roman" w:hAnsi="Times New Roman" w:cs="Times New Roman"/>
          <w:b/>
          <w:kern w:val="28"/>
          <w:sz w:val="24"/>
          <w:szCs w:val="24"/>
          <w:lang w:val="en-US"/>
        </w:rPr>
        <w:t>Table 4.4</w:t>
      </w:r>
      <w:r w:rsidR="00EA0CBC" w:rsidRPr="007949BD">
        <w:rPr>
          <w:rFonts w:ascii="Times New Roman" w:hAnsi="Times New Roman" w:cs="Times New Roman"/>
          <w:b/>
          <w:kern w:val="28"/>
          <w:sz w:val="24"/>
          <w:szCs w:val="24"/>
          <w:lang w:val="en-US"/>
        </w:rPr>
        <w:t xml:space="preserve"> When the DGP is GAS- Skew-</w:t>
      </w:r>
      <w:r w:rsidR="00EA0CBC" w:rsidRPr="007949BD">
        <w:rPr>
          <w:rFonts w:ascii="Times New Roman" w:hAnsi="Times New Roman" w:cs="Times New Roman"/>
          <w:b/>
          <w:i/>
          <w:kern w:val="28"/>
          <w:sz w:val="24"/>
          <w:szCs w:val="24"/>
          <w:lang w:val="en-US"/>
        </w:rPr>
        <w:t>T</w:t>
      </w:r>
      <w:r w:rsidR="00EA0CBC" w:rsidRPr="007949BD">
        <w:rPr>
          <w:rFonts w:ascii="Times New Roman" w:hAnsi="Times New Roman" w:cs="Times New Roman"/>
          <w:b/>
          <w:kern w:val="28"/>
          <w:sz w:val="24"/>
          <w:szCs w:val="24"/>
          <w:lang w:val="en-US"/>
        </w:rPr>
        <w:t xml:space="preserve"> (Beta-Skew-T-GARCH)</w:t>
      </w:r>
    </w:p>
    <w:tbl>
      <w:tblPr>
        <w:tblW w:w="0" w:type="auto"/>
        <w:jc w:val="center"/>
        <w:tblBorders>
          <w:top w:val="single" w:sz="4" w:space="0" w:color="auto"/>
          <w:bottom w:val="single" w:sz="4" w:space="0" w:color="auto"/>
        </w:tblBorders>
        <w:tblLook w:val="04A0" w:firstRow="1" w:lastRow="0" w:firstColumn="1" w:lastColumn="0" w:noHBand="0" w:noVBand="1"/>
      </w:tblPr>
      <w:tblGrid>
        <w:gridCol w:w="1476"/>
        <w:gridCol w:w="1417"/>
        <w:gridCol w:w="956"/>
        <w:gridCol w:w="1130"/>
        <w:gridCol w:w="876"/>
        <w:gridCol w:w="1130"/>
        <w:gridCol w:w="1013"/>
        <w:gridCol w:w="1161"/>
      </w:tblGrid>
      <w:tr w:rsidR="00EA0CBC" w:rsidRPr="007949BD" w:rsidTr="00EA0CBC">
        <w:trPr>
          <w:jc w:val="center"/>
        </w:trPr>
        <w:tc>
          <w:tcPr>
            <w:tcW w:w="0" w:type="auto"/>
            <w:tcBorders>
              <w:top w:val="single" w:sz="4" w:space="0" w:color="auto"/>
              <w:left w:val="single" w:sz="4" w:space="0" w:color="auto"/>
              <w:bottom w:val="single" w:sz="4" w:space="0" w:color="auto"/>
              <w:right w:val="single" w:sz="4" w:space="0" w:color="auto"/>
            </w:tcBorders>
            <w:hideMark/>
          </w:tcPr>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 xml:space="preserve">Estimated </w:t>
            </w:r>
          </w:p>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Model</w:t>
            </w:r>
          </w:p>
        </w:tc>
        <w:tc>
          <w:tcPr>
            <w:tcW w:w="0" w:type="auto"/>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 xml:space="preserve">Assumed </w:t>
            </w:r>
          </w:p>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Distribution</w:t>
            </w:r>
          </w:p>
        </w:tc>
        <w:tc>
          <w:tcPr>
            <w:tcW w:w="0" w:type="auto"/>
            <w:gridSpan w:val="2"/>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Low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position w:val="-32"/>
                <w:sz w:val="24"/>
                <w:szCs w:val="24"/>
              </w:rPr>
              <w:object w:dxaOrig="1815" w:dyaOrig="540">
                <v:shape id="_x0000_i1087" type="#_x0000_t75" style="width:91.65pt;height:26.2pt" o:ole="">
                  <v:imagedata r:id="rId117" o:title=""/>
                </v:shape>
                <o:OLEObject Type="Embed" ProgID="Equation.DSMT4" ShapeID="_x0000_i1087" DrawAspect="Content" ObjectID="_1532253365" r:id="rId129"/>
              </w:objec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Med.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position w:val="-32"/>
                <w:sz w:val="24"/>
                <w:szCs w:val="24"/>
              </w:rPr>
              <w:object w:dxaOrig="1725" w:dyaOrig="540">
                <v:shape id="_x0000_i1088" type="#_x0000_t75" style="width:86.75pt;height:26.2pt" o:ole="">
                  <v:imagedata r:id="rId119" o:title=""/>
                </v:shape>
                <o:OLEObject Type="Embed" ProgID="Equation.DSMT4" ShapeID="_x0000_i1088" DrawAspect="Content" ObjectID="_1532253366" r:id="rId130"/>
              </w:object>
            </w:r>
          </w:p>
        </w:tc>
        <w:tc>
          <w:tcPr>
            <w:tcW w:w="0" w:type="auto"/>
            <w:gridSpan w:val="2"/>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High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 xml:space="preserve"> </w:t>
            </w:r>
            <w:r w:rsidRPr="007949BD">
              <w:rPr>
                <w:rFonts w:ascii="Times New Roman" w:hAnsi="Times New Roman" w:cs="Times New Roman"/>
                <w:b/>
                <w:i/>
                <w:position w:val="-32"/>
                <w:sz w:val="24"/>
                <w:szCs w:val="24"/>
              </w:rPr>
              <w:object w:dxaOrig="1875" w:dyaOrig="540">
                <v:shape id="_x0000_i1089" type="#_x0000_t75" style="width:94.9pt;height:26.2pt" o:ole="">
                  <v:imagedata r:id="rId121" o:title=""/>
                </v:shape>
                <o:OLEObject Type="Embed" ProgID="Equation.DSMT4" ShapeID="_x0000_i1089" DrawAspect="Content" ObjectID="_1532253367" r:id="rId131"/>
              </w:object>
            </w:r>
          </w:p>
        </w:tc>
      </w:tr>
      <w:tr w:rsidR="00EA0CBC" w:rsidRPr="007949BD" w:rsidTr="00EA0CBC">
        <w:trPr>
          <w:jc w:val="center"/>
        </w:trPr>
        <w:tc>
          <w:tcPr>
            <w:tcW w:w="0" w:type="auto"/>
            <w:tcBorders>
              <w:top w:val="single" w:sz="4" w:space="0" w:color="auto"/>
              <w:left w:val="single" w:sz="4" w:space="0" w:color="auto"/>
              <w:bottom w:val="single" w:sz="4" w:space="0" w:color="auto"/>
              <w:right w:val="single" w:sz="4" w:space="0" w:color="auto"/>
            </w:tcBorders>
          </w:tcPr>
          <w:p w:rsidR="00EA0CBC" w:rsidRPr="007949BD" w:rsidRDefault="00EA0CBC" w:rsidP="00DB26BA">
            <w:pPr>
              <w:pStyle w:val="ListParagraph"/>
              <w:spacing w:line="240" w:lineRule="auto"/>
              <w:ind w:left="0"/>
              <w:jc w:val="both"/>
              <w:rPr>
                <w:rFonts w:ascii="Times New Roman" w:hAnsi="Times New Roman" w:cs="Times New Roman"/>
                <w:b/>
                <w:i/>
                <w:kern w:val="28"/>
                <w:sz w:val="24"/>
                <w:szCs w:val="24"/>
                <w:lang w:val="en-US"/>
              </w:rPr>
            </w:pPr>
          </w:p>
        </w:tc>
        <w:tc>
          <w:tcPr>
            <w:tcW w:w="0" w:type="auto"/>
            <w:tcBorders>
              <w:top w:val="single" w:sz="4" w:space="0" w:color="auto"/>
              <w:left w:val="single" w:sz="4" w:space="0" w:color="auto"/>
              <w:bottom w:val="single" w:sz="4" w:space="0" w:color="auto"/>
              <w:right w:val="single" w:sz="4" w:space="0" w:color="auto"/>
            </w:tcBorders>
            <w:vAlign w:val="center"/>
          </w:tcPr>
          <w:p w:rsidR="00EA0CBC" w:rsidRPr="007949BD" w:rsidRDefault="00EA0CBC" w:rsidP="00DB26BA">
            <w:pPr>
              <w:pStyle w:val="ListParagraph"/>
              <w:spacing w:line="240" w:lineRule="auto"/>
              <w:ind w:left="0"/>
              <w:jc w:val="both"/>
              <w:rPr>
                <w:rFonts w:ascii="Times New Roman" w:hAnsi="Times New Roman" w:cs="Times New Roman"/>
                <w:b/>
                <w:i/>
                <w:kern w:val="28"/>
                <w:sz w:val="24"/>
                <w:szCs w:val="24"/>
                <w:lang w:val="en-US"/>
              </w:rPr>
            </w:pPr>
          </w:p>
        </w:tc>
        <w:tc>
          <w:tcPr>
            <w:tcW w:w="0" w:type="auto"/>
            <w:tcBorders>
              <w:top w:val="single" w:sz="4" w:space="0" w:color="auto"/>
              <w:left w:val="nil"/>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c>
          <w:tcPr>
            <w:tcW w:w="0" w:type="auto"/>
            <w:tcBorders>
              <w:top w:val="single" w:sz="4" w:space="0" w:color="auto"/>
              <w:left w:val="single" w:sz="4" w:space="0" w:color="auto"/>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c>
          <w:tcPr>
            <w:tcW w:w="0" w:type="auto"/>
            <w:tcBorders>
              <w:top w:val="single" w:sz="4" w:space="0" w:color="auto"/>
              <w:left w:val="nil"/>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GARCH(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8564</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2057</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514</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395</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2391</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0753</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DB26BA"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8074</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3125</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049</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583</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1653</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5141</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8059</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3975</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077</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746</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1653</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4908</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8599</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4268</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551</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437</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2391</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0750</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DB26BA"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8063</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751</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064</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2196</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1579</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2160</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8046</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747</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152</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5880</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1573</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2151</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E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8615</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4927</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550</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518</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2471</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2.9393</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DB26BA"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8068</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799</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149</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7194</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1564</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2423</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8060</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795</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141</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7928</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1557</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2349</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AE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8633</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5131</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577</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2.0563</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2491</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2.9296</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DB26BA"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8106</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206</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151</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5320</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1578</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1636</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0.8080</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699</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142</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5624</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4.1572</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1568</w:t>
            </w:r>
          </w:p>
        </w:tc>
      </w:tr>
    </w:tbl>
    <w:p w:rsidR="00853642" w:rsidRPr="007949BD" w:rsidRDefault="00853642" w:rsidP="00853642">
      <w:pPr>
        <w:spacing w:after="0" w:line="240" w:lineRule="auto"/>
        <w:jc w:val="both"/>
        <w:rPr>
          <w:rFonts w:ascii="Times New Roman" w:hAnsi="Times New Roman" w:cs="Times New Roman"/>
          <w:sz w:val="24"/>
          <w:szCs w:val="24"/>
        </w:rPr>
      </w:pPr>
    </w:p>
    <w:p w:rsidR="00EA0CBC" w:rsidRPr="007949BD" w:rsidRDefault="00DB26BA" w:rsidP="00853642">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When the DGP was GAS-Skew-T model, </w:t>
      </w:r>
      <w:r w:rsidR="005561E1" w:rsidRPr="007949BD">
        <w:rPr>
          <w:rFonts w:ascii="Times New Roman" w:hAnsi="Times New Roman" w:cs="Times New Roman"/>
          <w:sz w:val="24"/>
          <w:szCs w:val="24"/>
        </w:rPr>
        <w:t>i</w:t>
      </w:r>
      <w:r w:rsidRPr="007949BD">
        <w:rPr>
          <w:rFonts w:ascii="Times New Roman" w:hAnsi="Times New Roman" w:cs="Times New Roman"/>
          <w:sz w:val="24"/>
          <w:szCs w:val="24"/>
        </w:rPr>
        <w:t>n terms of model fitness, at low persistence, specifying GAS (1,1)-Skew-T model as GAS (1,1)-Skew-T model fits better since the GAS (1,1)-Skew-T model has the least AIC (0.8046) among the GAS (1,1) models. At medium persistence, specifying GAS (1,1)-Skew-T model as GAS (1,1)-T model fits better since the GAS (1,1)-T model has the least AIC (1.9064) among the GAS (1,1) models. At high persistence, specifying GAS (1,1)-Skew-T model as GAS (1,1)-Skew-T model fits better since the GAS (1,1)-Skew-T model has the least AIC (4.1573) among the GAS (1,1) models.</w:t>
      </w:r>
      <w:r w:rsidR="005561E1" w:rsidRPr="007949BD">
        <w:rPr>
          <w:rFonts w:ascii="Times New Roman" w:hAnsi="Times New Roman" w:cs="Times New Roman"/>
          <w:sz w:val="24"/>
          <w:szCs w:val="24"/>
        </w:rPr>
        <w:t xml:space="preserve"> </w:t>
      </w:r>
      <w:r w:rsidRPr="007949BD">
        <w:rPr>
          <w:rFonts w:ascii="Times New Roman" w:hAnsi="Times New Roman" w:cs="Times New Roman"/>
          <w:sz w:val="24"/>
          <w:szCs w:val="24"/>
        </w:rPr>
        <w:t xml:space="preserve">For misspecification, at low persistence, misspecifying GAS (1,1)-Skew-T model as any of the misspecified models fits lesser since the AIC of the GAS (1,1)-Skew-T model (0.8046) is lower than the AICs of all the misspecified models. At medium persistence, misspecifying GAS (1,1)-Skew-T model as GARCH (1,1)-T model or GARCH (1,1)-Skew-T model or EGAS (1,1)-T model or EGAS (1,1)-Skew-T model or AEGAS (1,1)-T model or AEGAS (1,1)-Skew-T model fits better since the AICs of the models above are all lower than the AIC of GAS (1,1)-Skew-T model (1.9152) with GARCH (1,1)-T model having the AIC (1.9049) as the best whereas misspecifying GAS (1,1)-Skew-T model as GARCH (1,1)-N model or </w:t>
      </w:r>
      <w:r w:rsidRPr="007949BD">
        <w:rPr>
          <w:rFonts w:ascii="Times New Roman" w:hAnsi="Times New Roman" w:cs="Times New Roman"/>
          <w:sz w:val="24"/>
          <w:szCs w:val="24"/>
        </w:rPr>
        <w:lastRenderedPageBreak/>
        <w:t xml:space="preserve">EGAS (1,1)-N model or AEGAS (1,1)-N model fits lesser since the AIC of GAS (1,1)-Skew-T model is lower than the AICs of the three models. At high persistence, misspecifying GAS (1,1)-Skew-T model as EGAS (1,1)-T or EGAS (1,1)-Skew-T model or AEGAS (1,1)-Skew-T model fits better since the AICs of the three models are lower than the AIC of GAS (1,1)-Skew-T model (4.1573) with EGAS (1,1)-Skew-T model having the least AIC (4.1557) as the best whereas misspecifying GAS (1,1)-Skew-T model as any of the rest misspecified models fits lesser since the AIC of  GAS (1,1)-Skew-T model is lower than the AICs of the rest misspecified models. </w:t>
      </w:r>
    </w:p>
    <w:p w:rsidR="005561E1" w:rsidRPr="007949BD" w:rsidRDefault="005561E1" w:rsidP="00853642">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t>We observed positive estimates of excess kurtosis throughout table 4.10 which are all greater than zero. This implies that the estimated residuals for all the models deviate from normal distribution and they have fatter tails than normal distribution.</w:t>
      </w:r>
    </w:p>
    <w:p w:rsidR="00EA0CBC" w:rsidRPr="007949BD" w:rsidRDefault="00A65456" w:rsidP="00EE71E6">
      <w:pPr>
        <w:widowControl w:val="0"/>
        <w:overflowPunct w:val="0"/>
        <w:autoSpaceDE w:val="0"/>
        <w:autoSpaceDN w:val="0"/>
        <w:adjustRightInd w:val="0"/>
        <w:spacing w:after="0" w:line="240" w:lineRule="auto"/>
        <w:jc w:val="center"/>
        <w:rPr>
          <w:rFonts w:ascii="Times New Roman" w:hAnsi="Times New Roman" w:cs="Times New Roman"/>
          <w:b/>
          <w:kern w:val="28"/>
          <w:sz w:val="20"/>
          <w:szCs w:val="20"/>
          <w:lang w:val="en-US"/>
        </w:rPr>
      </w:pPr>
      <w:r w:rsidRPr="007949BD">
        <w:rPr>
          <w:rFonts w:ascii="Times New Roman" w:hAnsi="Times New Roman" w:cs="Times New Roman"/>
          <w:b/>
          <w:kern w:val="28"/>
          <w:sz w:val="20"/>
          <w:szCs w:val="20"/>
          <w:lang w:val="en-US"/>
        </w:rPr>
        <w:t>Table 4.5</w:t>
      </w:r>
      <w:r w:rsidR="00EA0CBC" w:rsidRPr="007949BD">
        <w:rPr>
          <w:rFonts w:ascii="Times New Roman" w:hAnsi="Times New Roman" w:cs="Times New Roman"/>
          <w:b/>
          <w:kern w:val="28"/>
          <w:sz w:val="20"/>
          <w:szCs w:val="20"/>
          <w:lang w:val="en-US"/>
        </w:rPr>
        <w:t xml:space="preserve"> When the DGP is EGAS- Skew-</w:t>
      </w:r>
      <w:r w:rsidR="00EA0CBC" w:rsidRPr="007949BD">
        <w:rPr>
          <w:rFonts w:ascii="Times New Roman" w:hAnsi="Times New Roman" w:cs="Times New Roman"/>
          <w:b/>
          <w:i/>
          <w:kern w:val="28"/>
          <w:sz w:val="20"/>
          <w:szCs w:val="20"/>
          <w:lang w:val="en-US"/>
        </w:rPr>
        <w:t>T</w:t>
      </w:r>
      <w:r w:rsidR="00EA0CBC" w:rsidRPr="007949BD">
        <w:rPr>
          <w:rFonts w:ascii="Times New Roman" w:hAnsi="Times New Roman" w:cs="Times New Roman"/>
          <w:b/>
          <w:kern w:val="28"/>
          <w:sz w:val="20"/>
          <w:szCs w:val="20"/>
          <w:lang w:val="en-US"/>
        </w:rPr>
        <w:t xml:space="preserve"> (Beta-Skew-T-EGARCH)</w:t>
      </w:r>
    </w:p>
    <w:tbl>
      <w:tblPr>
        <w:tblW w:w="0" w:type="auto"/>
        <w:jc w:val="center"/>
        <w:tblBorders>
          <w:top w:val="single" w:sz="4" w:space="0" w:color="auto"/>
          <w:bottom w:val="single" w:sz="4" w:space="0" w:color="auto"/>
        </w:tblBorders>
        <w:tblLook w:val="04A0" w:firstRow="1" w:lastRow="0" w:firstColumn="1" w:lastColumn="0" w:noHBand="0" w:noVBand="1"/>
      </w:tblPr>
      <w:tblGrid>
        <w:gridCol w:w="1476"/>
        <w:gridCol w:w="1417"/>
        <w:gridCol w:w="956"/>
        <w:gridCol w:w="1130"/>
        <w:gridCol w:w="876"/>
        <w:gridCol w:w="1130"/>
        <w:gridCol w:w="1013"/>
        <w:gridCol w:w="1161"/>
      </w:tblGrid>
      <w:tr w:rsidR="00EA0CBC" w:rsidRPr="007949BD" w:rsidTr="00EA0CBC">
        <w:trPr>
          <w:jc w:val="center"/>
        </w:trPr>
        <w:tc>
          <w:tcPr>
            <w:tcW w:w="0" w:type="auto"/>
            <w:tcBorders>
              <w:top w:val="single" w:sz="4" w:space="0" w:color="auto"/>
              <w:left w:val="single" w:sz="4" w:space="0" w:color="auto"/>
              <w:bottom w:val="single" w:sz="4" w:space="0" w:color="auto"/>
              <w:right w:val="single" w:sz="4" w:space="0" w:color="auto"/>
            </w:tcBorders>
            <w:hideMark/>
          </w:tcPr>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 xml:space="preserve">Estimated </w:t>
            </w:r>
          </w:p>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Model</w:t>
            </w:r>
          </w:p>
        </w:tc>
        <w:tc>
          <w:tcPr>
            <w:tcW w:w="0" w:type="auto"/>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 xml:space="preserve">Assumed </w:t>
            </w:r>
          </w:p>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Distribution</w:t>
            </w:r>
          </w:p>
        </w:tc>
        <w:tc>
          <w:tcPr>
            <w:tcW w:w="0" w:type="auto"/>
            <w:gridSpan w:val="2"/>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Low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position w:val="-32"/>
                <w:sz w:val="24"/>
                <w:szCs w:val="24"/>
              </w:rPr>
              <w:object w:dxaOrig="1815" w:dyaOrig="540">
                <v:shape id="_x0000_i1090" type="#_x0000_t75" style="width:91.65pt;height:26.2pt" o:ole="">
                  <v:imagedata r:id="rId117" o:title=""/>
                </v:shape>
                <o:OLEObject Type="Embed" ProgID="Equation.DSMT4" ShapeID="_x0000_i1090" DrawAspect="Content" ObjectID="_1532253368" r:id="rId132"/>
              </w:objec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Med.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position w:val="-32"/>
                <w:sz w:val="24"/>
                <w:szCs w:val="24"/>
              </w:rPr>
              <w:object w:dxaOrig="1725" w:dyaOrig="540">
                <v:shape id="_x0000_i1091" type="#_x0000_t75" style="width:86.75pt;height:26.2pt" o:ole="">
                  <v:imagedata r:id="rId119" o:title=""/>
                </v:shape>
                <o:OLEObject Type="Embed" ProgID="Equation.DSMT4" ShapeID="_x0000_i1091" DrawAspect="Content" ObjectID="_1532253369" r:id="rId133"/>
              </w:object>
            </w:r>
          </w:p>
        </w:tc>
        <w:tc>
          <w:tcPr>
            <w:tcW w:w="0" w:type="auto"/>
            <w:gridSpan w:val="2"/>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High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 xml:space="preserve"> </w:t>
            </w:r>
            <w:r w:rsidRPr="007949BD">
              <w:rPr>
                <w:rFonts w:ascii="Times New Roman" w:hAnsi="Times New Roman" w:cs="Times New Roman"/>
                <w:b/>
                <w:i/>
                <w:position w:val="-32"/>
                <w:sz w:val="24"/>
                <w:szCs w:val="24"/>
              </w:rPr>
              <w:object w:dxaOrig="1875" w:dyaOrig="540">
                <v:shape id="_x0000_i1092" type="#_x0000_t75" style="width:94.9pt;height:26.2pt" o:ole="">
                  <v:imagedata r:id="rId121" o:title=""/>
                </v:shape>
                <o:OLEObject Type="Embed" ProgID="Equation.DSMT4" ShapeID="_x0000_i1092" DrawAspect="Content" ObjectID="_1532253370" r:id="rId134"/>
              </w:object>
            </w:r>
          </w:p>
        </w:tc>
      </w:tr>
      <w:tr w:rsidR="00EA0CBC" w:rsidRPr="007949BD" w:rsidTr="00EA0CBC">
        <w:trPr>
          <w:jc w:val="center"/>
        </w:trPr>
        <w:tc>
          <w:tcPr>
            <w:tcW w:w="0" w:type="auto"/>
            <w:tcBorders>
              <w:top w:val="single" w:sz="4" w:space="0" w:color="auto"/>
              <w:left w:val="single" w:sz="4" w:space="0" w:color="auto"/>
              <w:bottom w:val="single" w:sz="4" w:space="0" w:color="auto"/>
              <w:right w:val="single" w:sz="4" w:space="0" w:color="auto"/>
            </w:tcBorders>
          </w:tcPr>
          <w:p w:rsidR="00EA0CBC" w:rsidRPr="007949BD" w:rsidRDefault="00EA0CBC" w:rsidP="00DB26BA">
            <w:pPr>
              <w:pStyle w:val="ListParagraph"/>
              <w:spacing w:line="240" w:lineRule="auto"/>
              <w:ind w:left="0"/>
              <w:jc w:val="both"/>
              <w:rPr>
                <w:rFonts w:ascii="Times New Roman" w:hAnsi="Times New Roman" w:cs="Times New Roman"/>
                <w:b/>
                <w:i/>
                <w:kern w:val="28"/>
                <w:sz w:val="24"/>
                <w:szCs w:val="24"/>
                <w:lang w:val="en-US"/>
              </w:rPr>
            </w:pPr>
          </w:p>
        </w:tc>
        <w:tc>
          <w:tcPr>
            <w:tcW w:w="0" w:type="auto"/>
            <w:tcBorders>
              <w:top w:val="single" w:sz="4" w:space="0" w:color="auto"/>
              <w:left w:val="single" w:sz="4" w:space="0" w:color="auto"/>
              <w:bottom w:val="single" w:sz="4" w:space="0" w:color="auto"/>
              <w:right w:val="single" w:sz="4" w:space="0" w:color="auto"/>
            </w:tcBorders>
            <w:vAlign w:val="center"/>
          </w:tcPr>
          <w:p w:rsidR="00EA0CBC" w:rsidRPr="007949BD" w:rsidRDefault="00EA0CBC" w:rsidP="00DB26BA">
            <w:pPr>
              <w:pStyle w:val="ListParagraph"/>
              <w:spacing w:line="240" w:lineRule="auto"/>
              <w:ind w:left="0"/>
              <w:jc w:val="both"/>
              <w:rPr>
                <w:rFonts w:ascii="Times New Roman" w:hAnsi="Times New Roman" w:cs="Times New Roman"/>
                <w:b/>
                <w:i/>
                <w:kern w:val="28"/>
                <w:sz w:val="24"/>
                <w:szCs w:val="24"/>
                <w:lang w:val="en-US"/>
              </w:rPr>
            </w:pPr>
          </w:p>
        </w:tc>
        <w:tc>
          <w:tcPr>
            <w:tcW w:w="0" w:type="auto"/>
            <w:tcBorders>
              <w:top w:val="single" w:sz="4" w:space="0" w:color="auto"/>
              <w:left w:val="nil"/>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c>
          <w:tcPr>
            <w:tcW w:w="0" w:type="auto"/>
            <w:tcBorders>
              <w:top w:val="single" w:sz="4" w:space="0" w:color="auto"/>
              <w:left w:val="single" w:sz="4" w:space="0" w:color="auto"/>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c>
          <w:tcPr>
            <w:tcW w:w="0" w:type="auto"/>
            <w:tcBorders>
              <w:top w:val="single" w:sz="4" w:space="0" w:color="auto"/>
              <w:left w:val="nil"/>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GARCH(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116</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3782</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3123</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8936</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875</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0959</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A65456"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597</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3719</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647</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8707</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134</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5439</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578</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3739</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636</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8705</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136</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5244</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119</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4088</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3140</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335</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875</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0957</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A65456"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602</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622</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739</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6663</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074</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1897</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572</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622</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731</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7394</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067</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1844</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E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429</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8475</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3132</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195</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2006</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0071</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A65456"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566</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593</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694</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9312</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067</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2583</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546</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577</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681</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9415</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060</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2477</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AE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447</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8466</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3164</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496</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2025</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2.9693</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A65456"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58</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413</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709</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8455</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081</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1824</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574</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421</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698</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8799</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074</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1653</w:t>
            </w:r>
          </w:p>
        </w:tc>
      </w:tr>
    </w:tbl>
    <w:p w:rsidR="00853642" w:rsidRPr="007949BD" w:rsidRDefault="00853642" w:rsidP="00853642">
      <w:pPr>
        <w:spacing w:after="0" w:line="240" w:lineRule="auto"/>
        <w:jc w:val="both"/>
        <w:rPr>
          <w:rFonts w:ascii="Times New Roman" w:hAnsi="Times New Roman" w:cs="Times New Roman"/>
          <w:sz w:val="24"/>
          <w:szCs w:val="24"/>
        </w:rPr>
      </w:pPr>
    </w:p>
    <w:p w:rsidR="00EA0CBC" w:rsidRPr="007949BD" w:rsidRDefault="00DB26BA" w:rsidP="00853642">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When the DGP was EGAS-Skew-T model, </w:t>
      </w:r>
      <w:r w:rsidR="005561E1" w:rsidRPr="007949BD">
        <w:rPr>
          <w:rFonts w:ascii="Times New Roman" w:hAnsi="Times New Roman" w:cs="Times New Roman"/>
          <w:sz w:val="24"/>
          <w:szCs w:val="24"/>
        </w:rPr>
        <w:t>i</w:t>
      </w:r>
      <w:r w:rsidRPr="007949BD">
        <w:rPr>
          <w:rFonts w:ascii="Times New Roman" w:hAnsi="Times New Roman" w:cs="Times New Roman"/>
          <w:sz w:val="24"/>
          <w:szCs w:val="24"/>
        </w:rPr>
        <w:t xml:space="preserve">n terms of model fitness, at low persistence, specifying EGAS (1,1)-Skew-T model as EGAS (1,1)-Skew-T model fits better since the EGAS (1,1)-Skew-T model has the least AIC (2.9546) among the EGAS (1,1) models. At medium persistence, specifying EGAS (1,1)-Skew-T model as EGAS (1,1)-Skew-T model fits better since the EGAS (1,1)-Skew-T model has the least AIC (3.2681) among the EGAS </w:t>
      </w:r>
      <w:r w:rsidRPr="007949BD">
        <w:rPr>
          <w:rFonts w:ascii="Times New Roman" w:hAnsi="Times New Roman" w:cs="Times New Roman"/>
          <w:sz w:val="24"/>
          <w:szCs w:val="24"/>
        </w:rPr>
        <w:lastRenderedPageBreak/>
        <w:t>(1,1) models. Also, at high persistence, specifying EGAS (1,1)-Skew-T model as EGAS (1,1)-Skew-T model fits better since the EGAS (1,1)-Skew-T model has the least AIC (7.1060) among the EGAS (1,1) models.</w:t>
      </w:r>
      <w:r w:rsidR="005561E1" w:rsidRPr="007949BD">
        <w:rPr>
          <w:rFonts w:ascii="Times New Roman" w:hAnsi="Times New Roman" w:cs="Times New Roman"/>
          <w:sz w:val="24"/>
          <w:szCs w:val="24"/>
        </w:rPr>
        <w:t xml:space="preserve"> </w:t>
      </w:r>
      <w:r w:rsidRPr="007949BD">
        <w:rPr>
          <w:rFonts w:ascii="Times New Roman" w:hAnsi="Times New Roman" w:cs="Times New Roman"/>
          <w:sz w:val="24"/>
          <w:szCs w:val="24"/>
        </w:rPr>
        <w:t>For misspecification, at low persistence, misspecifying EGAS (1,1)-Skew-T model as any of the misspecified models fits lesser since the AIC of EGAS (1,1)-Skew-T model (2.9546) is lower than the AICs of all the misspecified models. At medium persistence, misspecifying EGAS (1,1)-Skew-T model as GARCH (1,1)-T or GARCH (1,1)-Skew-T model fits better since the AICs of the two models are lower than the AIC of EGAS (1,1)-Skew-T model (3.2681) with GARCH (1,1)-Skew-T model having the least AIC (3.2636) as the best whereas misspecifying EGAS (1,1)-Skew-T model as any of the rest misspecified models fits lesser since the AIC of EGAS (1,1)-Skew-T model is lower than the AICs of the rest misspecified models. At high persistence, misspecifying EGAS (1,1)-Skew-T model as any of the misspecified models fits lesser since the AIC of EGAS (1,1)-Skew-T model is lower than the AICs of the rest misspecified models.</w:t>
      </w:r>
    </w:p>
    <w:p w:rsidR="00853642" w:rsidRPr="007949BD" w:rsidRDefault="005561E1" w:rsidP="00853642">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t>We observed positive estimates of excess kurtosis throughout table 4.11 which are all greater than zero. This implies that the estimated residuals for all the models deviate from normal distribution and they have fatter tails than normal distribution.</w:t>
      </w:r>
    </w:p>
    <w:p w:rsidR="00853642" w:rsidRPr="007949BD" w:rsidRDefault="00853642">
      <w:pPr>
        <w:rPr>
          <w:rFonts w:ascii="Times New Roman" w:hAnsi="Times New Roman" w:cs="Times New Roman"/>
          <w:sz w:val="24"/>
          <w:szCs w:val="24"/>
        </w:rPr>
      </w:pPr>
      <w:r w:rsidRPr="007949BD">
        <w:rPr>
          <w:rFonts w:ascii="Times New Roman" w:hAnsi="Times New Roman" w:cs="Times New Roman"/>
          <w:sz w:val="24"/>
          <w:szCs w:val="24"/>
        </w:rPr>
        <w:br w:type="page"/>
      </w:r>
    </w:p>
    <w:p w:rsidR="00EA0CBC" w:rsidRPr="007949BD" w:rsidRDefault="00A65456" w:rsidP="00EE71E6">
      <w:pPr>
        <w:widowControl w:val="0"/>
        <w:overflowPunct w:val="0"/>
        <w:autoSpaceDE w:val="0"/>
        <w:autoSpaceDN w:val="0"/>
        <w:adjustRightInd w:val="0"/>
        <w:spacing w:line="240" w:lineRule="auto"/>
        <w:jc w:val="center"/>
        <w:rPr>
          <w:rFonts w:ascii="Times New Roman" w:hAnsi="Times New Roman" w:cs="Times New Roman"/>
          <w:b/>
          <w:kern w:val="28"/>
          <w:sz w:val="20"/>
          <w:szCs w:val="20"/>
          <w:lang w:val="en-US"/>
        </w:rPr>
      </w:pPr>
      <w:r w:rsidRPr="007949BD">
        <w:rPr>
          <w:rFonts w:ascii="Times New Roman" w:hAnsi="Times New Roman" w:cs="Times New Roman"/>
          <w:b/>
          <w:kern w:val="28"/>
          <w:sz w:val="20"/>
          <w:szCs w:val="20"/>
          <w:lang w:val="en-US"/>
        </w:rPr>
        <w:lastRenderedPageBreak/>
        <w:t>Table 4.6</w:t>
      </w:r>
      <w:r w:rsidR="00EA0CBC" w:rsidRPr="007949BD">
        <w:rPr>
          <w:rFonts w:ascii="Times New Roman" w:hAnsi="Times New Roman" w:cs="Times New Roman"/>
          <w:b/>
          <w:kern w:val="28"/>
          <w:sz w:val="20"/>
          <w:szCs w:val="20"/>
          <w:lang w:val="en-US"/>
        </w:rPr>
        <w:t xml:space="preserve"> When the DGP is AEGAS- Skew-</w:t>
      </w:r>
      <w:r w:rsidR="00EA0CBC" w:rsidRPr="007949BD">
        <w:rPr>
          <w:rFonts w:ascii="Times New Roman" w:hAnsi="Times New Roman" w:cs="Times New Roman"/>
          <w:b/>
          <w:i/>
          <w:kern w:val="28"/>
          <w:sz w:val="20"/>
          <w:szCs w:val="20"/>
          <w:lang w:val="en-US"/>
        </w:rPr>
        <w:t>T</w:t>
      </w:r>
      <w:r w:rsidR="00EA0CBC" w:rsidRPr="007949BD">
        <w:rPr>
          <w:rFonts w:ascii="Times New Roman" w:hAnsi="Times New Roman" w:cs="Times New Roman"/>
          <w:b/>
          <w:kern w:val="28"/>
          <w:sz w:val="20"/>
          <w:szCs w:val="20"/>
          <w:lang w:val="en-US"/>
        </w:rPr>
        <w:t xml:space="preserve"> (Beta-Skewed-T-AEGARCH)</w:t>
      </w:r>
    </w:p>
    <w:tbl>
      <w:tblPr>
        <w:tblW w:w="0" w:type="auto"/>
        <w:jc w:val="center"/>
        <w:tblBorders>
          <w:top w:val="single" w:sz="4" w:space="0" w:color="auto"/>
          <w:bottom w:val="single" w:sz="4" w:space="0" w:color="auto"/>
        </w:tblBorders>
        <w:tblLook w:val="04A0" w:firstRow="1" w:lastRow="0" w:firstColumn="1" w:lastColumn="0" w:noHBand="0" w:noVBand="1"/>
      </w:tblPr>
      <w:tblGrid>
        <w:gridCol w:w="1476"/>
        <w:gridCol w:w="1417"/>
        <w:gridCol w:w="956"/>
        <w:gridCol w:w="1130"/>
        <w:gridCol w:w="876"/>
        <w:gridCol w:w="1130"/>
        <w:gridCol w:w="1013"/>
        <w:gridCol w:w="1161"/>
      </w:tblGrid>
      <w:tr w:rsidR="00EA0CBC" w:rsidRPr="007949BD" w:rsidTr="00EA0CBC">
        <w:trPr>
          <w:jc w:val="center"/>
        </w:trPr>
        <w:tc>
          <w:tcPr>
            <w:tcW w:w="0" w:type="auto"/>
            <w:tcBorders>
              <w:top w:val="single" w:sz="4" w:space="0" w:color="auto"/>
              <w:left w:val="single" w:sz="4" w:space="0" w:color="auto"/>
              <w:bottom w:val="single" w:sz="4" w:space="0" w:color="auto"/>
              <w:right w:val="single" w:sz="4" w:space="0" w:color="auto"/>
            </w:tcBorders>
            <w:hideMark/>
          </w:tcPr>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 xml:space="preserve">Estimated </w:t>
            </w:r>
          </w:p>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Model</w:t>
            </w:r>
          </w:p>
        </w:tc>
        <w:tc>
          <w:tcPr>
            <w:tcW w:w="0" w:type="auto"/>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 xml:space="preserve">Assumed </w:t>
            </w:r>
          </w:p>
          <w:p w:rsidR="00EA0CBC" w:rsidRPr="007949BD" w:rsidRDefault="00EA0CBC" w:rsidP="00DB26BA">
            <w:pPr>
              <w:pStyle w:val="ListParagraph"/>
              <w:spacing w:after="0" w:line="240" w:lineRule="auto"/>
              <w:ind w:left="0"/>
              <w:jc w:val="both"/>
              <w:rPr>
                <w:rFonts w:ascii="Times New Roman" w:hAnsi="Times New Roman" w:cs="Times New Roman"/>
                <w:b/>
                <w:i/>
                <w:kern w:val="28"/>
                <w:sz w:val="24"/>
                <w:szCs w:val="24"/>
                <w:lang w:val="en-US"/>
              </w:rPr>
            </w:pPr>
            <w:r w:rsidRPr="007949BD">
              <w:rPr>
                <w:rFonts w:ascii="Times New Roman" w:hAnsi="Times New Roman" w:cs="Times New Roman"/>
                <w:b/>
                <w:i/>
                <w:kern w:val="28"/>
                <w:sz w:val="24"/>
                <w:szCs w:val="24"/>
                <w:lang w:val="en-US"/>
              </w:rPr>
              <w:t>Distribution</w:t>
            </w:r>
          </w:p>
        </w:tc>
        <w:tc>
          <w:tcPr>
            <w:tcW w:w="0" w:type="auto"/>
            <w:gridSpan w:val="2"/>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Low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position w:val="-32"/>
                <w:sz w:val="24"/>
                <w:szCs w:val="24"/>
              </w:rPr>
              <w:object w:dxaOrig="1815" w:dyaOrig="540">
                <v:shape id="_x0000_i1093" type="#_x0000_t75" style="width:91.65pt;height:26.2pt" o:ole="">
                  <v:imagedata r:id="rId117" o:title=""/>
                </v:shape>
                <o:OLEObject Type="Embed" ProgID="Equation.DSMT4" ShapeID="_x0000_i1093" DrawAspect="Content" ObjectID="_1532253371" r:id="rId135"/>
              </w:objec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Med.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position w:val="-32"/>
                <w:sz w:val="24"/>
                <w:szCs w:val="24"/>
              </w:rPr>
              <w:object w:dxaOrig="1725" w:dyaOrig="540">
                <v:shape id="_x0000_i1094" type="#_x0000_t75" style="width:86.75pt;height:26.2pt" o:ole="">
                  <v:imagedata r:id="rId119" o:title=""/>
                </v:shape>
                <o:OLEObject Type="Embed" ProgID="Equation.DSMT4" ShapeID="_x0000_i1094" DrawAspect="Content" ObjectID="_1532253372" r:id="rId136"/>
              </w:object>
            </w:r>
          </w:p>
        </w:tc>
        <w:tc>
          <w:tcPr>
            <w:tcW w:w="0" w:type="auto"/>
            <w:gridSpan w:val="2"/>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High Persistence</w:t>
            </w:r>
          </w:p>
          <w:p w:rsidR="00EA0CBC" w:rsidRPr="007949BD" w:rsidRDefault="00EA0CBC" w:rsidP="00DB26BA">
            <w:pPr>
              <w:spacing w:after="0"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 xml:space="preserve"> </w:t>
            </w:r>
            <w:r w:rsidRPr="007949BD">
              <w:rPr>
                <w:rFonts w:ascii="Times New Roman" w:hAnsi="Times New Roman" w:cs="Times New Roman"/>
                <w:b/>
                <w:i/>
                <w:position w:val="-32"/>
                <w:sz w:val="24"/>
                <w:szCs w:val="24"/>
              </w:rPr>
              <w:object w:dxaOrig="1875" w:dyaOrig="540">
                <v:shape id="_x0000_i1095" type="#_x0000_t75" style="width:94.9pt;height:26.2pt" o:ole="">
                  <v:imagedata r:id="rId121" o:title=""/>
                </v:shape>
                <o:OLEObject Type="Embed" ProgID="Equation.DSMT4" ShapeID="_x0000_i1095" DrawAspect="Content" ObjectID="_1532253373" r:id="rId137"/>
              </w:object>
            </w:r>
          </w:p>
        </w:tc>
      </w:tr>
      <w:tr w:rsidR="00EA0CBC" w:rsidRPr="007949BD" w:rsidTr="00EA0CBC">
        <w:trPr>
          <w:jc w:val="center"/>
        </w:trPr>
        <w:tc>
          <w:tcPr>
            <w:tcW w:w="0" w:type="auto"/>
            <w:tcBorders>
              <w:top w:val="single" w:sz="4" w:space="0" w:color="auto"/>
              <w:left w:val="single" w:sz="4" w:space="0" w:color="auto"/>
              <w:bottom w:val="single" w:sz="4" w:space="0" w:color="auto"/>
              <w:right w:val="single" w:sz="4" w:space="0" w:color="auto"/>
            </w:tcBorders>
          </w:tcPr>
          <w:p w:rsidR="00EA0CBC" w:rsidRPr="007949BD" w:rsidRDefault="00EA0CBC" w:rsidP="00DB26BA">
            <w:pPr>
              <w:pStyle w:val="ListParagraph"/>
              <w:spacing w:line="240" w:lineRule="auto"/>
              <w:ind w:left="0"/>
              <w:jc w:val="both"/>
              <w:rPr>
                <w:rFonts w:ascii="Times New Roman" w:hAnsi="Times New Roman" w:cs="Times New Roman"/>
                <w:b/>
                <w:i/>
                <w:kern w:val="28"/>
                <w:sz w:val="24"/>
                <w:szCs w:val="24"/>
                <w:lang w:val="en-US"/>
              </w:rPr>
            </w:pPr>
          </w:p>
        </w:tc>
        <w:tc>
          <w:tcPr>
            <w:tcW w:w="0" w:type="auto"/>
            <w:tcBorders>
              <w:top w:val="single" w:sz="4" w:space="0" w:color="auto"/>
              <w:left w:val="single" w:sz="4" w:space="0" w:color="auto"/>
              <w:bottom w:val="single" w:sz="4" w:space="0" w:color="auto"/>
              <w:right w:val="single" w:sz="4" w:space="0" w:color="auto"/>
            </w:tcBorders>
            <w:vAlign w:val="center"/>
          </w:tcPr>
          <w:p w:rsidR="00EA0CBC" w:rsidRPr="007949BD" w:rsidRDefault="00EA0CBC" w:rsidP="00DB26BA">
            <w:pPr>
              <w:pStyle w:val="ListParagraph"/>
              <w:spacing w:line="240" w:lineRule="auto"/>
              <w:ind w:left="0"/>
              <w:jc w:val="both"/>
              <w:rPr>
                <w:rFonts w:ascii="Times New Roman" w:hAnsi="Times New Roman" w:cs="Times New Roman"/>
                <w:b/>
                <w:i/>
                <w:kern w:val="28"/>
                <w:sz w:val="24"/>
                <w:szCs w:val="24"/>
                <w:lang w:val="en-US"/>
              </w:rPr>
            </w:pPr>
          </w:p>
        </w:tc>
        <w:tc>
          <w:tcPr>
            <w:tcW w:w="0" w:type="auto"/>
            <w:tcBorders>
              <w:top w:val="single" w:sz="4" w:space="0" w:color="auto"/>
              <w:left w:val="nil"/>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c>
          <w:tcPr>
            <w:tcW w:w="0" w:type="auto"/>
            <w:tcBorders>
              <w:top w:val="single" w:sz="4" w:space="0" w:color="auto"/>
              <w:left w:val="single" w:sz="4" w:space="0" w:color="auto"/>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c>
          <w:tcPr>
            <w:tcW w:w="0" w:type="auto"/>
            <w:tcBorders>
              <w:top w:val="single" w:sz="4" w:space="0" w:color="auto"/>
              <w:left w:val="nil"/>
              <w:bottom w:val="single" w:sz="4" w:space="0" w:color="auto"/>
              <w:right w:val="nil"/>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AIC</w:t>
            </w:r>
          </w:p>
        </w:tc>
        <w:tc>
          <w:tcPr>
            <w:tcW w:w="0" w:type="auto"/>
            <w:tcBorders>
              <w:top w:val="single" w:sz="4" w:space="0" w:color="auto"/>
              <w:left w:val="nil"/>
              <w:bottom w:val="single" w:sz="4" w:space="0" w:color="auto"/>
              <w:right w:val="single" w:sz="4" w:space="0" w:color="auto"/>
            </w:tcBorders>
            <w:vAlign w:val="center"/>
            <w:hideMark/>
          </w:tcPr>
          <w:p w:rsidR="00EA0CBC" w:rsidRPr="007949BD" w:rsidRDefault="00EA0CBC" w:rsidP="00DB26BA">
            <w:pPr>
              <w:spacing w:line="240" w:lineRule="auto"/>
              <w:jc w:val="both"/>
              <w:rPr>
                <w:rFonts w:ascii="Times New Roman" w:hAnsi="Times New Roman" w:cs="Times New Roman"/>
                <w:b/>
                <w:i/>
                <w:sz w:val="24"/>
                <w:szCs w:val="24"/>
              </w:rPr>
            </w:pPr>
            <w:r w:rsidRPr="007949BD">
              <w:rPr>
                <w:rFonts w:ascii="Times New Roman" w:hAnsi="Times New Roman" w:cs="Times New Roman"/>
                <w:b/>
                <w:i/>
                <w:sz w:val="24"/>
                <w:szCs w:val="24"/>
              </w:rPr>
              <w:t>Ex. Kurt.</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GARCH(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104</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1638</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3226</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133</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2633</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0510</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A65456"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617</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2747</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733</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8337</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902</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5472</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605</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3509</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721</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8386</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903</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5291</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140</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3797</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3225</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9110</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2633</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0509</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A65456"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612</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147</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819</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6854</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843</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1988</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600</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220</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811</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7601</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837</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1927</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E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454</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8095</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3212</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8843</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2766</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2.9267</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A65456"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595</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200</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774</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9293</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836</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2731</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574</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194</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761</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9396</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829</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2615</w:t>
            </w:r>
          </w:p>
        </w:tc>
      </w:tr>
      <w:tr w:rsidR="00EA0CBC" w:rsidRPr="007949BD" w:rsidTr="00EA0CBC">
        <w:trPr>
          <w:trHeight w:hRule="exact" w:val="284"/>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pStyle w:val="ListParagraph"/>
              <w:spacing w:line="240" w:lineRule="auto"/>
              <w:ind w:left="0"/>
              <w:jc w:val="both"/>
              <w:rPr>
                <w:rFonts w:ascii="Times New Roman" w:hAnsi="Times New Roman" w:cs="Times New Roman"/>
                <w:i/>
                <w:kern w:val="28"/>
                <w:sz w:val="24"/>
                <w:szCs w:val="24"/>
                <w:lang w:val="en-US"/>
              </w:rPr>
            </w:pPr>
            <w:r w:rsidRPr="007949BD">
              <w:rPr>
                <w:rFonts w:ascii="Times New Roman" w:hAnsi="Times New Roman" w:cs="Times New Roman"/>
                <w:i/>
                <w:kern w:val="28"/>
                <w:sz w:val="24"/>
                <w:szCs w:val="24"/>
                <w:lang w:val="en-US"/>
              </w:rPr>
              <w:t>AEGAS(1,1)</w:t>
            </w:r>
          </w:p>
        </w:tc>
        <w:tc>
          <w:tcPr>
            <w:tcW w:w="0" w:type="auto"/>
            <w:tcBorders>
              <w:top w:val="single" w:sz="4" w:space="0" w:color="auto"/>
              <w:left w:val="single" w:sz="4" w:space="0" w:color="auto"/>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sz w:val="24"/>
                <w:szCs w:val="24"/>
                <w:lang w:val="en-US"/>
              </w:rPr>
              <w:t>Normal</w:t>
            </w:r>
          </w:p>
        </w:tc>
        <w:tc>
          <w:tcPr>
            <w:tcW w:w="0" w:type="auto"/>
            <w:tcBorders>
              <w:top w:val="single" w:sz="4" w:space="0" w:color="auto"/>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3.0469</w:t>
            </w:r>
          </w:p>
        </w:tc>
        <w:tc>
          <w:tcPr>
            <w:tcW w:w="0" w:type="auto"/>
            <w:tcBorders>
              <w:top w:val="single" w:sz="4" w:space="0" w:color="auto"/>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8090</w:t>
            </w:r>
          </w:p>
        </w:tc>
        <w:tc>
          <w:tcPr>
            <w:tcW w:w="0" w:type="auto"/>
            <w:tcBorders>
              <w:top w:val="single" w:sz="4" w:space="0" w:color="auto"/>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3247</w:t>
            </w:r>
          </w:p>
        </w:tc>
        <w:tc>
          <w:tcPr>
            <w:tcW w:w="0" w:type="auto"/>
            <w:tcBorders>
              <w:top w:val="single" w:sz="4" w:space="0" w:color="auto"/>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1.8892</w:t>
            </w:r>
          </w:p>
        </w:tc>
        <w:tc>
          <w:tcPr>
            <w:tcW w:w="0" w:type="auto"/>
            <w:tcBorders>
              <w:top w:val="single" w:sz="4" w:space="0" w:color="auto"/>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2783</w:t>
            </w:r>
          </w:p>
        </w:tc>
        <w:tc>
          <w:tcPr>
            <w:tcW w:w="0" w:type="auto"/>
            <w:tcBorders>
              <w:top w:val="single" w:sz="4" w:space="0" w:color="auto"/>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2.9942</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nil"/>
              <w:right w:val="single" w:sz="4" w:space="0" w:color="auto"/>
            </w:tcBorders>
            <w:hideMark/>
          </w:tcPr>
          <w:p w:rsidR="00EA0CBC" w:rsidRPr="007949BD" w:rsidRDefault="00A65456" w:rsidP="00DB26BA">
            <w:pPr>
              <w:spacing w:line="240" w:lineRule="auto"/>
              <w:jc w:val="both"/>
              <w:rPr>
                <w:rFonts w:ascii="Times New Roman" w:hAnsi="Times New Roman" w:cs="Times New Roman"/>
                <w:sz w:val="24"/>
                <w:szCs w:val="24"/>
              </w:rPr>
            </w:pPr>
            <w:r w:rsidRPr="007949BD">
              <w:rPr>
                <w:rFonts w:ascii="Times New Roman" w:hAnsi="Times New Roman" w:cs="Times New Roman"/>
                <w:i/>
                <w:sz w:val="24"/>
                <w:szCs w:val="24"/>
              </w:rPr>
              <w:t>T</w:t>
            </w:r>
          </w:p>
        </w:tc>
        <w:tc>
          <w:tcPr>
            <w:tcW w:w="0" w:type="auto"/>
            <w:tcBorders>
              <w:top w:val="nil"/>
              <w:left w:val="nil"/>
              <w:bottom w:val="nil"/>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627</w:t>
            </w:r>
          </w:p>
        </w:tc>
        <w:tc>
          <w:tcPr>
            <w:tcW w:w="0" w:type="auto"/>
            <w:tcBorders>
              <w:top w:val="nil"/>
              <w:left w:val="nil"/>
              <w:bottom w:val="nil"/>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837</w:t>
            </w:r>
          </w:p>
        </w:tc>
        <w:tc>
          <w:tcPr>
            <w:tcW w:w="0" w:type="auto"/>
            <w:tcBorders>
              <w:top w:val="nil"/>
              <w:left w:val="single" w:sz="4" w:space="0" w:color="auto"/>
              <w:bottom w:val="nil"/>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793</w:t>
            </w:r>
          </w:p>
        </w:tc>
        <w:tc>
          <w:tcPr>
            <w:tcW w:w="0" w:type="auto"/>
            <w:tcBorders>
              <w:top w:val="nil"/>
              <w:left w:val="nil"/>
              <w:bottom w:val="nil"/>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8896</w:t>
            </w:r>
          </w:p>
        </w:tc>
        <w:tc>
          <w:tcPr>
            <w:tcW w:w="0" w:type="auto"/>
            <w:tcBorders>
              <w:top w:val="nil"/>
              <w:left w:val="nil"/>
              <w:bottom w:val="nil"/>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856</w:t>
            </w:r>
          </w:p>
        </w:tc>
        <w:tc>
          <w:tcPr>
            <w:tcW w:w="0" w:type="auto"/>
            <w:tcBorders>
              <w:top w:val="nil"/>
              <w:left w:val="nil"/>
              <w:bottom w:val="nil"/>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2639</w:t>
            </w:r>
          </w:p>
        </w:tc>
      </w:tr>
      <w:tr w:rsidR="00EA0CBC" w:rsidRPr="007949BD" w:rsidTr="00EA0CBC">
        <w:trPr>
          <w:trHeight w:hRule="exac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A0CBC" w:rsidRPr="007949BD" w:rsidRDefault="00EA0CBC" w:rsidP="00DB26BA">
            <w:pPr>
              <w:spacing w:after="0" w:line="240" w:lineRule="auto"/>
              <w:jc w:val="both"/>
              <w:rPr>
                <w:rFonts w:ascii="Times New Roman" w:hAnsi="Times New Roman" w:cs="Times New Roman"/>
                <w:i/>
                <w:kern w:val="28"/>
                <w:sz w:val="24"/>
                <w:szCs w:val="24"/>
                <w:lang w:val="en-US"/>
              </w:rPr>
            </w:pPr>
          </w:p>
        </w:tc>
        <w:tc>
          <w:tcPr>
            <w:tcW w:w="0" w:type="auto"/>
            <w:tcBorders>
              <w:top w:val="nil"/>
              <w:left w:val="single" w:sz="4" w:space="0" w:color="auto"/>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i/>
                <w:kern w:val="28"/>
                <w:position w:val="-12"/>
                <w:sz w:val="24"/>
                <w:szCs w:val="24"/>
                <w:lang w:val="en-US"/>
              </w:rPr>
              <w:t>Skew t</w:t>
            </w:r>
          </w:p>
        </w:tc>
        <w:tc>
          <w:tcPr>
            <w:tcW w:w="0" w:type="auto"/>
            <w:tcBorders>
              <w:top w:val="nil"/>
              <w:left w:val="nil"/>
              <w:bottom w:val="single" w:sz="4" w:space="0" w:color="auto"/>
              <w:right w:val="nil"/>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9606</w:t>
            </w:r>
          </w:p>
        </w:tc>
        <w:tc>
          <w:tcPr>
            <w:tcW w:w="0" w:type="auto"/>
            <w:tcBorders>
              <w:top w:val="nil"/>
              <w:left w:val="nil"/>
              <w:bottom w:val="single" w:sz="4" w:space="0" w:color="auto"/>
              <w:right w:val="single" w:sz="4" w:space="0" w:color="auto"/>
            </w:tcBorders>
            <w:hideMark/>
          </w:tcPr>
          <w:p w:rsidR="00EA0CBC" w:rsidRPr="007949BD" w:rsidRDefault="00EA0CBC" w:rsidP="00DB26BA">
            <w:pPr>
              <w:pStyle w:val="ListParagraph"/>
              <w:spacing w:line="240" w:lineRule="auto"/>
              <w:ind w:left="0"/>
              <w:jc w:val="both"/>
              <w:rPr>
                <w:rFonts w:ascii="Times New Roman" w:hAnsi="Times New Roman" w:cs="Times New Roman"/>
                <w:kern w:val="28"/>
                <w:sz w:val="24"/>
                <w:szCs w:val="24"/>
                <w:lang w:val="en-US"/>
              </w:rPr>
            </w:pPr>
            <w:r w:rsidRPr="007949BD">
              <w:rPr>
                <w:rFonts w:ascii="Times New Roman" w:hAnsi="Times New Roman" w:cs="Times New Roman"/>
                <w:kern w:val="28"/>
                <w:sz w:val="24"/>
                <w:szCs w:val="24"/>
                <w:lang w:val="en-US"/>
              </w:rPr>
              <w:t>2.7649</w:t>
            </w:r>
          </w:p>
        </w:tc>
        <w:tc>
          <w:tcPr>
            <w:tcW w:w="0" w:type="auto"/>
            <w:tcBorders>
              <w:top w:val="nil"/>
              <w:left w:val="single" w:sz="4" w:space="0" w:color="auto"/>
              <w:bottom w:val="single" w:sz="4" w:space="0" w:color="auto"/>
              <w:right w:val="nil"/>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2781</w:t>
            </w:r>
          </w:p>
        </w:tc>
        <w:tc>
          <w:tcPr>
            <w:tcW w:w="0" w:type="auto"/>
            <w:tcBorders>
              <w:top w:val="nil"/>
              <w:left w:val="nil"/>
              <w:bottom w:val="single" w:sz="4" w:space="0" w:color="auto"/>
              <w:right w:val="single" w:sz="4" w:space="0" w:color="auto"/>
            </w:tcBorders>
            <w:vAlign w:val="center"/>
            <w:hideMark/>
          </w:tcPr>
          <w:p w:rsidR="00EA0CBC" w:rsidRPr="007949BD" w:rsidRDefault="00EA0CBC" w:rsidP="00DB26BA">
            <w:pPr>
              <w:jc w:val="both"/>
              <w:rPr>
                <w:rFonts w:ascii="Times New Roman" w:hAnsi="Times New Roman" w:cs="Times New Roman"/>
                <w:sz w:val="24"/>
                <w:szCs w:val="24"/>
              </w:rPr>
            </w:pPr>
            <w:r w:rsidRPr="007949BD">
              <w:rPr>
                <w:rFonts w:ascii="Times New Roman" w:hAnsi="Times New Roman" w:cs="Times New Roman"/>
                <w:sz w:val="24"/>
                <w:szCs w:val="24"/>
              </w:rPr>
              <w:t>3.9225</w:t>
            </w:r>
          </w:p>
        </w:tc>
        <w:tc>
          <w:tcPr>
            <w:tcW w:w="0" w:type="auto"/>
            <w:tcBorders>
              <w:top w:val="nil"/>
              <w:left w:val="nil"/>
              <w:bottom w:val="single" w:sz="4" w:space="0" w:color="auto"/>
              <w:right w:val="nil"/>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7.1849</w:t>
            </w:r>
          </w:p>
        </w:tc>
        <w:tc>
          <w:tcPr>
            <w:tcW w:w="0" w:type="auto"/>
            <w:tcBorders>
              <w:top w:val="nil"/>
              <w:left w:val="nil"/>
              <w:bottom w:val="single" w:sz="4" w:space="0" w:color="auto"/>
              <w:right w:val="single" w:sz="4" w:space="0" w:color="auto"/>
            </w:tcBorders>
            <w:hideMark/>
          </w:tcPr>
          <w:p w:rsidR="00EA0CBC" w:rsidRPr="007949BD" w:rsidRDefault="00EA0CBC" w:rsidP="00DB26BA">
            <w:pPr>
              <w:spacing w:line="240" w:lineRule="auto"/>
              <w:jc w:val="both"/>
              <w:rPr>
                <w:rFonts w:ascii="Times New Roman" w:hAnsi="Times New Roman" w:cs="Times New Roman"/>
                <w:sz w:val="24"/>
                <w:szCs w:val="24"/>
              </w:rPr>
            </w:pPr>
            <w:r w:rsidRPr="007949BD">
              <w:rPr>
                <w:rFonts w:ascii="Times New Roman" w:hAnsi="Times New Roman" w:cs="Times New Roman"/>
                <w:sz w:val="24"/>
                <w:szCs w:val="24"/>
              </w:rPr>
              <w:t>3.2501</w:t>
            </w:r>
          </w:p>
        </w:tc>
      </w:tr>
    </w:tbl>
    <w:p w:rsidR="00853642" w:rsidRPr="007949BD" w:rsidRDefault="00853642" w:rsidP="00853642">
      <w:pPr>
        <w:spacing w:after="0" w:line="240" w:lineRule="auto"/>
        <w:jc w:val="both"/>
        <w:rPr>
          <w:rFonts w:ascii="Times New Roman" w:hAnsi="Times New Roman" w:cs="Times New Roman"/>
          <w:sz w:val="24"/>
          <w:szCs w:val="24"/>
        </w:rPr>
      </w:pPr>
    </w:p>
    <w:p w:rsidR="00DB26BA" w:rsidRPr="007949BD" w:rsidRDefault="00DB26BA" w:rsidP="00853642">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When the DGP was AEGAS-Skew-T model, </w:t>
      </w:r>
      <w:r w:rsidR="005561E1" w:rsidRPr="007949BD">
        <w:rPr>
          <w:rFonts w:ascii="Times New Roman" w:hAnsi="Times New Roman" w:cs="Times New Roman"/>
          <w:sz w:val="24"/>
          <w:szCs w:val="24"/>
        </w:rPr>
        <w:t>i</w:t>
      </w:r>
      <w:r w:rsidRPr="007949BD">
        <w:rPr>
          <w:rFonts w:ascii="Times New Roman" w:hAnsi="Times New Roman" w:cs="Times New Roman"/>
          <w:sz w:val="24"/>
          <w:szCs w:val="24"/>
        </w:rPr>
        <w:t>n terms of model fitness, at low persistence, specifying AEGAS (1,1)-Skew-T model as AEGAS (1,1)-Skew-T model fits better since the AEGAS (1,1)-Skew-T model has the least AIC (2.9606) among the AEGAS (1,1) models. At medium persistence, specifying AEGAS (1,1)-Skew-T model as AEGAS (1,1)-Skew-T model fits better since the AEGAS (1,1)-Skew-T model has the least AIC (3.2781) among AEGAS (1,1) models. Also, at high persistence, specifying AEGAS (1,1)-Skew-T model as AEGAS (1,1)-Skew-T model fits better since the AEGAS (1,1)-Skew-T model has the least AIC (7.1849) among the AEGAS (1,1) models.</w:t>
      </w:r>
      <w:r w:rsidR="005561E1" w:rsidRPr="007949BD">
        <w:rPr>
          <w:rFonts w:ascii="Times New Roman" w:hAnsi="Times New Roman" w:cs="Times New Roman"/>
          <w:sz w:val="24"/>
          <w:szCs w:val="24"/>
        </w:rPr>
        <w:t xml:space="preserve"> </w:t>
      </w:r>
      <w:r w:rsidRPr="007949BD">
        <w:rPr>
          <w:rFonts w:ascii="Times New Roman" w:hAnsi="Times New Roman" w:cs="Times New Roman"/>
          <w:sz w:val="24"/>
          <w:szCs w:val="24"/>
        </w:rPr>
        <w:t xml:space="preserve">For misspecification, at low persistence, misspecifying AEGAS (1,1)-Skew-T model as GARCH (1,1)-Skew-T model or GAS (1,1)-Skew-T model or EGAS (1,1)-T model or EGAS (1,1)-Skew-T model fits better since their AICs are lower than that of AEGAS (1,1)-Skew-T model (2.9606) with EGAS (1,1)-Skew-T model having the least AIC (2.9574) as the best whereas misspecifying AEGAS (1,1)-Skew-T model as any of the rest misspecified models fits lesser since the AIC of AEGAS (1,1)-Skew-T model is lower than the AICs of the rest misspecified models. At medium persistence, misspecifying AEGAS (1,1)-Skew-T model as GARCH (1,1)-T model or </w:t>
      </w:r>
      <w:r w:rsidRPr="007949BD">
        <w:rPr>
          <w:rFonts w:ascii="Times New Roman" w:hAnsi="Times New Roman" w:cs="Times New Roman"/>
          <w:sz w:val="24"/>
          <w:szCs w:val="24"/>
        </w:rPr>
        <w:lastRenderedPageBreak/>
        <w:t>GARCH (1,1)-Skew-T model or EGAS (1,1)-T model or EGAS (1,1)-Skew-T model fits better since their AICs are lower than the AIC of AEGAS (1,1)-Skew-T model (3.2781) with GARCH (1,1)-Skew-T model having the least AIC (3.2721) as the best whereas misspecifying AEGAS (1,1)-Skew-T model as any of the rest misspecified models fits lesser since the AIC of AEGAS (1,1)-Skew-T model is lower than the AICs of the rest misspecified models. At high persistence, misspecifying AEGAS (1,1)-Skew-T model as GAS (1,1)-T model or GAS (1,1)-Skew-T model or EGAS (1,1)-T model or EGAS (1,1)-Skew-T model fits better since their AICs are lower than the AIC of AEGAS (1,1)-Skew-T model (7.1849) with EGAS (1,1)-Skew-T model having the least AIC (7.1829) as the best whereas misspecifying AEGAS (1,1)-Skew-T  as any of the rest misspecified models fits lesser since the AIC of AEGAS (1,1)-Skew-T model is lower than the AICs of the rest misspecified models.</w:t>
      </w:r>
    </w:p>
    <w:p w:rsidR="005561E1" w:rsidRPr="007949BD" w:rsidRDefault="005561E1" w:rsidP="00853642">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t>We observed positive estimates of excess kurtosis throughout table 4.12 which are all greater than zero. This implies that the estimated residuals for all the models deviate from normal distribution and they have fatter tails than normal distribution.</w:t>
      </w:r>
    </w:p>
    <w:p w:rsidR="005561E1" w:rsidRPr="007949BD" w:rsidRDefault="005561E1" w:rsidP="005561E1">
      <w:pPr>
        <w:tabs>
          <w:tab w:val="left" w:pos="1905"/>
        </w:tabs>
        <w:spacing w:after="0" w:line="240" w:lineRule="auto"/>
        <w:jc w:val="both"/>
        <w:rPr>
          <w:rFonts w:ascii="Times New Roman" w:hAnsi="Times New Roman" w:cs="Times New Roman"/>
          <w:sz w:val="24"/>
          <w:szCs w:val="24"/>
        </w:rPr>
      </w:pPr>
      <w:r w:rsidRPr="007949BD">
        <w:rPr>
          <w:rFonts w:ascii="Times New Roman" w:hAnsi="Times New Roman" w:cs="Times New Roman"/>
          <w:sz w:val="24"/>
          <w:szCs w:val="24"/>
        </w:rPr>
        <w:tab/>
      </w:r>
    </w:p>
    <w:p w:rsidR="005641FA" w:rsidRPr="007949BD" w:rsidRDefault="00080E0C" w:rsidP="005561E1">
      <w:pPr>
        <w:spacing w:after="0" w:line="480" w:lineRule="auto"/>
        <w:jc w:val="both"/>
        <w:rPr>
          <w:rFonts w:ascii="Times New Roman" w:hAnsi="Times New Roman" w:cs="Times New Roman"/>
          <w:b/>
          <w:sz w:val="24"/>
          <w:szCs w:val="24"/>
        </w:rPr>
      </w:pPr>
      <w:r w:rsidRPr="007949BD">
        <w:rPr>
          <w:rFonts w:ascii="Times New Roman" w:hAnsi="Times New Roman" w:cs="Times New Roman"/>
          <w:b/>
          <w:sz w:val="24"/>
          <w:szCs w:val="24"/>
        </w:rPr>
        <w:t xml:space="preserve">5.0  </w:t>
      </w:r>
      <w:r w:rsidR="005641FA" w:rsidRPr="007949BD">
        <w:rPr>
          <w:rFonts w:ascii="Times New Roman" w:hAnsi="Times New Roman" w:cs="Times New Roman"/>
          <w:b/>
          <w:sz w:val="24"/>
          <w:szCs w:val="24"/>
        </w:rPr>
        <w:t xml:space="preserve">     Results of </w:t>
      </w:r>
      <w:r w:rsidR="00853642" w:rsidRPr="007949BD">
        <w:rPr>
          <w:rFonts w:ascii="Times New Roman" w:hAnsi="Times New Roman" w:cs="Times New Roman"/>
          <w:b/>
          <w:sz w:val="24"/>
          <w:szCs w:val="24"/>
        </w:rPr>
        <w:t xml:space="preserve">the </w:t>
      </w:r>
      <w:r w:rsidR="005641FA" w:rsidRPr="007949BD">
        <w:rPr>
          <w:rFonts w:ascii="Times New Roman" w:hAnsi="Times New Roman" w:cs="Times New Roman"/>
          <w:b/>
          <w:sz w:val="24"/>
          <w:szCs w:val="24"/>
        </w:rPr>
        <w:t xml:space="preserve">Real Life Data </w:t>
      </w:r>
    </w:p>
    <w:p w:rsidR="005641FA" w:rsidRPr="007949BD" w:rsidRDefault="005641FA" w:rsidP="005561E1">
      <w:pPr>
        <w:spacing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We apply both daily crude oil and Gas prices to test the effect of misspecification of volatility models. The crude oil prices are the European Brent prices (US dollars/barrel) while the gas prices are the </w:t>
      </w:r>
      <w:r w:rsidRPr="007949BD">
        <w:rPr>
          <w:rFonts w:ascii="Times New Roman" w:hAnsi="Times New Roman" w:cs="Times New Roman"/>
          <w:bCs/>
          <w:iCs/>
          <w:sz w:val="24"/>
          <w:szCs w:val="24"/>
        </w:rPr>
        <w:t>Henry Hub</w:t>
      </w:r>
      <w:r w:rsidRPr="007949BD">
        <w:rPr>
          <w:rFonts w:ascii="Times New Roman" w:hAnsi="Times New Roman" w:cs="Times New Roman"/>
          <w:sz w:val="24"/>
          <w:szCs w:val="24"/>
        </w:rPr>
        <w:t xml:space="preserve"> Natural gas spot prices </w:t>
      </w:r>
      <w:r w:rsidRPr="007949BD">
        <w:rPr>
          <w:rFonts w:ascii="Times New Roman" w:hAnsi="Times New Roman" w:cs="Times New Roman"/>
          <w:bCs/>
          <w:iCs/>
          <w:sz w:val="24"/>
          <w:szCs w:val="24"/>
        </w:rPr>
        <w:t xml:space="preserve">(US Dollars per Million Btu), both </w:t>
      </w:r>
      <w:r w:rsidRPr="007949BD">
        <w:rPr>
          <w:rStyle w:val="Hyperlink"/>
          <w:rFonts w:ascii="Times New Roman" w:hAnsi="Times New Roman" w:cs="Times New Roman"/>
          <w:color w:val="auto"/>
          <w:sz w:val="24"/>
          <w:szCs w:val="24"/>
          <w:u w:val="none"/>
        </w:rPr>
        <w:t>obtained from the website of US Energy Information Administrations (</w:t>
      </w:r>
      <w:hyperlink r:id="rId138" w:history="1">
        <w:r w:rsidRPr="007949BD">
          <w:rPr>
            <w:rStyle w:val="Hyperlink"/>
            <w:rFonts w:ascii="Times New Roman" w:hAnsi="Times New Roman" w:cs="Times New Roman"/>
            <w:color w:val="auto"/>
            <w:sz w:val="24"/>
            <w:szCs w:val="24"/>
            <w:u w:val="none"/>
          </w:rPr>
          <w:t>http://www.eia.gov/</w:t>
        </w:r>
      </w:hyperlink>
      <w:r w:rsidRPr="007949BD">
        <w:rPr>
          <w:rFonts w:ascii="Times New Roman" w:hAnsi="Times New Roman" w:cs="Times New Roman"/>
          <w:sz w:val="24"/>
          <w:szCs w:val="24"/>
        </w:rPr>
        <w:t>). The oil prices span between 20 May 1987 and 29 September 2014 while the natural gas series span between 07 January 1997 and 09 March 2015.</w:t>
      </w:r>
    </w:p>
    <w:p w:rsidR="0070527C" w:rsidRPr="007949BD" w:rsidRDefault="007D6AD6" w:rsidP="0070527C">
      <w:pPr>
        <w:spacing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0070527C" w:rsidRPr="007949BD">
        <w:rPr>
          <w:rFonts w:ascii="Times New Roman" w:hAnsi="Times New Roman" w:cs="Times New Roman"/>
          <w:b/>
          <w:sz w:val="24"/>
          <w:szCs w:val="24"/>
        </w:rPr>
        <w:tab/>
      </w:r>
      <w:r w:rsidR="0070527C" w:rsidRPr="007949BD">
        <w:rPr>
          <w:rFonts w:ascii="Times New Roman" w:hAnsi="Times New Roman" w:cs="Times New Roman"/>
          <w:sz w:val="24"/>
          <w:szCs w:val="24"/>
        </w:rPr>
        <w:t xml:space="preserve">The plot of the crude oil prices is given in Figure 5.1. We observe stability in the prices of crude oil from 1987 to 1999 with a major spike in 1990. We observe a gradual </w:t>
      </w:r>
      <w:r w:rsidR="0070527C" w:rsidRPr="007949BD">
        <w:rPr>
          <w:rFonts w:ascii="Times New Roman" w:hAnsi="Times New Roman" w:cs="Times New Roman"/>
          <w:sz w:val="24"/>
          <w:szCs w:val="24"/>
        </w:rPr>
        <w:lastRenderedPageBreak/>
        <w:t>increase in the prices of crude oil from 2000 to 2008 with the prices of crude oil getting to its peak in 2008. We also observe a fall in 2008 and a gradual increase in the prices of crude oil from 2008 to 2011 and the prices were stable from 2011 to 2015.</w:t>
      </w:r>
    </w:p>
    <w:p w:rsidR="00F65690" w:rsidRPr="007949BD" w:rsidRDefault="00645189" w:rsidP="00F65690">
      <w:pPr>
        <w:tabs>
          <w:tab w:val="left" w:pos="720"/>
          <w:tab w:val="left" w:pos="1440"/>
          <w:tab w:val="left" w:pos="2160"/>
          <w:tab w:val="left" w:pos="2880"/>
          <w:tab w:val="left" w:pos="5295"/>
        </w:tabs>
        <w:spacing w:line="240" w:lineRule="auto"/>
        <w:jc w:val="center"/>
        <w:rPr>
          <w:rFonts w:ascii="Times New Roman" w:hAnsi="Times New Roman" w:cs="Times New Roman"/>
          <w:b/>
          <w:i/>
          <w:sz w:val="24"/>
          <w:szCs w:val="24"/>
        </w:rPr>
      </w:pPr>
      <w:r w:rsidRPr="007949BD">
        <w:rPr>
          <w:rFonts w:ascii="Times New Roman" w:hAnsi="Times New Roman" w:cs="Times New Roman"/>
          <w:b/>
          <w:i/>
          <w:noProof/>
          <w:sz w:val="24"/>
          <w:szCs w:val="24"/>
          <w:lang w:val="en-US" w:eastAsia="en-US"/>
        </w:rPr>
        <mc:AlternateContent>
          <mc:Choice Requires="wps">
            <w:drawing>
              <wp:anchor distT="0" distB="0" distL="114300" distR="114300" simplePos="0" relativeHeight="251659264" behindDoc="0" locked="0" layoutInCell="1" allowOverlap="1" wp14:anchorId="55CE8357" wp14:editId="6E917995">
                <wp:simplePos x="0" y="0"/>
                <wp:positionH relativeFrom="column">
                  <wp:posOffset>95250</wp:posOffset>
                </wp:positionH>
                <wp:positionV relativeFrom="paragraph">
                  <wp:posOffset>2562225</wp:posOffset>
                </wp:positionV>
                <wp:extent cx="5591175" cy="304800"/>
                <wp:effectExtent l="0" t="0" r="9525" b="0"/>
                <wp:wrapNone/>
                <wp:docPr id="3" name="Text Box 3"/>
                <wp:cNvGraphicFramePr/>
                <a:graphic xmlns:a="http://schemas.openxmlformats.org/drawingml/2006/main">
                  <a:graphicData uri="http://schemas.microsoft.com/office/word/2010/wordprocessingShape">
                    <wps:wsp>
                      <wps:cNvSpPr txBox="1"/>
                      <wps:spPr>
                        <a:xfrm>
                          <a:off x="0" y="0"/>
                          <a:ext cx="559117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7696A" w:rsidRPr="00645189" w:rsidRDefault="00A7696A">
                            <w:pPr>
                              <w:rPr>
                                <w:rFonts w:ascii="Arial" w:hAnsi="Arial" w:cs="Arial"/>
                                <w:sz w:val="18"/>
                                <w:szCs w:val="18"/>
                              </w:rPr>
                            </w:pPr>
                            <w:r>
                              <w:rPr>
                                <w:rFonts w:ascii="Arial" w:hAnsi="Arial" w:cs="Arial"/>
                                <w:sz w:val="18"/>
                                <w:szCs w:val="18"/>
                              </w:rPr>
                              <w:t xml:space="preserve">     </w:t>
                            </w:r>
                            <w:r w:rsidRPr="00645189">
                              <w:rPr>
                                <w:rFonts w:ascii="Arial" w:hAnsi="Arial" w:cs="Arial"/>
                                <w:sz w:val="18"/>
                                <w:szCs w:val="18"/>
                              </w:rPr>
                              <w:t xml:space="preserve">20 May 1987                                                                                           </w:t>
                            </w:r>
                            <w:r>
                              <w:rPr>
                                <w:rFonts w:ascii="Arial" w:hAnsi="Arial" w:cs="Arial"/>
                                <w:sz w:val="18"/>
                                <w:szCs w:val="18"/>
                              </w:rPr>
                              <w:t xml:space="preserve">                     </w:t>
                            </w:r>
                            <w:r w:rsidRPr="00645189">
                              <w:rPr>
                                <w:rFonts w:ascii="Arial" w:hAnsi="Arial" w:cs="Arial"/>
                                <w:sz w:val="18"/>
                                <w:szCs w:val="18"/>
                              </w:rPr>
                              <w:t>29 September 20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55CE8357" id="_x0000_t202" coordsize="21600,21600" o:spt="202" path="m,l,21600r21600,l21600,xe">
                <v:stroke joinstyle="miter"/>
                <v:path gradientshapeok="t" o:connecttype="rect"/>
              </v:shapetype>
              <v:shape id="Text Box 3" o:spid="_x0000_s1026" type="#_x0000_t202" style="position:absolute;left:0;text-align:left;margin-left:7.5pt;margin-top:201.75pt;width:440.25pt;height:24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" fillcolor="white [3201]" stroked="f" strokeweight=".5pt">
                <v:textbox>
                  <w:txbxContent>
                    <w:p w:rsidR="00A7696A" w:rsidRPr="00645189" w:rsidRDefault="00A7696A">
                      <w:pPr>
                        <w:rPr>
                          <w:rFonts w:ascii="Arial" w:hAnsi="Arial" w:cs="Arial"/>
                          <w:sz w:val="18"/>
                          <w:szCs w:val="18"/>
                        </w:rPr>
                      </w:pPr>
                      <w:r>
                        <w:rPr>
                          <w:rFonts w:ascii="Arial" w:hAnsi="Arial" w:cs="Arial"/>
                          <w:sz w:val="18"/>
                          <w:szCs w:val="18"/>
                        </w:rPr>
                        <w:t xml:space="preserve">     </w:t>
                      </w:r>
                      <w:r w:rsidRPr="00645189">
                        <w:rPr>
                          <w:rFonts w:ascii="Arial" w:hAnsi="Arial" w:cs="Arial"/>
                          <w:sz w:val="18"/>
                          <w:szCs w:val="18"/>
                        </w:rPr>
                        <w:t xml:space="preserve">20 May 1987                                                                                           </w:t>
                      </w:r>
                      <w:r>
                        <w:rPr>
                          <w:rFonts w:ascii="Arial" w:hAnsi="Arial" w:cs="Arial"/>
                          <w:sz w:val="18"/>
                          <w:szCs w:val="18"/>
                        </w:rPr>
                        <w:t xml:space="preserve">                     </w:t>
                      </w:r>
                      <w:r w:rsidRPr="00645189">
                        <w:rPr>
                          <w:rFonts w:ascii="Arial" w:hAnsi="Arial" w:cs="Arial"/>
                          <w:sz w:val="18"/>
                          <w:szCs w:val="18"/>
                        </w:rPr>
                        <w:t>29 September 2014</w:t>
                      </w:r>
                    </w:p>
                  </w:txbxContent>
                </v:textbox>
              </v:shape>
            </w:pict>
          </mc:Fallback>
        </mc:AlternateContent>
      </w:r>
      <w:r w:rsidR="00F65690" w:rsidRPr="007949BD">
        <w:rPr>
          <w:noProof/>
          <w:lang w:val="en-US" w:eastAsia="en-US"/>
        </w:rPr>
        <w:drawing>
          <wp:inline distT="0" distB="0" distL="0" distR="0" wp14:anchorId="2E5988A7" wp14:editId="3BDC2A50">
            <wp:extent cx="5732145" cy="2939415"/>
            <wp:effectExtent l="0" t="0" r="20955" b="13335"/>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rsidR="00F65690" w:rsidRPr="007949BD" w:rsidRDefault="00645189" w:rsidP="00F65690">
      <w:pPr>
        <w:tabs>
          <w:tab w:val="left" w:pos="720"/>
          <w:tab w:val="left" w:pos="1440"/>
          <w:tab w:val="left" w:pos="2160"/>
          <w:tab w:val="left" w:pos="2880"/>
          <w:tab w:val="left" w:pos="5295"/>
        </w:tabs>
        <w:spacing w:line="240" w:lineRule="auto"/>
        <w:jc w:val="center"/>
        <w:rPr>
          <w:rFonts w:ascii="Times New Roman" w:hAnsi="Times New Roman" w:cs="Times New Roman"/>
          <w:b/>
          <w:sz w:val="24"/>
          <w:szCs w:val="24"/>
        </w:rPr>
      </w:pPr>
      <w:r w:rsidRPr="007949BD">
        <w:rPr>
          <w:rFonts w:ascii="Times New Roman" w:hAnsi="Times New Roman" w:cs="Times New Roman"/>
          <w:b/>
          <w:sz w:val="24"/>
          <w:szCs w:val="24"/>
        </w:rPr>
        <w:t>Figure 5.1: Time Plot of Crude Oil Prices</w:t>
      </w:r>
      <w:r w:rsidR="00812C9D" w:rsidRPr="007949BD">
        <w:rPr>
          <w:rFonts w:ascii="Times New Roman" w:hAnsi="Times New Roman" w:cs="Times New Roman"/>
          <w:b/>
          <w:sz w:val="24"/>
          <w:szCs w:val="24"/>
        </w:rPr>
        <w:t xml:space="preserve"> (US Dollar/Barrel )</w:t>
      </w:r>
    </w:p>
    <w:p w:rsidR="007D6AD6" w:rsidRPr="007949BD" w:rsidRDefault="007D6AD6" w:rsidP="00853642">
      <w:pPr>
        <w:tabs>
          <w:tab w:val="left" w:pos="720"/>
          <w:tab w:val="left" w:pos="1440"/>
          <w:tab w:val="left" w:pos="2160"/>
          <w:tab w:val="left" w:pos="2880"/>
          <w:tab w:val="left" w:pos="5295"/>
        </w:tabs>
        <w:spacing w:after="0" w:line="240" w:lineRule="auto"/>
        <w:jc w:val="center"/>
        <w:rPr>
          <w:rFonts w:ascii="Times New Roman" w:hAnsi="Times New Roman" w:cs="Times New Roman"/>
          <w:b/>
          <w:i/>
          <w:sz w:val="24"/>
          <w:szCs w:val="24"/>
        </w:rPr>
      </w:pPr>
    </w:p>
    <w:p w:rsidR="007D6AD6" w:rsidRPr="007949BD" w:rsidRDefault="007D6AD6" w:rsidP="007D6AD6">
      <w:pPr>
        <w:spacing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We present the result of model estimation in Table 5.1 below. Based on the Akaike Information Criterion, the model with the minimum AIC is chosen as the fitted model. From Table 5.1, it can be observed that the AEGAS (1,1)-Skew-T model has the minimum AIC which is -6.7482. Therefore, the fitted model to the crude oil prices is the AEGAS (1,1)-Skew-T model. We observed positive estimates of excess kurtosis throughout Table 5.2 which are all greater than zero. This implies that the estimated residuals for all the models deviate from normal distribution and they have fatter tails than the normal distribution. In terms of model fitness, specifying AEGAS (1,1)-Skew-T model as AEGAS (1,1)-Skew-T model fits better than specifying it as either AEGAS (1,1)-Normal or AEGAS (1,1)-T model since the AEGAS (1,1)-Skew-T model has the least AIC (-5.5516) among the AEGAS models. Also, misspecifying AEGAS (1,1)-Skew-T model as EGAS (1,1)-Skew-T model fits </w:t>
      </w:r>
      <w:r w:rsidRPr="007949BD">
        <w:rPr>
          <w:rFonts w:ascii="Times New Roman" w:hAnsi="Times New Roman" w:cs="Times New Roman"/>
          <w:sz w:val="24"/>
          <w:szCs w:val="24"/>
        </w:rPr>
        <w:lastRenderedPageBreak/>
        <w:t>better than any of the rest models since the EGAS (1,1)-Skew-T model has the least AIC (-6.7476).</w:t>
      </w:r>
    </w:p>
    <w:p w:rsidR="00F65690" w:rsidRPr="007949BD" w:rsidRDefault="00F65690" w:rsidP="00F65690">
      <w:pPr>
        <w:tabs>
          <w:tab w:val="left" w:pos="720"/>
          <w:tab w:val="left" w:pos="1440"/>
          <w:tab w:val="left" w:pos="2160"/>
          <w:tab w:val="left" w:pos="2880"/>
          <w:tab w:val="left" w:pos="5295"/>
        </w:tabs>
        <w:spacing w:line="240" w:lineRule="auto"/>
        <w:jc w:val="center"/>
        <w:rPr>
          <w:rFonts w:ascii="Times New Roman" w:hAnsi="Times New Roman" w:cs="Times New Roman"/>
          <w:b/>
          <w:sz w:val="24"/>
          <w:szCs w:val="24"/>
        </w:rPr>
      </w:pPr>
      <w:r w:rsidRPr="007949BD">
        <w:rPr>
          <w:rFonts w:ascii="Times New Roman" w:hAnsi="Times New Roman" w:cs="Times New Roman"/>
          <w:b/>
          <w:sz w:val="24"/>
          <w:szCs w:val="24"/>
        </w:rPr>
        <w:t>Table</w:t>
      </w:r>
      <w:r w:rsidR="00645189" w:rsidRPr="007949BD">
        <w:rPr>
          <w:rFonts w:ascii="Times New Roman" w:hAnsi="Times New Roman" w:cs="Times New Roman"/>
          <w:b/>
          <w:sz w:val="24"/>
          <w:szCs w:val="24"/>
        </w:rPr>
        <w:t xml:space="preserve"> </w:t>
      </w:r>
      <w:r w:rsidRPr="007949BD">
        <w:rPr>
          <w:rFonts w:ascii="Times New Roman" w:hAnsi="Times New Roman" w:cs="Times New Roman"/>
          <w:b/>
          <w:sz w:val="24"/>
          <w:szCs w:val="24"/>
        </w:rPr>
        <w:t>5.</w:t>
      </w:r>
      <w:r w:rsidR="00645189" w:rsidRPr="007949BD">
        <w:rPr>
          <w:rFonts w:ascii="Times New Roman" w:hAnsi="Times New Roman" w:cs="Times New Roman"/>
          <w:b/>
          <w:sz w:val="24"/>
          <w:szCs w:val="24"/>
        </w:rPr>
        <w:t>1</w:t>
      </w:r>
      <w:r w:rsidRPr="007949BD">
        <w:rPr>
          <w:rFonts w:ascii="Times New Roman" w:hAnsi="Times New Roman" w:cs="Times New Roman"/>
          <w:b/>
          <w:sz w:val="24"/>
          <w:szCs w:val="24"/>
        </w:rPr>
        <w:t xml:space="preserve">: Specification and Misspecification tests </w:t>
      </w:r>
      <w:r w:rsidR="00645189" w:rsidRPr="007949BD">
        <w:rPr>
          <w:rFonts w:ascii="Times New Roman" w:hAnsi="Times New Roman" w:cs="Times New Roman"/>
          <w:b/>
          <w:sz w:val="24"/>
          <w:szCs w:val="24"/>
        </w:rPr>
        <w:t xml:space="preserve">for Models </w:t>
      </w:r>
      <w:r w:rsidRPr="007949BD">
        <w:rPr>
          <w:rFonts w:ascii="Times New Roman" w:hAnsi="Times New Roman" w:cs="Times New Roman"/>
          <w:b/>
          <w:sz w:val="24"/>
          <w:szCs w:val="24"/>
        </w:rPr>
        <w:t xml:space="preserve">for Crude Oil </w:t>
      </w:r>
      <w:r w:rsidR="00645189" w:rsidRPr="007949BD">
        <w:rPr>
          <w:rFonts w:ascii="Times New Roman" w:hAnsi="Times New Roman" w:cs="Times New Roman"/>
          <w:b/>
          <w:sz w:val="24"/>
          <w:szCs w:val="24"/>
        </w:rPr>
        <w:t>prices</w:t>
      </w:r>
    </w:p>
    <w:tbl>
      <w:tblPr>
        <w:tblStyle w:val="TableGrid"/>
        <w:tblW w:w="0" w:type="auto"/>
        <w:tblBorders>
          <w:left w:val="none" w:sz="0" w:space="0" w:color="auto"/>
          <w:right w:val="none" w:sz="0" w:space="0" w:color="auto"/>
          <w:insideH w:val="none" w:sz="0" w:space="0" w:color="auto"/>
        </w:tblBorders>
        <w:tblLook w:val="04A0" w:firstRow="1" w:lastRow="0" w:firstColumn="1" w:lastColumn="0" w:noHBand="0" w:noVBand="1"/>
      </w:tblPr>
      <w:tblGrid>
        <w:gridCol w:w="1845"/>
        <w:gridCol w:w="1865"/>
        <w:gridCol w:w="1851"/>
        <w:gridCol w:w="1818"/>
        <w:gridCol w:w="1864"/>
      </w:tblGrid>
      <w:tr w:rsidR="00F65690" w:rsidRPr="007949BD" w:rsidTr="007D6AD6">
        <w:tc>
          <w:tcPr>
            <w:tcW w:w="1845" w:type="dxa"/>
            <w:tcBorders>
              <w:top w:val="single" w:sz="4" w:space="0" w:color="auto"/>
              <w:left w:val="single" w:sz="4" w:space="0" w:color="auto"/>
              <w:bottom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Estimated Model</w:t>
            </w:r>
          </w:p>
        </w:tc>
        <w:tc>
          <w:tcPr>
            <w:tcW w:w="1865" w:type="dxa"/>
            <w:tcBorders>
              <w:top w:val="single" w:sz="4" w:space="0" w:color="auto"/>
              <w:bottom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Distribution Assumed</w:t>
            </w:r>
          </w:p>
        </w:tc>
        <w:tc>
          <w:tcPr>
            <w:tcW w:w="1851" w:type="dxa"/>
            <w:tcBorders>
              <w:top w:val="single" w:sz="4" w:space="0" w:color="auto"/>
              <w:bottom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LogLik</w:t>
            </w:r>
          </w:p>
        </w:tc>
        <w:tc>
          <w:tcPr>
            <w:tcW w:w="1818" w:type="dxa"/>
            <w:tcBorders>
              <w:top w:val="single" w:sz="4" w:space="0" w:color="auto"/>
              <w:bottom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AIC</w:t>
            </w:r>
          </w:p>
        </w:tc>
        <w:tc>
          <w:tcPr>
            <w:tcW w:w="1864" w:type="dxa"/>
            <w:tcBorders>
              <w:top w:val="single" w:sz="4" w:space="0" w:color="auto"/>
              <w:bottom w:val="single" w:sz="4" w:space="0" w:color="auto"/>
              <w:righ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Ex.Kurtosis</w:t>
            </w:r>
          </w:p>
        </w:tc>
      </w:tr>
      <w:tr w:rsidR="00F65690" w:rsidRPr="007949BD" w:rsidTr="007D6AD6">
        <w:tc>
          <w:tcPr>
            <w:tcW w:w="1845" w:type="dxa"/>
            <w:tcBorders>
              <w:top w:val="single" w:sz="4" w:space="0" w:color="auto"/>
              <w:left w:val="single" w:sz="4" w:space="0" w:color="auto"/>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GARCH</w:t>
            </w:r>
          </w:p>
        </w:tc>
        <w:tc>
          <w:tcPr>
            <w:tcW w:w="1865" w:type="dxa"/>
            <w:tcBorders>
              <w:top w:val="single" w:sz="4" w:space="0" w:color="auto"/>
              <w:bottom w:val="nil"/>
            </w:tcBorders>
          </w:tcPr>
          <w:p w:rsidR="00F65690" w:rsidRPr="007949BD" w:rsidRDefault="00F65690" w:rsidP="007D6AD6">
            <w:pPr>
              <w:jc w:val="center"/>
              <w:rPr>
                <w:rFonts w:ascii="Times New Roman" w:hAnsi="Times New Roman" w:cs="Times New Roman"/>
                <w:sz w:val="24"/>
                <w:szCs w:val="24"/>
              </w:rPr>
            </w:pPr>
            <w:r w:rsidRPr="007949BD">
              <w:rPr>
                <w:rFonts w:ascii="Times New Roman" w:hAnsi="Times New Roman" w:cs="Times New Roman"/>
                <w:sz w:val="24"/>
                <w:szCs w:val="24"/>
              </w:rPr>
              <w:t>Normal</w:t>
            </w:r>
          </w:p>
        </w:tc>
        <w:tc>
          <w:tcPr>
            <w:tcW w:w="1851" w:type="dxa"/>
            <w:tcBorders>
              <w:top w:val="single" w:sz="4" w:space="0" w:color="auto"/>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441.323</w:t>
            </w:r>
          </w:p>
        </w:tc>
        <w:tc>
          <w:tcPr>
            <w:tcW w:w="1818" w:type="dxa"/>
            <w:tcBorders>
              <w:top w:val="single" w:sz="4" w:space="0" w:color="auto"/>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6.6928</w:t>
            </w:r>
          </w:p>
        </w:tc>
        <w:tc>
          <w:tcPr>
            <w:tcW w:w="1864" w:type="dxa"/>
            <w:tcBorders>
              <w:top w:val="single" w:sz="4" w:space="0" w:color="auto"/>
              <w:bottom w:val="nil"/>
              <w:righ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1.9432</w:t>
            </w:r>
          </w:p>
        </w:tc>
      </w:tr>
      <w:tr w:rsidR="00F65690" w:rsidRPr="007949BD" w:rsidTr="007D6AD6">
        <w:tc>
          <w:tcPr>
            <w:tcW w:w="1845" w:type="dxa"/>
            <w:tcBorders>
              <w:top w:val="nil"/>
              <w:left w:val="single" w:sz="4" w:space="0" w:color="auto"/>
              <w:bottom w:val="nil"/>
            </w:tcBorders>
          </w:tcPr>
          <w:p w:rsidR="00F65690" w:rsidRPr="007949BD" w:rsidRDefault="00F65690" w:rsidP="007D6AD6">
            <w:pPr>
              <w:rPr>
                <w:rFonts w:ascii="Times New Roman" w:hAnsi="Times New Roman" w:cs="Times New Roman"/>
                <w:sz w:val="24"/>
                <w:szCs w:val="24"/>
              </w:rPr>
            </w:pPr>
          </w:p>
        </w:tc>
        <w:tc>
          <w:tcPr>
            <w:tcW w:w="1865" w:type="dxa"/>
            <w:tcBorders>
              <w:top w:val="nil"/>
              <w:bottom w:val="nil"/>
            </w:tcBorders>
          </w:tcPr>
          <w:p w:rsidR="00F65690" w:rsidRPr="007949BD" w:rsidRDefault="00F65690" w:rsidP="007D6AD6">
            <w:pPr>
              <w:jc w:val="center"/>
              <w:rPr>
                <w:rFonts w:ascii="Times New Roman" w:hAnsi="Times New Roman" w:cs="Times New Roman"/>
                <w:i/>
                <w:sz w:val="24"/>
                <w:szCs w:val="24"/>
              </w:rPr>
            </w:pPr>
            <w:r w:rsidRPr="007949BD">
              <w:rPr>
                <w:rFonts w:ascii="Times New Roman" w:hAnsi="Times New Roman" w:cs="Times New Roman"/>
                <w:i/>
                <w:sz w:val="24"/>
                <w:szCs w:val="24"/>
              </w:rPr>
              <w:t>T</w:t>
            </w:r>
          </w:p>
        </w:tc>
        <w:tc>
          <w:tcPr>
            <w:tcW w:w="1851" w:type="dxa"/>
            <w:tcBorders>
              <w:top w:val="nil"/>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621.291</w:t>
            </w:r>
          </w:p>
        </w:tc>
        <w:tc>
          <w:tcPr>
            <w:tcW w:w="1818" w:type="dxa"/>
            <w:tcBorders>
              <w:top w:val="nil"/>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6.7439</w:t>
            </w:r>
          </w:p>
        </w:tc>
        <w:tc>
          <w:tcPr>
            <w:tcW w:w="1864" w:type="dxa"/>
            <w:tcBorders>
              <w:top w:val="nil"/>
              <w:bottom w:val="nil"/>
              <w:righ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0256</w:t>
            </w:r>
          </w:p>
        </w:tc>
      </w:tr>
      <w:tr w:rsidR="00F65690" w:rsidRPr="007949BD" w:rsidTr="007D6AD6">
        <w:tc>
          <w:tcPr>
            <w:tcW w:w="1845" w:type="dxa"/>
            <w:tcBorders>
              <w:top w:val="nil"/>
              <w:left w:val="single" w:sz="4" w:space="0" w:color="auto"/>
              <w:bottom w:val="single" w:sz="4" w:space="0" w:color="auto"/>
            </w:tcBorders>
          </w:tcPr>
          <w:p w:rsidR="00F65690" w:rsidRPr="007949BD" w:rsidRDefault="00F65690" w:rsidP="007D6AD6">
            <w:pPr>
              <w:rPr>
                <w:rFonts w:ascii="Times New Roman" w:hAnsi="Times New Roman" w:cs="Times New Roman"/>
                <w:sz w:val="24"/>
                <w:szCs w:val="24"/>
              </w:rPr>
            </w:pPr>
          </w:p>
        </w:tc>
        <w:tc>
          <w:tcPr>
            <w:tcW w:w="1865" w:type="dxa"/>
            <w:tcBorders>
              <w:top w:val="nil"/>
              <w:bottom w:val="single" w:sz="4" w:space="0" w:color="auto"/>
            </w:tcBorders>
          </w:tcPr>
          <w:p w:rsidR="00F65690" w:rsidRPr="007949BD" w:rsidRDefault="00F65690" w:rsidP="007D6AD6">
            <w:pPr>
              <w:jc w:val="center"/>
              <w:rPr>
                <w:rFonts w:ascii="Times New Roman" w:hAnsi="Times New Roman" w:cs="Times New Roman"/>
                <w:i/>
                <w:sz w:val="24"/>
                <w:szCs w:val="24"/>
              </w:rPr>
            </w:pPr>
            <w:r w:rsidRPr="007949BD">
              <w:rPr>
                <w:rFonts w:ascii="Times New Roman" w:hAnsi="Times New Roman" w:cs="Times New Roman"/>
                <w:sz w:val="24"/>
                <w:szCs w:val="24"/>
              </w:rPr>
              <w:t>Skewed-</w:t>
            </w:r>
            <w:r w:rsidRPr="007949BD">
              <w:rPr>
                <w:rFonts w:ascii="Times New Roman" w:hAnsi="Times New Roman" w:cs="Times New Roman"/>
                <w:i/>
                <w:sz w:val="24"/>
                <w:szCs w:val="24"/>
              </w:rPr>
              <w:t>t</w:t>
            </w:r>
          </w:p>
        </w:tc>
        <w:tc>
          <w:tcPr>
            <w:tcW w:w="1851" w:type="dxa"/>
            <w:tcBorders>
              <w:top w:val="nil"/>
              <w:bottom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626.203</w:t>
            </w:r>
          </w:p>
        </w:tc>
        <w:tc>
          <w:tcPr>
            <w:tcW w:w="1818" w:type="dxa"/>
            <w:tcBorders>
              <w:top w:val="nil"/>
              <w:bottom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6.7451</w:t>
            </w:r>
          </w:p>
        </w:tc>
        <w:tc>
          <w:tcPr>
            <w:tcW w:w="1864" w:type="dxa"/>
            <w:tcBorders>
              <w:top w:val="nil"/>
              <w:bottom w:val="single" w:sz="4" w:space="0" w:color="auto"/>
              <w:righ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0341</w:t>
            </w:r>
          </w:p>
        </w:tc>
      </w:tr>
      <w:tr w:rsidR="00F65690" w:rsidRPr="007949BD" w:rsidTr="007D6AD6">
        <w:tc>
          <w:tcPr>
            <w:tcW w:w="1845" w:type="dxa"/>
            <w:tcBorders>
              <w:top w:val="single" w:sz="4" w:space="0" w:color="auto"/>
              <w:left w:val="single" w:sz="4" w:space="0" w:color="auto"/>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GAS</w:t>
            </w:r>
          </w:p>
        </w:tc>
        <w:tc>
          <w:tcPr>
            <w:tcW w:w="1865" w:type="dxa"/>
            <w:tcBorders>
              <w:top w:val="single" w:sz="4" w:space="0" w:color="auto"/>
              <w:bottom w:val="nil"/>
            </w:tcBorders>
          </w:tcPr>
          <w:p w:rsidR="00F65690" w:rsidRPr="007949BD" w:rsidRDefault="00F65690" w:rsidP="007D6AD6">
            <w:pPr>
              <w:jc w:val="center"/>
              <w:rPr>
                <w:rFonts w:ascii="Times New Roman" w:hAnsi="Times New Roman" w:cs="Times New Roman"/>
                <w:sz w:val="24"/>
                <w:szCs w:val="24"/>
              </w:rPr>
            </w:pPr>
            <w:r w:rsidRPr="007949BD">
              <w:rPr>
                <w:rFonts w:ascii="Times New Roman" w:hAnsi="Times New Roman" w:cs="Times New Roman"/>
                <w:sz w:val="24"/>
                <w:szCs w:val="24"/>
              </w:rPr>
              <w:t>Normal</w:t>
            </w:r>
          </w:p>
        </w:tc>
        <w:tc>
          <w:tcPr>
            <w:tcW w:w="1851" w:type="dxa"/>
            <w:tcBorders>
              <w:top w:val="single" w:sz="4" w:space="0" w:color="auto"/>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441.461</w:t>
            </w:r>
          </w:p>
        </w:tc>
        <w:tc>
          <w:tcPr>
            <w:tcW w:w="1818" w:type="dxa"/>
            <w:tcBorders>
              <w:top w:val="single" w:sz="4" w:space="0" w:color="auto"/>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6.6929</w:t>
            </w:r>
          </w:p>
        </w:tc>
        <w:tc>
          <w:tcPr>
            <w:tcW w:w="1864" w:type="dxa"/>
            <w:tcBorders>
              <w:top w:val="single" w:sz="4" w:space="0" w:color="auto"/>
              <w:bottom w:val="nil"/>
              <w:righ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1.9429</w:t>
            </w:r>
          </w:p>
        </w:tc>
      </w:tr>
      <w:tr w:rsidR="00F65690" w:rsidRPr="007949BD" w:rsidTr="007D6AD6">
        <w:tc>
          <w:tcPr>
            <w:tcW w:w="1845" w:type="dxa"/>
            <w:tcBorders>
              <w:top w:val="nil"/>
              <w:left w:val="single" w:sz="4" w:space="0" w:color="auto"/>
              <w:bottom w:val="nil"/>
            </w:tcBorders>
          </w:tcPr>
          <w:p w:rsidR="00F65690" w:rsidRPr="007949BD" w:rsidRDefault="00F65690" w:rsidP="007D6AD6">
            <w:pPr>
              <w:rPr>
                <w:rFonts w:ascii="Times New Roman" w:hAnsi="Times New Roman" w:cs="Times New Roman"/>
                <w:sz w:val="24"/>
                <w:szCs w:val="24"/>
              </w:rPr>
            </w:pPr>
          </w:p>
        </w:tc>
        <w:tc>
          <w:tcPr>
            <w:tcW w:w="1865" w:type="dxa"/>
            <w:tcBorders>
              <w:top w:val="nil"/>
              <w:bottom w:val="nil"/>
            </w:tcBorders>
          </w:tcPr>
          <w:p w:rsidR="00F65690" w:rsidRPr="007949BD" w:rsidRDefault="00F65690" w:rsidP="007D6AD6">
            <w:pPr>
              <w:jc w:val="center"/>
              <w:rPr>
                <w:rFonts w:ascii="Times New Roman" w:hAnsi="Times New Roman" w:cs="Times New Roman"/>
                <w:i/>
                <w:sz w:val="24"/>
                <w:szCs w:val="24"/>
              </w:rPr>
            </w:pPr>
            <w:r w:rsidRPr="007949BD">
              <w:rPr>
                <w:rFonts w:ascii="Times New Roman" w:hAnsi="Times New Roman" w:cs="Times New Roman"/>
                <w:i/>
                <w:sz w:val="24"/>
                <w:szCs w:val="24"/>
              </w:rPr>
              <w:t>T</w:t>
            </w:r>
          </w:p>
        </w:tc>
        <w:tc>
          <w:tcPr>
            <w:tcW w:w="1851" w:type="dxa"/>
            <w:tcBorders>
              <w:top w:val="nil"/>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625.438</w:t>
            </w:r>
          </w:p>
        </w:tc>
        <w:tc>
          <w:tcPr>
            <w:tcW w:w="1818" w:type="dxa"/>
            <w:tcBorders>
              <w:top w:val="nil"/>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6.7451</w:t>
            </w:r>
          </w:p>
        </w:tc>
        <w:tc>
          <w:tcPr>
            <w:tcW w:w="1864" w:type="dxa"/>
            <w:tcBorders>
              <w:top w:val="nil"/>
              <w:bottom w:val="nil"/>
              <w:righ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4417</w:t>
            </w:r>
          </w:p>
        </w:tc>
      </w:tr>
      <w:tr w:rsidR="00F65690" w:rsidRPr="007949BD" w:rsidTr="007D6AD6">
        <w:tc>
          <w:tcPr>
            <w:tcW w:w="1845" w:type="dxa"/>
            <w:tcBorders>
              <w:top w:val="nil"/>
              <w:left w:val="single" w:sz="4" w:space="0" w:color="auto"/>
              <w:bottom w:val="single" w:sz="4" w:space="0" w:color="auto"/>
            </w:tcBorders>
          </w:tcPr>
          <w:p w:rsidR="00F65690" w:rsidRPr="007949BD" w:rsidRDefault="00F65690" w:rsidP="007D6AD6">
            <w:pPr>
              <w:rPr>
                <w:rFonts w:ascii="Times New Roman" w:hAnsi="Times New Roman" w:cs="Times New Roman"/>
                <w:sz w:val="24"/>
                <w:szCs w:val="24"/>
              </w:rPr>
            </w:pPr>
          </w:p>
        </w:tc>
        <w:tc>
          <w:tcPr>
            <w:tcW w:w="1865" w:type="dxa"/>
            <w:tcBorders>
              <w:top w:val="nil"/>
              <w:bottom w:val="single" w:sz="4" w:space="0" w:color="auto"/>
            </w:tcBorders>
          </w:tcPr>
          <w:p w:rsidR="00F65690" w:rsidRPr="007949BD" w:rsidRDefault="00F65690" w:rsidP="007D6AD6">
            <w:pPr>
              <w:jc w:val="center"/>
              <w:rPr>
                <w:rFonts w:ascii="Times New Roman" w:hAnsi="Times New Roman" w:cs="Times New Roman"/>
                <w:i/>
                <w:sz w:val="24"/>
                <w:szCs w:val="24"/>
              </w:rPr>
            </w:pPr>
            <w:r w:rsidRPr="007949BD">
              <w:rPr>
                <w:rFonts w:ascii="Times New Roman" w:hAnsi="Times New Roman" w:cs="Times New Roman"/>
                <w:sz w:val="24"/>
                <w:szCs w:val="24"/>
              </w:rPr>
              <w:t>Skewed-</w:t>
            </w:r>
            <w:r w:rsidRPr="007949BD">
              <w:rPr>
                <w:rFonts w:ascii="Times New Roman" w:hAnsi="Times New Roman" w:cs="Times New Roman"/>
                <w:i/>
                <w:sz w:val="24"/>
                <w:szCs w:val="24"/>
              </w:rPr>
              <w:t>t</w:t>
            </w:r>
          </w:p>
        </w:tc>
        <w:tc>
          <w:tcPr>
            <w:tcW w:w="1851" w:type="dxa"/>
            <w:tcBorders>
              <w:top w:val="nil"/>
              <w:bottom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630.391</w:t>
            </w:r>
          </w:p>
        </w:tc>
        <w:tc>
          <w:tcPr>
            <w:tcW w:w="1818" w:type="dxa"/>
            <w:tcBorders>
              <w:top w:val="nil"/>
              <w:bottom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6.7463</w:t>
            </w:r>
          </w:p>
        </w:tc>
        <w:tc>
          <w:tcPr>
            <w:tcW w:w="1864" w:type="dxa"/>
            <w:tcBorders>
              <w:top w:val="nil"/>
              <w:bottom w:val="single" w:sz="4" w:space="0" w:color="auto"/>
              <w:righ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4535</w:t>
            </w:r>
          </w:p>
        </w:tc>
      </w:tr>
      <w:tr w:rsidR="00F65690" w:rsidRPr="007949BD" w:rsidTr="007D6AD6">
        <w:tc>
          <w:tcPr>
            <w:tcW w:w="1845" w:type="dxa"/>
            <w:tcBorders>
              <w:top w:val="single" w:sz="4" w:space="0" w:color="auto"/>
              <w:left w:val="single" w:sz="4" w:space="0" w:color="auto"/>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EGAS</w:t>
            </w:r>
          </w:p>
        </w:tc>
        <w:tc>
          <w:tcPr>
            <w:tcW w:w="1865" w:type="dxa"/>
            <w:tcBorders>
              <w:top w:val="single" w:sz="4" w:space="0" w:color="auto"/>
              <w:bottom w:val="nil"/>
            </w:tcBorders>
          </w:tcPr>
          <w:p w:rsidR="00F65690" w:rsidRPr="007949BD" w:rsidRDefault="00F65690" w:rsidP="007D6AD6">
            <w:pPr>
              <w:jc w:val="center"/>
              <w:rPr>
                <w:rFonts w:ascii="Times New Roman" w:hAnsi="Times New Roman" w:cs="Times New Roman"/>
                <w:sz w:val="24"/>
                <w:szCs w:val="24"/>
              </w:rPr>
            </w:pPr>
            <w:r w:rsidRPr="007949BD">
              <w:rPr>
                <w:rFonts w:ascii="Times New Roman" w:hAnsi="Times New Roman" w:cs="Times New Roman"/>
                <w:sz w:val="24"/>
                <w:szCs w:val="24"/>
              </w:rPr>
              <w:t>Normal</w:t>
            </w:r>
          </w:p>
        </w:tc>
        <w:tc>
          <w:tcPr>
            <w:tcW w:w="1851" w:type="dxa"/>
            <w:tcBorders>
              <w:top w:val="single" w:sz="4" w:space="0" w:color="auto"/>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436.872</w:t>
            </w:r>
          </w:p>
        </w:tc>
        <w:tc>
          <w:tcPr>
            <w:tcW w:w="1818" w:type="dxa"/>
            <w:tcBorders>
              <w:top w:val="single" w:sz="4" w:space="0" w:color="auto"/>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6.6916</w:t>
            </w:r>
          </w:p>
        </w:tc>
        <w:tc>
          <w:tcPr>
            <w:tcW w:w="1864" w:type="dxa"/>
            <w:tcBorders>
              <w:top w:val="single" w:sz="4" w:space="0" w:color="auto"/>
              <w:bottom w:val="nil"/>
              <w:righ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1.9525</w:t>
            </w:r>
          </w:p>
        </w:tc>
      </w:tr>
      <w:tr w:rsidR="00F65690" w:rsidRPr="007949BD" w:rsidTr="007D6AD6">
        <w:tc>
          <w:tcPr>
            <w:tcW w:w="1845" w:type="dxa"/>
            <w:tcBorders>
              <w:top w:val="nil"/>
              <w:left w:val="single" w:sz="4" w:space="0" w:color="auto"/>
              <w:bottom w:val="nil"/>
            </w:tcBorders>
          </w:tcPr>
          <w:p w:rsidR="00F65690" w:rsidRPr="007949BD" w:rsidRDefault="00F65690" w:rsidP="007D6AD6">
            <w:pPr>
              <w:rPr>
                <w:rFonts w:ascii="Times New Roman" w:hAnsi="Times New Roman" w:cs="Times New Roman"/>
                <w:sz w:val="24"/>
                <w:szCs w:val="24"/>
              </w:rPr>
            </w:pPr>
          </w:p>
        </w:tc>
        <w:tc>
          <w:tcPr>
            <w:tcW w:w="1865" w:type="dxa"/>
            <w:tcBorders>
              <w:top w:val="nil"/>
              <w:bottom w:val="nil"/>
            </w:tcBorders>
          </w:tcPr>
          <w:p w:rsidR="00F65690" w:rsidRPr="007949BD" w:rsidRDefault="00F65690" w:rsidP="007D6AD6">
            <w:pPr>
              <w:jc w:val="center"/>
              <w:rPr>
                <w:rFonts w:ascii="Times New Roman" w:hAnsi="Times New Roman" w:cs="Times New Roman"/>
                <w:i/>
                <w:sz w:val="24"/>
                <w:szCs w:val="24"/>
              </w:rPr>
            </w:pPr>
            <w:r w:rsidRPr="007949BD">
              <w:rPr>
                <w:rFonts w:ascii="Times New Roman" w:hAnsi="Times New Roman" w:cs="Times New Roman"/>
                <w:i/>
                <w:sz w:val="24"/>
                <w:szCs w:val="24"/>
              </w:rPr>
              <w:t>T</w:t>
            </w:r>
          </w:p>
        </w:tc>
        <w:tc>
          <w:tcPr>
            <w:tcW w:w="1851" w:type="dxa"/>
            <w:tcBorders>
              <w:top w:val="nil"/>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630.107</w:t>
            </w:r>
          </w:p>
        </w:tc>
        <w:tc>
          <w:tcPr>
            <w:tcW w:w="1818" w:type="dxa"/>
            <w:tcBorders>
              <w:top w:val="nil"/>
              <w:bottom w:val="nil"/>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6.7465</w:t>
            </w:r>
          </w:p>
        </w:tc>
        <w:tc>
          <w:tcPr>
            <w:tcW w:w="1864" w:type="dxa"/>
            <w:tcBorders>
              <w:top w:val="nil"/>
              <w:bottom w:val="nil"/>
              <w:righ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753</w:t>
            </w:r>
          </w:p>
        </w:tc>
      </w:tr>
      <w:tr w:rsidR="00F65690" w:rsidRPr="007949BD" w:rsidTr="007D6AD6">
        <w:tc>
          <w:tcPr>
            <w:tcW w:w="1845" w:type="dxa"/>
            <w:tcBorders>
              <w:top w:val="nil"/>
              <w:left w:val="single" w:sz="4" w:space="0" w:color="auto"/>
              <w:bottom w:val="single" w:sz="4" w:space="0" w:color="auto"/>
            </w:tcBorders>
          </w:tcPr>
          <w:p w:rsidR="00F65690" w:rsidRPr="007949BD" w:rsidRDefault="00F65690" w:rsidP="007D6AD6">
            <w:pPr>
              <w:rPr>
                <w:rFonts w:ascii="Times New Roman" w:hAnsi="Times New Roman" w:cs="Times New Roman"/>
                <w:sz w:val="24"/>
                <w:szCs w:val="24"/>
              </w:rPr>
            </w:pPr>
          </w:p>
        </w:tc>
        <w:tc>
          <w:tcPr>
            <w:tcW w:w="1865" w:type="dxa"/>
            <w:tcBorders>
              <w:top w:val="nil"/>
              <w:bottom w:val="single" w:sz="4" w:space="0" w:color="auto"/>
            </w:tcBorders>
          </w:tcPr>
          <w:p w:rsidR="00F65690" w:rsidRPr="007949BD" w:rsidRDefault="00F65690" w:rsidP="007D6AD6">
            <w:pPr>
              <w:jc w:val="center"/>
              <w:rPr>
                <w:rFonts w:ascii="Times New Roman" w:hAnsi="Times New Roman" w:cs="Times New Roman"/>
                <w:i/>
                <w:sz w:val="24"/>
                <w:szCs w:val="24"/>
              </w:rPr>
            </w:pPr>
            <w:r w:rsidRPr="007949BD">
              <w:rPr>
                <w:rFonts w:ascii="Times New Roman" w:hAnsi="Times New Roman" w:cs="Times New Roman"/>
                <w:sz w:val="24"/>
                <w:szCs w:val="24"/>
              </w:rPr>
              <w:t>Skewed-</w:t>
            </w:r>
            <w:r w:rsidRPr="007949BD">
              <w:rPr>
                <w:rFonts w:ascii="Times New Roman" w:hAnsi="Times New Roman" w:cs="Times New Roman"/>
                <w:i/>
                <w:sz w:val="24"/>
                <w:szCs w:val="24"/>
              </w:rPr>
              <w:t>t</w:t>
            </w:r>
          </w:p>
        </w:tc>
        <w:tc>
          <w:tcPr>
            <w:tcW w:w="1851" w:type="dxa"/>
            <w:tcBorders>
              <w:top w:val="nil"/>
              <w:bottom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635.154</w:t>
            </w:r>
          </w:p>
        </w:tc>
        <w:tc>
          <w:tcPr>
            <w:tcW w:w="1818" w:type="dxa"/>
            <w:tcBorders>
              <w:top w:val="nil"/>
              <w:bottom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6.7476</w:t>
            </w:r>
          </w:p>
        </w:tc>
        <w:tc>
          <w:tcPr>
            <w:tcW w:w="1864" w:type="dxa"/>
            <w:tcBorders>
              <w:top w:val="nil"/>
              <w:bottom w:val="single" w:sz="4" w:space="0" w:color="auto"/>
              <w:righ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888</w:t>
            </w:r>
          </w:p>
        </w:tc>
      </w:tr>
      <w:tr w:rsidR="00F65690" w:rsidRPr="007949BD" w:rsidTr="007D6AD6">
        <w:tc>
          <w:tcPr>
            <w:tcW w:w="1845" w:type="dxa"/>
            <w:tcBorders>
              <w:top w:val="single" w:sz="4" w:space="0" w:color="auto"/>
              <w:lef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AEGAS</w:t>
            </w:r>
          </w:p>
        </w:tc>
        <w:tc>
          <w:tcPr>
            <w:tcW w:w="1865" w:type="dxa"/>
            <w:tcBorders>
              <w:top w:val="single" w:sz="4" w:space="0" w:color="auto"/>
            </w:tcBorders>
          </w:tcPr>
          <w:p w:rsidR="00F65690" w:rsidRPr="007949BD" w:rsidRDefault="00F65690" w:rsidP="007D6AD6">
            <w:pPr>
              <w:jc w:val="center"/>
              <w:rPr>
                <w:rFonts w:ascii="Times New Roman" w:hAnsi="Times New Roman" w:cs="Times New Roman"/>
                <w:sz w:val="24"/>
                <w:szCs w:val="24"/>
              </w:rPr>
            </w:pPr>
            <w:r w:rsidRPr="007949BD">
              <w:rPr>
                <w:rFonts w:ascii="Times New Roman" w:hAnsi="Times New Roman" w:cs="Times New Roman"/>
                <w:sz w:val="24"/>
                <w:szCs w:val="24"/>
              </w:rPr>
              <w:t>Normal</w:t>
            </w:r>
          </w:p>
        </w:tc>
        <w:tc>
          <w:tcPr>
            <w:tcW w:w="1851" w:type="dxa"/>
            <w:tcBorders>
              <w:top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438.531</w:t>
            </w:r>
          </w:p>
        </w:tc>
        <w:tc>
          <w:tcPr>
            <w:tcW w:w="1818" w:type="dxa"/>
            <w:tcBorders>
              <w:top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6.6918</w:t>
            </w:r>
          </w:p>
        </w:tc>
        <w:tc>
          <w:tcPr>
            <w:tcW w:w="1864" w:type="dxa"/>
            <w:tcBorders>
              <w:top w:val="single" w:sz="4" w:space="0" w:color="auto"/>
              <w:righ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1.9381</w:t>
            </w:r>
          </w:p>
        </w:tc>
      </w:tr>
      <w:tr w:rsidR="00F65690" w:rsidRPr="007949BD" w:rsidTr="007D6AD6">
        <w:tc>
          <w:tcPr>
            <w:tcW w:w="1845" w:type="dxa"/>
            <w:tcBorders>
              <w:left w:val="single" w:sz="4" w:space="0" w:color="auto"/>
            </w:tcBorders>
          </w:tcPr>
          <w:p w:rsidR="00F65690" w:rsidRPr="007949BD" w:rsidRDefault="00F65690" w:rsidP="007D6AD6">
            <w:pPr>
              <w:rPr>
                <w:rFonts w:ascii="Times New Roman" w:hAnsi="Times New Roman" w:cs="Times New Roman"/>
                <w:sz w:val="24"/>
                <w:szCs w:val="24"/>
              </w:rPr>
            </w:pPr>
          </w:p>
        </w:tc>
        <w:tc>
          <w:tcPr>
            <w:tcW w:w="1865" w:type="dxa"/>
          </w:tcPr>
          <w:p w:rsidR="00F65690" w:rsidRPr="007949BD" w:rsidRDefault="00F65690" w:rsidP="007D6AD6">
            <w:pPr>
              <w:jc w:val="center"/>
              <w:rPr>
                <w:rFonts w:ascii="Times New Roman" w:hAnsi="Times New Roman" w:cs="Times New Roman"/>
                <w:i/>
                <w:sz w:val="24"/>
                <w:szCs w:val="24"/>
              </w:rPr>
            </w:pPr>
            <w:r w:rsidRPr="007949BD">
              <w:rPr>
                <w:rFonts w:ascii="Times New Roman" w:hAnsi="Times New Roman" w:cs="Times New Roman"/>
                <w:i/>
                <w:sz w:val="24"/>
                <w:szCs w:val="24"/>
              </w:rPr>
              <w:t>T</w:t>
            </w:r>
          </w:p>
        </w:tc>
        <w:tc>
          <w:tcPr>
            <w:tcW w:w="1851" w:type="dxa"/>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633.446</w:t>
            </w:r>
          </w:p>
        </w:tc>
        <w:tc>
          <w:tcPr>
            <w:tcW w:w="1818" w:type="dxa"/>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6.7471</w:t>
            </w:r>
          </w:p>
        </w:tc>
        <w:tc>
          <w:tcPr>
            <w:tcW w:w="1864" w:type="dxa"/>
            <w:tcBorders>
              <w:righ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4110</w:t>
            </w:r>
          </w:p>
        </w:tc>
      </w:tr>
      <w:tr w:rsidR="00F65690" w:rsidRPr="007949BD" w:rsidTr="007D6AD6">
        <w:tc>
          <w:tcPr>
            <w:tcW w:w="1845" w:type="dxa"/>
            <w:tcBorders>
              <w:left w:val="single" w:sz="4" w:space="0" w:color="auto"/>
              <w:bottom w:val="single" w:sz="4" w:space="0" w:color="auto"/>
            </w:tcBorders>
          </w:tcPr>
          <w:p w:rsidR="00F65690" w:rsidRPr="007949BD" w:rsidRDefault="00F65690" w:rsidP="007D6AD6">
            <w:pPr>
              <w:rPr>
                <w:rFonts w:ascii="Times New Roman" w:hAnsi="Times New Roman" w:cs="Times New Roman"/>
                <w:sz w:val="24"/>
                <w:szCs w:val="24"/>
              </w:rPr>
            </w:pPr>
          </w:p>
        </w:tc>
        <w:tc>
          <w:tcPr>
            <w:tcW w:w="1865" w:type="dxa"/>
            <w:tcBorders>
              <w:bottom w:val="single" w:sz="4" w:space="0" w:color="auto"/>
            </w:tcBorders>
          </w:tcPr>
          <w:p w:rsidR="00F65690" w:rsidRPr="007949BD" w:rsidRDefault="00F65690" w:rsidP="007D6AD6">
            <w:pPr>
              <w:jc w:val="center"/>
              <w:rPr>
                <w:rFonts w:ascii="Times New Roman" w:hAnsi="Times New Roman" w:cs="Times New Roman"/>
                <w:i/>
                <w:sz w:val="24"/>
                <w:szCs w:val="24"/>
              </w:rPr>
            </w:pPr>
            <w:r w:rsidRPr="007949BD">
              <w:rPr>
                <w:rFonts w:ascii="Times New Roman" w:hAnsi="Times New Roman" w:cs="Times New Roman"/>
                <w:sz w:val="24"/>
                <w:szCs w:val="24"/>
              </w:rPr>
              <w:t>Skewed-</w:t>
            </w:r>
            <w:r w:rsidRPr="007949BD">
              <w:rPr>
                <w:rFonts w:ascii="Times New Roman" w:hAnsi="Times New Roman" w:cs="Times New Roman"/>
                <w:i/>
                <w:sz w:val="24"/>
                <w:szCs w:val="24"/>
              </w:rPr>
              <w:t>t</w:t>
            </w:r>
          </w:p>
        </w:tc>
        <w:tc>
          <w:tcPr>
            <w:tcW w:w="1851" w:type="dxa"/>
            <w:tcBorders>
              <w:bottom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3638.115</w:t>
            </w:r>
          </w:p>
        </w:tc>
        <w:tc>
          <w:tcPr>
            <w:tcW w:w="1818" w:type="dxa"/>
            <w:tcBorders>
              <w:bottom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6.7482</w:t>
            </w:r>
          </w:p>
        </w:tc>
        <w:tc>
          <w:tcPr>
            <w:tcW w:w="1864" w:type="dxa"/>
            <w:tcBorders>
              <w:bottom w:val="single" w:sz="4" w:space="0" w:color="auto"/>
              <w:right w:val="single" w:sz="4" w:space="0" w:color="auto"/>
            </w:tcBorders>
          </w:tcPr>
          <w:p w:rsidR="00F65690" w:rsidRPr="007949BD" w:rsidRDefault="00F65690" w:rsidP="007D6AD6">
            <w:pPr>
              <w:rPr>
                <w:rFonts w:ascii="Times New Roman" w:hAnsi="Times New Roman" w:cs="Times New Roman"/>
                <w:sz w:val="24"/>
                <w:szCs w:val="24"/>
              </w:rPr>
            </w:pPr>
            <w:r w:rsidRPr="007949BD">
              <w:rPr>
                <w:rFonts w:ascii="Times New Roman" w:hAnsi="Times New Roman" w:cs="Times New Roman"/>
                <w:sz w:val="24"/>
                <w:szCs w:val="24"/>
              </w:rPr>
              <w:t>2.4264</w:t>
            </w:r>
          </w:p>
        </w:tc>
      </w:tr>
    </w:tbl>
    <w:p w:rsidR="00F65690" w:rsidRPr="007949BD" w:rsidRDefault="00F65690" w:rsidP="00F65690">
      <w:pPr>
        <w:spacing w:line="240" w:lineRule="auto"/>
        <w:jc w:val="both"/>
        <w:rPr>
          <w:rFonts w:ascii="Times New Roman" w:hAnsi="Times New Roman" w:cs="Times New Roman"/>
          <w:sz w:val="24"/>
          <w:szCs w:val="24"/>
        </w:rPr>
      </w:pPr>
    </w:p>
    <w:p w:rsidR="0070527C" w:rsidRPr="007949BD" w:rsidRDefault="0070527C" w:rsidP="0070527C">
      <w:pPr>
        <w:spacing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The plot of the natural gas prices is given in Figure 5.2. We observe major spike in the prices of natural gas in 2001, 2003, 2005, 2008, 2010 and 2014. We observe fall in prices of natural gas after each spike and stability of prices of natural gas before the next spike. </w:t>
      </w:r>
    </w:p>
    <w:p w:rsidR="005641FA" w:rsidRPr="007949BD" w:rsidRDefault="00812C9D" w:rsidP="003A5B7D">
      <w:pPr>
        <w:spacing w:after="0" w:line="240" w:lineRule="auto"/>
        <w:jc w:val="both"/>
        <w:rPr>
          <w:rFonts w:ascii="Times New Roman" w:hAnsi="Times New Roman" w:cs="Times New Roman"/>
          <w:sz w:val="24"/>
          <w:szCs w:val="24"/>
        </w:rPr>
      </w:pPr>
      <w:r w:rsidRPr="007949BD">
        <w:rPr>
          <w:rFonts w:ascii="Times New Roman" w:hAnsi="Times New Roman" w:cs="Times New Roman"/>
          <w:b/>
          <w:i/>
          <w:noProof/>
          <w:sz w:val="24"/>
          <w:szCs w:val="24"/>
          <w:lang w:val="en-US" w:eastAsia="en-US"/>
        </w:rPr>
        <mc:AlternateContent>
          <mc:Choice Requires="wps">
            <w:drawing>
              <wp:anchor distT="0" distB="0" distL="114300" distR="114300" simplePos="0" relativeHeight="251661312" behindDoc="0" locked="0" layoutInCell="1" allowOverlap="1" wp14:anchorId="19FB2907" wp14:editId="5361C2C4">
                <wp:simplePos x="0" y="0"/>
                <wp:positionH relativeFrom="column">
                  <wp:posOffset>85725</wp:posOffset>
                </wp:positionH>
                <wp:positionV relativeFrom="paragraph">
                  <wp:posOffset>2388235</wp:posOffset>
                </wp:positionV>
                <wp:extent cx="5591175" cy="304800"/>
                <wp:effectExtent l="0" t="0" r="9525" b="0"/>
                <wp:wrapNone/>
                <wp:docPr id="4" name="Text Box 4"/>
                <wp:cNvGraphicFramePr/>
                <a:graphic xmlns:a="http://schemas.openxmlformats.org/drawingml/2006/main">
                  <a:graphicData uri="http://schemas.microsoft.com/office/word/2010/wordprocessingShape">
                    <wps:wsp>
                      <wps:cNvSpPr txBox="1"/>
                      <wps:spPr>
                        <a:xfrm>
                          <a:off x="0" y="0"/>
                          <a:ext cx="559117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7696A" w:rsidRPr="00A02AE4" w:rsidRDefault="00A7696A" w:rsidP="00812C9D">
                            <w:pPr>
                              <w:rPr>
                                <w:rFonts w:ascii="Arial" w:hAnsi="Arial" w:cs="Arial"/>
                                <w:sz w:val="18"/>
                                <w:szCs w:val="18"/>
                              </w:rPr>
                            </w:pPr>
                            <w:r w:rsidRPr="00A02AE4">
                              <w:rPr>
                                <w:rFonts w:ascii="Arial" w:hAnsi="Arial" w:cs="Arial"/>
                                <w:sz w:val="18"/>
                                <w:szCs w:val="18"/>
                              </w:rPr>
                              <w:t xml:space="preserve">     07 January 1997                                                                                                            </w:t>
                            </w:r>
                            <w:r>
                              <w:rPr>
                                <w:rFonts w:ascii="Arial" w:hAnsi="Arial" w:cs="Arial"/>
                                <w:sz w:val="18"/>
                                <w:szCs w:val="18"/>
                              </w:rPr>
                              <w:t xml:space="preserve">   </w:t>
                            </w:r>
                            <w:r w:rsidRPr="00A02AE4">
                              <w:rPr>
                                <w:rFonts w:ascii="Arial" w:hAnsi="Arial" w:cs="Arial"/>
                                <w:sz w:val="18"/>
                                <w:szCs w:val="18"/>
                              </w:rPr>
                              <w:t xml:space="preserve">  09 March 20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9FB2907" id="Text Box 4" o:spid="_x0000_s1027" type="#_x0000_t202" style="position:absolute;left:0;text-align:left;margin-left:6.75pt;margin-top:188.05pt;width:440.25pt;height:24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" fillcolor="white [3201]" stroked="f" strokeweight=".5pt">
                <v:textbox>
                  <w:txbxContent>
                    <w:p w:rsidR="00A7696A" w:rsidRPr="00A02AE4" w:rsidRDefault="00A7696A" w:rsidP="00812C9D">
                      <w:pPr>
                        <w:rPr>
                          <w:rFonts w:ascii="Arial" w:hAnsi="Arial" w:cs="Arial"/>
                          <w:sz w:val="18"/>
                          <w:szCs w:val="18"/>
                        </w:rPr>
                      </w:pPr>
                      <w:r w:rsidRPr="00A02AE4">
                        <w:rPr>
                          <w:rFonts w:ascii="Arial" w:hAnsi="Arial" w:cs="Arial"/>
                          <w:sz w:val="18"/>
                          <w:szCs w:val="18"/>
                        </w:rPr>
                        <w:t xml:space="preserve">     07 January 1997                                                                                                            </w:t>
                      </w:r>
                      <w:r>
                        <w:rPr>
                          <w:rFonts w:ascii="Arial" w:hAnsi="Arial" w:cs="Arial"/>
                          <w:sz w:val="18"/>
                          <w:szCs w:val="18"/>
                        </w:rPr>
                        <w:t xml:space="preserve">   </w:t>
                      </w:r>
                      <w:r w:rsidRPr="00A02AE4">
                        <w:rPr>
                          <w:rFonts w:ascii="Arial" w:hAnsi="Arial" w:cs="Arial"/>
                          <w:sz w:val="18"/>
                          <w:szCs w:val="18"/>
                        </w:rPr>
                        <w:t xml:space="preserve">  09 March 2015</w:t>
                      </w:r>
                    </w:p>
                  </w:txbxContent>
                </v:textbox>
              </v:shape>
            </w:pict>
          </mc:Fallback>
        </mc:AlternateContent>
      </w:r>
      <w:r w:rsidR="00450EB9" w:rsidRPr="007949BD">
        <w:rPr>
          <w:noProof/>
          <w:lang w:val="en-US" w:eastAsia="en-US"/>
        </w:rPr>
        <w:drawing>
          <wp:inline distT="0" distB="0" distL="0" distR="0" wp14:anchorId="1F410565" wp14:editId="1C78BD33">
            <wp:extent cx="5781675" cy="2743200"/>
            <wp:effectExtent l="0" t="0" r="9525"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rsidR="00812C9D" w:rsidRPr="007949BD" w:rsidRDefault="00812C9D" w:rsidP="003A5B7D">
      <w:pPr>
        <w:tabs>
          <w:tab w:val="left" w:pos="720"/>
          <w:tab w:val="left" w:pos="1440"/>
          <w:tab w:val="left" w:pos="2160"/>
          <w:tab w:val="left" w:pos="2880"/>
          <w:tab w:val="left" w:pos="5295"/>
        </w:tabs>
        <w:spacing w:after="0" w:line="240" w:lineRule="auto"/>
        <w:jc w:val="center"/>
        <w:rPr>
          <w:rFonts w:ascii="Times New Roman" w:hAnsi="Times New Roman" w:cs="Times New Roman"/>
          <w:b/>
          <w:sz w:val="24"/>
          <w:szCs w:val="24"/>
        </w:rPr>
      </w:pPr>
      <w:r w:rsidRPr="007949BD">
        <w:rPr>
          <w:rFonts w:ascii="Times New Roman" w:hAnsi="Times New Roman" w:cs="Times New Roman"/>
          <w:b/>
          <w:sz w:val="24"/>
          <w:szCs w:val="24"/>
        </w:rPr>
        <w:t>Figure 5.</w:t>
      </w:r>
      <w:r w:rsidR="007D6AD6" w:rsidRPr="007949BD">
        <w:rPr>
          <w:rFonts w:ascii="Times New Roman" w:hAnsi="Times New Roman" w:cs="Times New Roman"/>
          <w:b/>
          <w:sz w:val="24"/>
          <w:szCs w:val="24"/>
        </w:rPr>
        <w:t>2</w:t>
      </w:r>
      <w:r w:rsidRPr="007949BD">
        <w:rPr>
          <w:rFonts w:ascii="Times New Roman" w:hAnsi="Times New Roman" w:cs="Times New Roman"/>
          <w:b/>
          <w:sz w:val="24"/>
          <w:szCs w:val="24"/>
        </w:rPr>
        <w:t>: Time Plot of Gas Prices (US Dollar/</w:t>
      </w:r>
      <w:r w:rsidR="007A7702" w:rsidRPr="007949BD">
        <w:rPr>
          <w:rFonts w:ascii="Times New Roman" w:hAnsi="Times New Roman" w:cs="Times New Roman"/>
          <w:b/>
          <w:sz w:val="24"/>
          <w:szCs w:val="24"/>
        </w:rPr>
        <w:t>btu</w:t>
      </w:r>
      <w:r w:rsidRPr="007949BD">
        <w:rPr>
          <w:rFonts w:ascii="Times New Roman" w:hAnsi="Times New Roman" w:cs="Times New Roman"/>
          <w:b/>
          <w:sz w:val="24"/>
          <w:szCs w:val="24"/>
        </w:rPr>
        <w:t xml:space="preserve"> )</w:t>
      </w:r>
    </w:p>
    <w:p w:rsidR="005641FA" w:rsidRPr="007949BD" w:rsidRDefault="005641FA" w:rsidP="005641FA">
      <w:pPr>
        <w:tabs>
          <w:tab w:val="left" w:pos="720"/>
          <w:tab w:val="left" w:pos="1440"/>
          <w:tab w:val="left" w:pos="2160"/>
          <w:tab w:val="left" w:pos="2880"/>
          <w:tab w:val="left" w:pos="5295"/>
        </w:tabs>
        <w:spacing w:line="240" w:lineRule="auto"/>
        <w:jc w:val="center"/>
        <w:rPr>
          <w:rFonts w:ascii="Times New Roman" w:hAnsi="Times New Roman" w:cs="Times New Roman"/>
          <w:b/>
          <w:i/>
          <w:sz w:val="24"/>
          <w:szCs w:val="24"/>
        </w:rPr>
      </w:pPr>
    </w:p>
    <w:p w:rsidR="00A02AE4" w:rsidRPr="007949BD" w:rsidRDefault="00A02AE4" w:rsidP="00A02AE4">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lastRenderedPageBreak/>
        <w:t>Using the Akaike Information Criterion, the model with the minimum AIC is chosen as the fitted model. From Table 5.1, it can be observed that the EGAS (1,1)-T model has the minimum AIC which is -5.5516. Therefore, the fitted model to the natural gas prices is the EGAS (1,1)-T model.</w:t>
      </w:r>
    </w:p>
    <w:p w:rsidR="00A02AE4" w:rsidRPr="007949BD" w:rsidRDefault="00A02AE4" w:rsidP="00A02AE4">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ab/>
        <w:t>We observed positive estimates of excess kurtosis throughout Table 5.1 which are all greater than zero. This implies that the estimated residuals for all the models deviate from normal distribution and they have fatter tails than the normal distribution. In terms of model fitness, specifying EGAS (1,1)-T model as EGAS (1,1)-T model fits better than specifying it as either EGAS (1,1)-Normal or EGAS (1,1)-Skew-T model since the EGAS (1,1)-T model has the least AIC (-5.5516) among the EGAS models. Also, misspecifying EGAS (1,1)-T model as EGAS (1,1)-Skew-T model fits better than any of the rest models since the EGAS (1,1)-Skew-T model has the least AIC (-5.5513).</w:t>
      </w:r>
    </w:p>
    <w:p w:rsidR="00A02AE4" w:rsidRPr="007949BD" w:rsidRDefault="00A02AE4" w:rsidP="00817B20">
      <w:pPr>
        <w:tabs>
          <w:tab w:val="left" w:pos="720"/>
          <w:tab w:val="left" w:pos="1440"/>
          <w:tab w:val="left" w:pos="2160"/>
          <w:tab w:val="left" w:pos="2880"/>
          <w:tab w:val="left" w:pos="5295"/>
        </w:tabs>
        <w:spacing w:after="0" w:line="240" w:lineRule="auto"/>
        <w:jc w:val="center"/>
        <w:rPr>
          <w:rFonts w:ascii="Times New Roman" w:hAnsi="Times New Roman" w:cs="Times New Roman"/>
          <w:b/>
          <w:i/>
          <w:sz w:val="24"/>
          <w:szCs w:val="24"/>
        </w:rPr>
      </w:pPr>
    </w:p>
    <w:p w:rsidR="005641FA" w:rsidRPr="007949BD" w:rsidRDefault="005641FA" w:rsidP="005641FA">
      <w:pPr>
        <w:tabs>
          <w:tab w:val="left" w:pos="720"/>
          <w:tab w:val="left" w:pos="1440"/>
          <w:tab w:val="left" w:pos="2160"/>
          <w:tab w:val="left" w:pos="2880"/>
          <w:tab w:val="left" w:pos="5295"/>
        </w:tabs>
        <w:spacing w:line="240" w:lineRule="auto"/>
        <w:jc w:val="center"/>
        <w:rPr>
          <w:rFonts w:ascii="Times New Roman" w:hAnsi="Times New Roman" w:cs="Times New Roman"/>
          <w:b/>
          <w:i/>
          <w:sz w:val="24"/>
          <w:szCs w:val="24"/>
        </w:rPr>
      </w:pPr>
      <w:r w:rsidRPr="007949BD">
        <w:rPr>
          <w:rFonts w:ascii="Times New Roman" w:hAnsi="Times New Roman" w:cs="Times New Roman"/>
          <w:b/>
          <w:i/>
          <w:sz w:val="24"/>
          <w:szCs w:val="24"/>
        </w:rPr>
        <w:t>Table</w:t>
      </w:r>
      <w:r w:rsidR="007D6AD6" w:rsidRPr="007949BD">
        <w:rPr>
          <w:rFonts w:ascii="Times New Roman" w:hAnsi="Times New Roman" w:cs="Times New Roman"/>
          <w:b/>
          <w:i/>
          <w:sz w:val="24"/>
          <w:szCs w:val="24"/>
        </w:rPr>
        <w:t xml:space="preserve"> </w:t>
      </w:r>
      <w:r w:rsidR="00450EB9" w:rsidRPr="007949BD">
        <w:rPr>
          <w:rFonts w:ascii="Times New Roman" w:hAnsi="Times New Roman" w:cs="Times New Roman"/>
          <w:b/>
          <w:i/>
          <w:sz w:val="24"/>
          <w:szCs w:val="24"/>
        </w:rPr>
        <w:t>5.</w:t>
      </w:r>
      <w:r w:rsidR="007D6AD6" w:rsidRPr="007949BD">
        <w:rPr>
          <w:rFonts w:ascii="Times New Roman" w:hAnsi="Times New Roman" w:cs="Times New Roman"/>
          <w:b/>
          <w:i/>
          <w:sz w:val="24"/>
          <w:szCs w:val="24"/>
        </w:rPr>
        <w:t>2</w:t>
      </w:r>
      <w:r w:rsidRPr="007949BD">
        <w:rPr>
          <w:rFonts w:ascii="Times New Roman" w:hAnsi="Times New Roman" w:cs="Times New Roman"/>
          <w:b/>
          <w:i/>
          <w:sz w:val="24"/>
          <w:szCs w:val="24"/>
        </w:rPr>
        <w:t>: Specification and Miss</w:t>
      </w:r>
      <w:r w:rsidR="00450EB9" w:rsidRPr="007949BD">
        <w:rPr>
          <w:rFonts w:ascii="Times New Roman" w:hAnsi="Times New Roman" w:cs="Times New Roman"/>
          <w:b/>
          <w:i/>
          <w:sz w:val="24"/>
          <w:szCs w:val="24"/>
        </w:rPr>
        <w:t>pecification tests for Natural Gas</w:t>
      </w:r>
      <w:r w:rsidRPr="007949BD">
        <w:rPr>
          <w:rFonts w:ascii="Times New Roman" w:hAnsi="Times New Roman" w:cs="Times New Roman"/>
          <w:b/>
          <w:i/>
          <w:sz w:val="24"/>
          <w:szCs w:val="24"/>
        </w:rPr>
        <w:t xml:space="preserve"> model</w:t>
      </w:r>
    </w:p>
    <w:tbl>
      <w:tblPr>
        <w:tblStyle w:val="TableGrid"/>
        <w:tblW w:w="0" w:type="auto"/>
        <w:tblBorders>
          <w:left w:val="none" w:sz="0" w:space="0" w:color="auto"/>
          <w:right w:val="none" w:sz="0" w:space="0" w:color="auto"/>
          <w:insideH w:val="none" w:sz="0" w:space="0" w:color="auto"/>
        </w:tblBorders>
        <w:tblLook w:val="04A0" w:firstRow="1" w:lastRow="0" w:firstColumn="1" w:lastColumn="0" w:noHBand="0" w:noVBand="1"/>
      </w:tblPr>
      <w:tblGrid>
        <w:gridCol w:w="1845"/>
        <w:gridCol w:w="1865"/>
        <w:gridCol w:w="1851"/>
        <w:gridCol w:w="1818"/>
        <w:gridCol w:w="1864"/>
      </w:tblGrid>
      <w:tr w:rsidR="009E51CC" w:rsidRPr="007949BD" w:rsidTr="00504044">
        <w:tc>
          <w:tcPr>
            <w:tcW w:w="1845" w:type="dxa"/>
            <w:tcBorders>
              <w:top w:val="single" w:sz="4" w:space="0" w:color="auto"/>
              <w:left w:val="single" w:sz="4" w:space="0" w:color="auto"/>
              <w:bottom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Estimated Model</w:t>
            </w:r>
          </w:p>
        </w:tc>
        <w:tc>
          <w:tcPr>
            <w:tcW w:w="1865" w:type="dxa"/>
            <w:tcBorders>
              <w:top w:val="single" w:sz="4" w:space="0" w:color="auto"/>
              <w:bottom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Distribution Assumed</w:t>
            </w:r>
          </w:p>
        </w:tc>
        <w:tc>
          <w:tcPr>
            <w:tcW w:w="1851" w:type="dxa"/>
            <w:tcBorders>
              <w:top w:val="single" w:sz="4" w:space="0" w:color="auto"/>
              <w:bottom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LogLik</w:t>
            </w:r>
          </w:p>
        </w:tc>
        <w:tc>
          <w:tcPr>
            <w:tcW w:w="1818" w:type="dxa"/>
            <w:tcBorders>
              <w:top w:val="single" w:sz="4" w:space="0" w:color="auto"/>
              <w:bottom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AIC</w:t>
            </w:r>
          </w:p>
        </w:tc>
        <w:tc>
          <w:tcPr>
            <w:tcW w:w="1864" w:type="dxa"/>
            <w:tcBorders>
              <w:top w:val="single" w:sz="4" w:space="0" w:color="auto"/>
              <w:bottom w:val="single" w:sz="4" w:space="0" w:color="auto"/>
              <w:righ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Ex.Kurtosis</w:t>
            </w:r>
          </w:p>
        </w:tc>
      </w:tr>
      <w:tr w:rsidR="009E51CC" w:rsidRPr="007949BD" w:rsidTr="00504044">
        <w:tc>
          <w:tcPr>
            <w:tcW w:w="1845" w:type="dxa"/>
            <w:tcBorders>
              <w:top w:val="single" w:sz="4" w:space="0" w:color="auto"/>
              <w:left w:val="single" w:sz="4" w:space="0" w:color="auto"/>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GARCH</w:t>
            </w:r>
          </w:p>
        </w:tc>
        <w:tc>
          <w:tcPr>
            <w:tcW w:w="1865" w:type="dxa"/>
            <w:tcBorders>
              <w:top w:val="single" w:sz="4" w:space="0" w:color="auto"/>
              <w:bottom w:val="nil"/>
            </w:tcBorders>
          </w:tcPr>
          <w:p w:rsidR="005641FA" w:rsidRPr="007949BD" w:rsidRDefault="005641FA" w:rsidP="00EE71E6">
            <w:pPr>
              <w:jc w:val="center"/>
              <w:rPr>
                <w:rFonts w:ascii="Times New Roman" w:hAnsi="Times New Roman" w:cs="Times New Roman"/>
                <w:sz w:val="24"/>
                <w:szCs w:val="24"/>
              </w:rPr>
            </w:pPr>
            <w:r w:rsidRPr="007949BD">
              <w:rPr>
                <w:rFonts w:ascii="Times New Roman" w:hAnsi="Times New Roman" w:cs="Times New Roman"/>
                <w:sz w:val="24"/>
                <w:szCs w:val="24"/>
              </w:rPr>
              <w:t>Normal</w:t>
            </w:r>
          </w:p>
        </w:tc>
        <w:tc>
          <w:tcPr>
            <w:tcW w:w="1851" w:type="dxa"/>
            <w:tcBorders>
              <w:top w:val="single" w:sz="4" w:space="0" w:color="auto"/>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2436.730</w:t>
            </w:r>
          </w:p>
        </w:tc>
        <w:tc>
          <w:tcPr>
            <w:tcW w:w="1818" w:type="dxa"/>
            <w:tcBorders>
              <w:top w:val="single" w:sz="4" w:space="0" w:color="auto"/>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5.4666</w:t>
            </w:r>
          </w:p>
        </w:tc>
        <w:tc>
          <w:tcPr>
            <w:tcW w:w="1864" w:type="dxa"/>
            <w:tcBorders>
              <w:top w:val="single" w:sz="4" w:space="0" w:color="auto"/>
              <w:bottom w:val="nil"/>
              <w:righ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8.7823</w:t>
            </w:r>
          </w:p>
        </w:tc>
      </w:tr>
      <w:tr w:rsidR="009E51CC" w:rsidRPr="007949BD" w:rsidTr="00504044">
        <w:tc>
          <w:tcPr>
            <w:tcW w:w="1845" w:type="dxa"/>
            <w:tcBorders>
              <w:top w:val="nil"/>
              <w:left w:val="single" w:sz="4" w:space="0" w:color="auto"/>
              <w:bottom w:val="nil"/>
            </w:tcBorders>
          </w:tcPr>
          <w:p w:rsidR="005641FA" w:rsidRPr="007949BD" w:rsidRDefault="005641FA" w:rsidP="00EE71E6">
            <w:pPr>
              <w:rPr>
                <w:rFonts w:ascii="Times New Roman" w:hAnsi="Times New Roman" w:cs="Times New Roman"/>
                <w:sz w:val="24"/>
                <w:szCs w:val="24"/>
              </w:rPr>
            </w:pPr>
          </w:p>
        </w:tc>
        <w:tc>
          <w:tcPr>
            <w:tcW w:w="1865" w:type="dxa"/>
            <w:tcBorders>
              <w:top w:val="nil"/>
              <w:bottom w:val="nil"/>
            </w:tcBorders>
          </w:tcPr>
          <w:p w:rsidR="005641FA" w:rsidRPr="007949BD" w:rsidRDefault="005641FA" w:rsidP="00EE71E6">
            <w:pPr>
              <w:jc w:val="center"/>
              <w:rPr>
                <w:rFonts w:ascii="Times New Roman" w:hAnsi="Times New Roman" w:cs="Times New Roman"/>
                <w:i/>
                <w:sz w:val="24"/>
                <w:szCs w:val="24"/>
              </w:rPr>
            </w:pPr>
            <w:r w:rsidRPr="007949BD">
              <w:rPr>
                <w:rFonts w:ascii="Times New Roman" w:hAnsi="Times New Roman" w:cs="Times New Roman"/>
                <w:i/>
                <w:sz w:val="24"/>
                <w:szCs w:val="24"/>
              </w:rPr>
              <w:t>T</w:t>
            </w:r>
          </w:p>
        </w:tc>
        <w:tc>
          <w:tcPr>
            <w:tcW w:w="1851" w:type="dxa"/>
            <w:tcBorders>
              <w:top w:val="nil"/>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2624.677</w:t>
            </w:r>
          </w:p>
        </w:tc>
        <w:tc>
          <w:tcPr>
            <w:tcW w:w="1818" w:type="dxa"/>
            <w:tcBorders>
              <w:top w:val="nil"/>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5.5488</w:t>
            </w:r>
          </w:p>
        </w:tc>
        <w:tc>
          <w:tcPr>
            <w:tcW w:w="1864" w:type="dxa"/>
            <w:tcBorders>
              <w:top w:val="nil"/>
              <w:bottom w:val="nil"/>
              <w:righ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0.341</w:t>
            </w:r>
          </w:p>
        </w:tc>
      </w:tr>
      <w:tr w:rsidR="009E51CC" w:rsidRPr="007949BD" w:rsidTr="00504044">
        <w:tc>
          <w:tcPr>
            <w:tcW w:w="1845" w:type="dxa"/>
            <w:tcBorders>
              <w:top w:val="nil"/>
              <w:left w:val="single" w:sz="4" w:space="0" w:color="auto"/>
              <w:bottom w:val="single" w:sz="4" w:space="0" w:color="auto"/>
            </w:tcBorders>
          </w:tcPr>
          <w:p w:rsidR="005641FA" w:rsidRPr="007949BD" w:rsidRDefault="005641FA" w:rsidP="00EE71E6">
            <w:pPr>
              <w:rPr>
                <w:rFonts w:ascii="Times New Roman" w:hAnsi="Times New Roman" w:cs="Times New Roman"/>
                <w:sz w:val="24"/>
                <w:szCs w:val="24"/>
              </w:rPr>
            </w:pPr>
          </w:p>
        </w:tc>
        <w:tc>
          <w:tcPr>
            <w:tcW w:w="1865" w:type="dxa"/>
            <w:tcBorders>
              <w:top w:val="nil"/>
              <w:bottom w:val="single" w:sz="4" w:space="0" w:color="auto"/>
            </w:tcBorders>
          </w:tcPr>
          <w:p w:rsidR="005641FA" w:rsidRPr="007949BD" w:rsidRDefault="005641FA" w:rsidP="00EE71E6">
            <w:pPr>
              <w:jc w:val="center"/>
              <w:rPr>
                <w:rFonts w:ascii="Times New Roman" w:hAnsi="Times New Roman" w:cs="Times New Roman"/>
                <w:i/>
                <w:sz w:val="24"/>
                <w:szCs w:val="24"/>
              </w:rPr>
            </w:pPr>
            <w:r w:rsidRPr="007949BD">
              <w:rPr>
                <w:rFonts w:ascii="Times New Roman" w:hAnsi="Times New Roman" w:cs="Times New Roman"/>
                <w:sz w:val="24"/>
                <w:szCs w:val="24"/>
              </w:rPr>
              <w:t>Skewed-</w:t>
            </w:r>
            <w:r w:rsidRPr="007949BD">
              <w:rPr>
                <w:rFonts w:ascii="Times New Roman" w:hAnsi="Times New Roman" w:cs="Times New Roman"/>
                <w:i/>
                <w:sz w:val="24"/>
                <w:szCs w:val="24"/>
              </w:rPr>
              <w:t>t</w:t>
            </w:r>
          </w:p>
        </w:tc>
        <w:tc>
          <w:tcPr>
            <w:tcW w:w="1851" w:type="dxa"/>
            <w:tcBorders>
              <w:top w:val="nil"/>
              <w:bottom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2624.833</w:t>
            </w:r>
          </w:p>
        </w:tc>
        <w:tc>
          <w:tcPr>
            <w:tcW w:w="1818" w:type="dxa"/>
            <w:tcBorders>
              <w:top w:val="nil"/>
              <w:bottom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5.5484</w:t>
            </w:r>
          </w:p>
        </w:tc>
        <w:tc>
          <w:tcPr>
            <w:tcW w:w="1864" w:type="dxa"/>
            <w:tcBorders>
              <w:top w:val="nil"/>
              <w:bottom w:val="single" w:sz="4" w:space="0" w:color="auto"/>
              <w:righ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0.337</w:t>
            </w:r>
          </w:p>
        </w:tc>
      </w:tr>
      <w:tr w:rsidR="009E51CC" w:rsidRPr="007949BD" w:rsidTr="00504044">
        <w:tc>
          <w:tcPr>
            <w:tcW w:w="1845" w:type="dxa"/>
            <w:tcBorders>
              <w:top w:val="single" w:sz="4" w:space="0" w:color="auto"/>
              <w:left w:val="single" w:sz="4" w:space="0" w:color="auto"/>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GAS</w:t>
            </w:r>
          </w:p>
        </w:tc>
        <w:tc>
          <w:tcPr>
            <w:tcW w:w="1865" w:type="dxa"/>
            <w:tcBorders>
              <w:top w:val="single" w:sz="4" w:space="0" w:color="auto"/>
              <w:bottom w:val="nil"/>
            </w:tcBorders>
          </w:tcPr>
          <w:p w:rsidR="005641FA" w:rsidRPr="007949BD" w:rsidRDefault="005641FA" w:rsidP="00EE71E6">
            <w:pPr>
              <w:jc w:val="center"/>
              <w:rPr>
                <w:rFonts w:ascii="Times New Roman" w:hAnsi="Times New Roman" w:cs="Times New Roman"/>
                <w:sz w:val="24"/>
                <w:szCs w:val="24"/>
              </w:rPr>
            </w:pPr>
            <w:r w:rsidRPr="007949BD">
              <w:rPr>
                <w:rFonts w:ascii="Times New Roman" w:hAnsi="Times New Roman" w:cs="Times New Roman"/>
                <w:sz w:val="24"/>
                <w:szCs w:val="24"/>
              </w:rPr>
              <w:t>Normal</w:t>
            </w:r>
          </w:p>
        </w:tc>
        <w:tc>
          <w:tcPr>
            <w:tcW w:w="1851" w:type="dxa"/>
            <w:tcBorders>
              <w:top w:val="single" w:sz="4" w:space="0" w:color="auto"/>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2436.725</w:t>
            </w:r>
          </w:p>
        </w:tc>
        <w:tc>
          <w:tcPr>
            <w:tcW w:w="1818" w:type="dxa"/>
            <w:tcBorders>
              <w:top w:val="single" w:sz="4" w:space="0" w:color="auto"/>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5.4666</w:t>
            </w:r>
          </w:p>
        </w:tc>
        <w:tc>
          <w:tcPr>
            <w:tcW w:w="1864" w:type="dxa"/>
            <w:tcBorders>
              <w:top w:val="single" w:sz="4" w:space="0" w:color="auto"/>
              <w:bottom w:val="nil"/>
              <w:righ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8.7822</w:t>
            </w:r>
          </w:p>
        </w:tc>
      </w:tr>
      <w:tr w:rsidR="009E51CC" w:rsidRPr="007949BD" w:rsidTr="00504044">
        <w:tc>
          <w:tcPr>
            <w:tcW w:w="1845" w:type="dxa"/>
            <w:tcBorders>
              <w:top w:val="nil"/>
              <w:left w:val="single" w:sz="4" w:space="0" w:color="auto"/>
              <w:bottom w:val="nil"/>
            </w:tcBorders>
          </w:tcPr>
          <w:p w:rsidR="005641FA" w:rsidRPr="007949BD" w:rsidRDefault="005641FA" w:rsidP="00EE71E6">
            <w:pPr>
              <w:rPr>
                <w:rFonts w:ascii="Times New Roman" w:hAnsi="Times New Roman" w:cs="Times New Roman"/>
                <w:sz w:val="24"/>
                <w:szCs w:val="24"/>
              </w:rPr>
            </w:pPr>
          </w:p>
        </w:tc>
        <w:tc>
          <w:tcPr>
            <w:tcW w:w="1865" w:type="dxa"/>
            <w:tcBorders>
              <w:top w:val="nil"/>
              <w:bottom w:val="nil"/>
            </w:tcBorders>
          </w:tcPr>
          <w:p w:rsidR="005641FA" w:rsidRPr="007949BD" w:rsidRDefault="005641FA" w:rsidP="00EE71E6">
            <w:pPr>
              <w:jc w:val="center"/>
              <w:rPr>
                <w:rFonts w:ascii="Times New Roman" w:hAnsi="Times New Roman" w:cs="Times New Roman"/>
                <w:i/>
                <w:sz w:val="24"/>
                <w:szCs w:val="24"/>
              </w:rPr>
            </w:pPr>
            <w:r w:rsidRPr="007949BD">
              <w:rPr>
                <w:rFonts w:ascii="Times New Roman" w:hAnsi="Times New Roman" w:cs="Times New Roman"/>
                <w:i/>
                <w:sz w:val="24"/>
                <w:szCs w:val="24"/>
              </w:rPr>
              <w:t>T</w:t>
            </w:r>
          </w:p>
        </w:tc>
        <w:tc>
          <w:tcPr>
            <w:tcW w:w="1851" w:type="dxa"/>
            <w:tcBorders>
              <w:top w:val="nil"/>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2617.975</w:t>
            </w:r>
          </w:p>
        </w:tc>
        <w:tc>
          <w:tcPr>
            <w:tcW w:w="1818" w:type="dxa"/>
            <w:tcBorders>
              <w:top w:val="nil"/>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5.5458</w:t>
            </w:r>
          </w:p>
        </w:tc>
        <w:tc>
          <w:tcPr>
            <w:tcW w:w="1864" w:type="dxa"/>
            <w:tcBorders>
              <w:top w:val="nil"/>
              <w:bottom w:val="nil"/>
              <w:righ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8.6593</w:t>
            </w:r>
          </w:p>
        </w:tc>
      </w:tr>
      <w:tr w:rsidR="009E51CC" w:rsidRPr="007949BD" w:rsidTr="00504044">
        <w:tc>
          <w:tcPr>
            <w:tcW w:w="1845" w:type="dxa"/>
            <w:tcBorders>
              <w:top w:val="nil"/>
              <w:left w:val="single" w:sz="4" w:space="0" w:color="auto"/>
              <w:bottom w:val="single" w:sz="4" w:space="0" w:color="auto"/>
            </w:tcBorders>
          </w:tcPr>
          <w:p w:rsidR="005641FA" w:rsidRPr="007949BD" w:rsidRDefault="005641FA" w:rsidP="00EE71E6">
            <w:pPr>
              <w:rPr>
                <w:rFonts w:ascii="Times New Roman" w:hAnsi="Times New Roman" w:cs="Times New Roman"/>
                <w:sz w:val="24"/>
                <w:szCs w:val="24"/>
              </w:rPr>
            </w:pPr>
          </w:p>
        </w:tc>
        <w:tc>
          <w:tcPr>
            <w:tcW w:w="1865" w:type="dxa"/>
            <w:tcBorders>
              <w:top w:val="nil"/>
              <w:bottom w:val="single" w:sz="4" w:space="0" w:color="auto"/>
            </w:tcBorders>
          </w:tcPr>
          <w:p w:rsidR="005641FA" w:rsidRPr="007949BD" w:rsidRDefault="005641FA" w:rsidP="00EE71E6">
            <w:pPr>
              <w:jc w:val="center"/>
              <w:rPr>
                <w:rFonts w:ascii="Times New Roman" w:hAnsi="Times New Roman" w:cs="Times New Roman"/>
                <w:i/>
                <w:sz w:val="24"/>
                <w:szCs w:val="24"/>
              </w:rPr>
            </w:pPr>
            <w:r w:rsidRPr="007949BD">
              <w:rPr>
                <w:rFonts w:ascii="Times New Roman" w:hAnsi="Times New Roman" w:cs="Times New Roman"/>
                <w:sz w:val="24"/>
                <w:szCs w:val="24"/>
              </w:rPr>
              <w:t>Skewed-</w:t>
            </w:r>
            <w:r w:rsidRPr="007949BD">
              <w:rPr>
                <w:rFonts w:ascii="Times New Roman" w:hAnsi="Times New Roman" w:cs="Times New Roman"/>
                <w:i/>
                <w:sz w:val="24"/>
                <w:szCs w:val="24"/>
              </w:rPr>
              <w:t>t</w:t>
            </w:r>
          </w:p>
        </w:tc>
        <w:tc>
          <w:tcPr>
            <w:tcW w:w="1851" w:type="dxa"/>
            <w:tcBorders>
              <w:top w:val="nil"/>
              <w:bottom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2618.250</w:t>
            </w:r>
          </w:p>
        </w:tc>
        <w:tc>
          <w:tcPr>
            <w:tcW w:w="1818" w:type="dxa"/>
            <w:tcBorders>
              <w:top w:val="nil"/>
              <w:bottom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5.5455</w:t>
            </w:r>
          </w:p>
        </w:tc>
        <w:tc>
          <w:tcPr>
            <w:tcW w:w="1864" w:type="dxa"/>
            <w:tcBorders>
              <w:top w:val="nil"/>
              <w:bottom w:val="single" w:sz="4" w:space="0" w:color="auto"/>
              <w:righ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8.6125</w:t>
            </w:r>
          </w:p>
        </w:tc>
      </w:tr>
      <w:tr w:rsidR="009E51CC" w:rsidRPr="007949BD" w:rsidTr="00504044">
        <w:tc>
          <w:tcPr>
            <w:tcW w:w="1845" w:type="dxa"/>
            <w:tcBorders>
              <w:top w:val="single" w:sz="4" w:space="0" w:color="auto"/>
              <w:left w:val="single" w:sz="4" w:space="0" w:color="auto"/>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EGAS</w:t>
            </w:r>
          </w:p>
        </w:tc>
        <w:tc>
          <w:tcPr>
            <w:tcW w:w="1865" w:type="dxa"/>
            <w:tcBorders>
              <w:top w:val="single" w:sz="4" w:space="0" w:color="auto"/>
              <w:bottom w:val="nil"/>
            </w:tcBorders>
          </w:tcPr>
          <w:p w:rsidR="005641FA" w:rsidRPr="007949BD" w:rsidRDefault="005641FA" w:rsidP="00EE71E6">
            <w:pPr>
              <w:jc w:val="center"/>
              <w:rPr>
                <w:rFonts w:ascii="Times New Roman" w:hAnsi="Times New Roman" w:cs="Times New Roman"/>
                <w:sz w:val="24"/>
                <w:szCs w:val="24"/>
              </w:rPr>
            </w:pPr>
            <w:r w:rsidRPr="007949BD">
              <w:rPr>
                <w:rFonts w:ascii="Times New Roman" w:hAnsi="Times New Roman" w:cs="Times New Roman"/>
                <w:sz w:val="24"/>
                <w:szCs w:val="24"/>
              </w:rPr>
              <w:t>Normal</w:t>
            </w:r>
          </w:p>
        </w:tc>
        <w:tc>
          <w:tcPr>
            <w:tcW w:w="1851" w:type="dxa"/>
            <w:tcBorders>
              <w:top w:val="single" w:sz="4" w:space="0" w:color="auto"/>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2318.836</w:t>
            </w:r>
          </w:p>
        </w:tc>
        <w:tc>
          <w:tcPr>
            <w:tcW w:w="1818" w:type="dxa"/>
            <w:tcBorders>
              <w:top w:val="single" w:sz="4" w:space="0" w:color="auto"/>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5.4147</w:t>
            </w:r>
          </w:p>
        </w:tc>
        <w:tc>
          <w:tcPr>
            <w:tcW w:w="1864" w:type="dxa"/>
            <w:tcBorders>
              <w:top w:val="single" w:sz="4" w:space="0" w:color="auto"/>
              <w:bottom w:val="nil"/>
              <w:righ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0.506</w:t>
            </w:r>
          </w:p>
        </w:tc>
      </w:tr>
      <w:tr w:rsidR="009E51CC" w:rsidRPr="007949BD" w:rsidTr="00504044">
        <w:tc>
          <w:tcPr>
            <w:tcW w:w="1845" w:type="dxa"/>
            <w:tcBorders>
              <w:top w:val="nil"/>
              <w:left w:val="single" w:sz="4" w:space="0" w:color="auto"/>
              <w:bottom w:val="nil"/>
            </w:tcBorders>
          </w:tcPr>
          <w:p w:rsidR="005641FA" w:rsidRPr="007949BD" w:rsidRDefault="005641FA" w:rsidP="00EE71E6">
            <w:pPr>
              <w:rPr>
                <w:rFonts w:ascii="Times New Roman" w:hAnsi="Times New Roman" w:cs="Times New Roman"/>
                <w:sz w:val="24"/>
                <w:szCs w:val="24"/>
              </w:rPr>
            </w:pPr>
          </w:p>
        </w:tc>
        <w:tc>
          <w:tcPr>
            <w:tcW w:w="1865" w:type="dxa"/>
            <w:tcBorders>
              <w:top w:val="nil"/>
              <w:bottom w:val="nil"/>
            </w:tcBorders>
          </w:tcPr>
          <w:p w:rsidR="005641FA" w:rsidRPr="007949BD" w:rsidRDefault="005641FA" w:rsidP="00EE71E6">
            <w:pPr>
              <w:jc w:val="center"/>
              <w:rPr>
                <w:rFonts w:ascii="Times New Roman" w:hAnsi="Times New Roman" w:cs="Times New Roman"/>
                <w:i/>
                <w:sz w:val="24"/>
                <w:szCs w:val="24"/>
              </w:rPr>
            </w:pPr>
            <w:r w:rsidRPr="007949BD">
              <w:rPr>
                <w:rFonts w:ascii="Times New Roman" w:hAnsi="Times New Roman" w:cs="Times New Roman"/>
                <w:i/>
                <w:sz w:val="24"/>
                <w:szCs w:val="24"/>
              </w:rPr>
              <w:t>T</w:t>
            </w:r>
          </w:p>
        </w:tc>
        <w:tc>
          <w:tcPr>
            <w:tcW w:w="1851" w:type="dxa"/>
            <w:tcBorders>
              <w:top w:val="nil"/>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2631.035</w:t>
            </w:r>
          </w:p>
        </w:tc>
        <w:tc>
          <w:tcPr>
            <w:tcW w:w="1818" w:type="dxa"/>
            <w:tcBorders>
              <w:top w:val="nil"/>
              <w:bottom w:val="nil"/>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5.5516</w:t>
            </w:r>
          </w:p>
        </w:tc>
        <w:tc>
          <w:tcPr>
            <w:tcW w:w="1864" w:type="dxa"/>
            <w:tcBorders>
              <w:top w:val="nil"/>
              <w:bottom w:val="nil"/>
              <w:righ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8.6237</w:t>
            </w:r>
          </w:p>
        </w:tc>
      </w:tr>
      <w:tr w:rsidR="009E51CC" w:rsidRPr="007949BD" w:rsidTr="00504044">
        <w:tc>
          <w:tcPr>
            <w:tcW w:w="1845" w:type="dxa"/>
            <w:tcBorders>
              <w:top w:val="nil"/>
              <w:left w:val="single" w:sz="4" w:space="0" w:color="auto"/>
              <w:bottom w:val="single" w:sz="4" w:space="0" w:color="auto"/>
            </w:tcBorders>
          </w:tcPr>
          <w:p w:rsidR="005641FA" w:rsidRPr="007949BD" w:rsidRDefault="005641FA" w:rsidP="00EE71E6">
            <w:pPr>
              <w:rPr>
                <w:rFonts w:ascii="Times New Roman" w:hAnsi="Times New Roman" w:cs="Times New Roman"/>
                <w:sz w:val="24"/>
                <w:szCs w:val="24"/>
              </w:rPr>
            </w:pPr>
          </w:p>
        </w:tc>
        <w:tc>
          <w:tcPr>
            <w:tcW w:w="1865" w:type="dxa"/>
            <w:tcBorders>
              <w:top w:val="nil"/>
              <w:bottom w:val="single" w:sz="4" w:space="0" w:color="auto"/>
            </w:tcBorders>
          </w:tcPr>
          <w:p w:rsidR="005641FA" w:rsidRPr="007949BD" w:rsidRDefault="005641FA" w:rsidP="00EE71E6">
            <w:pPr>
              <w:jc w:val="center"/>
              <w:rPr>
                <w:rFonts w:ascii="Times New Roman" w:hAnsi="Times New Roman" w:cs="Times New Roman"/>
                <w:i/>
                <w:sz w:val="24"/>
                <w:szCs w:val="24"/>
              </w:rPr>
            </w:pPr>
            <w:r w:rsidRPr="007949BD">
              <w:rPr>
                <w:rFonts w:ascii="Times New Roman" w:hAnsi="Times New Roman" w:cs="Times New Roman"/>
                <w:sz w:val="24"/>
                <w:szCs w:val="24"/>
              </w:rPr>
              <w:t>Skewed-</w:t>
            </w:r>
            <w:r w:rsidRPr="007949BD">
              <w:rPr>
                <w:rFonts w:ascii="Times New Roman" w:hAnsi="Times New Roman" w:cs="Times New Roman"/>
                <w:i/>
                <w:sz w:val="24"/>
                <w:szCs w:val="24"/>
              </w:rPr>
              <w:t>t</w:t>
            </w:r>
          </w:p>
        </w:tc>
        <w:tc>
          <w:tcPr>
            <w:tcW w:w="1851" w:type="dxa"/>
            <w:tcBorders>
              <w:top w:val="nil"/>
              <w:bottom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2631.334</w:t>
            </w:r>
          </w:p>
        </w:tc>
        <w:tc>
          <w:tcPr>
            <w:tcW w:w="1818" w:type="dxa"/>
            <w:tcBorders>
              <w:top w:val="nil"/>
              <w:bottom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5.5513</w:t>
            </w:r>
          </w:p>
        </w:tc>
        <w:tc>
          <w:tcPr>
            <w:tcW w:w="1864" w:type="dxa"/>
            <w:tcBorders>
              <w:top w:val="nil"/>
              <w:bottom w:val="single" w:sz="4" w:space="0" w:color="auto"/>
              <w:righ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8.5867</w:t>
            </w:r>
          </w:p>
        </w:tc>
      </w:tr>
      <w:tr w:rsidR="009E51CC" w:rsidRPr="007949BD" w:rsidTr="00504044">
        <w:tc>
          <w:tcPr>
            <w:tcW w:w="1845" w:type="dxa"/>
            <w:tcBorders>
              <w:top w:val="single" w:sz="4" w:space="0" w:color="auto"/>
              <w:lef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AEGAS</w:t>
            </w:r>
          </w:p>
        </w:tc>
        <w:tc>
          <w:tcPr>
            <w:tcW w:w="1865" w:type="dxa"/>
            <w:tcBorders>
              <w:top w:val="single" w:sz="4" w:space="0" w:color="auto"/>
            </w:tcBorders>
          </w:tcPr>
          <w:p w:rsidR="005641FA" w:rsidRPr="007949BD" w:rsidRDefault="005641FA" w:rsidP="00EE71E6">
            <w:pPr>
              <w:jc w:val="center"/>
              <w:rPr>
                <w:rFonts w:ascii="Times New Roman" w:hAnsi="Times New Roman" w:cs="Times New Roman"/>
                <w:sz w:val="24"/>
                <w:szCs w:val="24"/>
              </w:rPr>
            </w:pPr>
            <w:r w:rsidRPr="007949BD">
              <w:rPr>
                <w:rFonts w:ascii="Times New Roman" w:hAnsi="Times New Roman" w:cs="Times New Roman"/>
                <w:sz w:val="24"/>
                <w:szCs w:val="24"/>
              </w:rPr>
              <w:t>Normal</w:t>
            </w:r>
          </w:p>
        </w:tc>
        <w:tc>
          <w:tcPr>
            <w:tcW w:w="1851" w:type="dxa"/>
            <w:tcBorders>
              <w:top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2338.316</w:t>
            </w:r>
          </w:p>
        </w:tc>
        <w:tc>
          <w:tcPr>
            <w:tcW w:w="1818" w:type="dxa"/>
            <w:tcBorders>
              <w:top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5.4229</w:t>
            </w:r>
          </w:p>
        </w:tc>
        <w:tc>
          <w:tcPr>
            <w:tcW w:w="1864" w:type="dxa"/>
            <w:tcBorders>
              <w:top w:val="single" w:sz="4" w:space="0" w:color="auto"/>
              <w:righ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1.931</w:t>
            </w:r>
          </w:p>
        </w:tc>
      </w:tr>
      <w:tr w:rsidR="009E51CC" w:rsidRPr="007949BD" w:rsidTr="00504044">
        <w:tc>
          <w:tcPr>
            <w:tcW w:w="1845" w:type="dxa"/>
            <w:tcBorders>
              <w:left w:val="single" w:sz="4" w:space="0" w:color="auto"/>
            </w:tcBorders>
          </w:tcPr>
          <w:p w:rsidR="005641FA" w:rsidRPr="007949BD" w:rsidRDefault="005641FA" w:rsidP="00EE71E6">
            <w:pPr>
              <w:rPr>
                <w:rFonts w:ascii="Times New Roman" w:hAnsi="Times New Roman" w:cs="Times New Roman"/>
                <w:sz w:val="24"/>
                <w:szCs w:val="24"/>
              </w:rPr>
            </w:pPr>
          </w:p>
        </w:tc>
        <w:tc>
          <w:tcPr>
            <w:tcW w:w="1865" w:type="dxa"/>
          </w:tcPr>
          <w:p w:rsidR="005641FA" w:rsidRPr="007949BD" w:rsidRDefault="005641FA" w:rsidP="00EE71E6">
            <w:pPr>
              <w:jc w:val="center"/>
              <w:rPr>
                <w:rFonts w:ascii="Times New Roman" w:hAnsi="Times New Roman" w:cs="Times New Roman"/>
                <w:i/>
                <w:sz w:val="24"/>
                <w:szCs w:val="24"/>
              </w:rPr>
            </w:pPr>
            <w:r w:rsidRPr="007949BD">
              <w:rPr>
                <w:rFonts w:ascii="Times New Roman" w:hAnsi="Times New Roman" w:cs="Times New Roman"/>
                <w:i/>
                <w:sz w:val="24"/>
                <w:szCs w:val="24"/>
              </w:rPr>
              <w:t>T</w:t>
            </w:r>
          </w:p>
        </w:tc>
        <w:tc>
          <w:tcPr>
            <w:tcW w:w="1851" w:type="dxa"/>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2631.269</w:t>
            </w:r>
          </w:p>
        </w:tc>
        <w:tc>
          <w:tcPr>
            <w:tcW w:w="1818" w:type="dxa"/>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5.5512</w:t>
            </w:r>
          </w:p>
        </w:tc>
        <w:tc>
          <w:tcPr>
            <w:tcW w:w="1864" w:type="dxa"/>
            <w:tcBorders>
              <w:righ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8.3575</w:t>
            </w:r>
          </w:p>
        </w:tc>
      </w:tr>
      <w:tr w:rsidR="009E51CC" w:rsidRPr="007949BD" w:rsidTr="00504044">
        <w:tc>
          <w:tcPr>
            <w:tcW w:w="1845" w:type="dxa"/>
            <w:tcBorders>
              <w:left w:val="single" w:sz="4" w:space="0" w:color="auto"/>
              <w:bottom w:val="single" w:sz="4" w:space="0" w:color="auto"/>
            </w:tcBorders>
          </w:tcPr>
          <w:p w:rsidR="005641FA" w:rsidRPr="007949BD" w:rsidRDefault="005641FA" w:rsidP="00EE71E6">
            <w:pPr>
              <w:rPr>
                <w:rFonts w:ascii="Times New Roman" w:hAnsi="Times New Roman" w:cs="Times New Roman"/>
                <w:sz w:val="24"/>
                <w:szCs w:val="24"/>
              </w:rPr>
            </w:pPr>
          </w:p>
        </w:tc>
        <w:tc>
          <w:tcPr>
            <w:tcW w:w="1865" w:type="dxa"/>
            <w:tcBorders>
              <w:bottom w:val="single" w:sz="4" w:space="0" w:color="auto"/>
            </w:tcBorders>
          </w:tcPr>
          <w:p w:rsidR="005641FA" w:rsidRPr="007949BD" w:rsidRDefault="005641FA" w:rsidP="00EE71E6">
            <w:pPr>
              <w:jc w:val="center"/>
              <w:rPr>
                <w:rFonts w:ascii="Times New Roman" w:hAnsi="Times New Roman" w:cs="Times New Roman"/>
                <w:i/>
                <w:sz w:val="24"/>
                <w:szCs w:val="24"/>
              </w:rPr>
            </w:pPr>
            <w:r w:rsidRPr="007949BD">
              <w:rPr>
                <w:rFonts w:ascii="Times New Roman" w:hAnsi="Times New Roman" w:cs="Times New Roman"/>
                <w:sz w:val="24"/>
                <w:szCs w:val="24"/>
              </w:rPr>
              <w:t>Skewed-</w:t>
            </w:r>
            <w:r w:rsidRPr="007949BD">
              <w:rPr>
                <w:rFonts w:ascii="Times New Roman" w:hAnsi="Times New Roman" w:cs="Times New Roman"/>
                <w:i/>
                <w:sz w:val="24"/>
                <w:szCs w:val="24"/>
              </w:rPr>
              <w:t>t</w:t>
            </w:r>
          </w:p>
        </w:tc>
        <w:tc>
          <w:tcPr>
            <w:tcW w:w="1851" w:type="dxa"/>
            <w:tcBorders>
              <w:bottom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12631.549</w:t>
            </w:r>
          </w:p>
        </w:tc>
        <w:tc>
          <w:tcPr>
            <w:tcW w:w="1818" w:type="dxa"/>
            <w:tcBorders>
              <w:bottom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5.5509</w:t>
            </w:r>
          </w:p>
        </w:tc>
        <w:tc>
          <w:tcPr>
            <w:tcW w:w="1864" w:type="dxa"/>
            <w:tcBorders>
              <w:bottom w:val="single" w:sz="4" w:space="0" w:color="auto"/>
              <w:right w:val="single" w:sz="4" w:space="0" w:color="auto"/>
            </w:tcBorders>
          </w:tcPr>
          <w:p w:rsidR="005641FA" w:rsidRPr="007949BD" w:rsidRDefault="005641FA" w:rsidP="00EE71E6">
            <w:pPr>
              <w:rPr>
                <w:rFonts w:ascii="Times New Roman" w:hAnsi="Times New Roman" w:cs="Times New Roman"/>
                <w:sz w:val="24"/>
                <w:szCs w:val="24"/>
              </w:rPr>
            </w:pPr>
            <w:r w:rsidRPr="007949BD">
              <w:rPr>
                <w:rFonts w:ascii="Times New Roman" w:hAnsi="Times New Roman" w:cs="Times New Roman"/>
                <w:sz w:val="24"/>
                <w:szCs w:val="24"/>
              </w:rPr>
              <w:t>8.3358</w:t>
            </w:r>
          </w:p>
        </w:tc>
      </w:tr>
    </w:tbl>
    <w:p w:rsidR="00E309CA" w:rsidRPr="007949BD" w:rsidRDefault="00E309CA" w:rsidP="009E51CC">
      <w:pPr>
        <w:spacing w:after="0" w:line="240" w:lineRule="auto"/>
        <w:jc w:val="both"/>
        <w:rPr>
          <w:rFonts w:ascii="Times New Roman" w:hAnsi="Times New Roman" w:cs="Times New Roman"/>
          <w:b/>
          <w:sz w:val="24"/>
          <w:szCs w:val="24"/>
        </w:rPr>
      </w:pPr>
    </w:p>
    <w:p w:rsidR="00853642" w:rsidRPr="007949BD" w:rsidRDefault="00853642" w:rsidP="009E51CC">
      <w:pPr>
        <w:spacing w:after="0" w:line="240" w:lineRule="auto"/>
        <w:jc w:val="both"/>
        <w:rPr>
          <w:rFonts w:ascii="Times New Roman" w:hAnsi="Times New Roman" w:cs="Times New Roman"/>
          <w:b/>
          <w:sz w:val="24"/>
          <w:szCs w:val="24"/>
        </w:rPr>
      </w:pPr>
    </w:p>
    <w:p w:rsidR="00853642" w:rsidRPr="007949BD" w:rsidRDefault="00853642" w:rsidP="009E51CC">
      <w:pPr>
        <w:spacing w:after="0" w:line="240" w:lineRule="auto"/>
        <w:jc w:val="both"/>
        <w:rPr>
          <w:rFonts w:ascii="Times New Roman" w:hAnsi="Times New Roman" w:cs="Times New Roman"/>
          <w:b/>
          <w:sz w:val="24"/>
          <w:szCs w:val="24"/>
        </w:rPr>
      </w:pPr>
    </w:p>
    <w:p w:rsidR="00853642" w:rsidRPr="007949BD" w:rsidRDefault="00853642" w:rsidP="009E51CC">
      <w:pPr>
        <w:spacing w:after="0" w:line="240" w:lineRule="auto"/>
        <w:jc w:val="both"/>
        <w:rPr>
          <w:rFonts w:ascii="Times New Roman" w:hAnsi="Times New Roman" w:cs="Times New Roman"/>
          <w:b/>
          <w:sz w:val="24"/>
          <w:szCs w:val="24"/>
        </w:rPr>
      </w:pPr>
    </w:p>
    <w:p w:rsidR="00853642" w:rsidRDefault="00853642" w:rsidP="009E51CC">
      <w:pPr>
        <w:spacing w:after="0" w:line="240" w:lineRule="auto"/>
        <w:jc w:val="both"/>
        <w:rPr>
          <w:rFonts w:ascii="Times New Roman" w:hAnsi="Times New Roman" w:cs="Times New Roman"/>
          <w:b/>
          <w:sz w:val="24"/>
          <w:szCs w:val="24"/>
        </w:rPr>
      </w:pPr>
    </w:p>
    <w:p w:rsidR="00817B20" w:rsidRPr="007949BD" w:rsidRDefault="00817B20" w:rsidP="009E51CC">
      <w:pPr>
        <w:spacing w:after="0" w:line="240" w:lineRule="auto"/>
        <w:jc w:val="both"/>
        <w:rPr>
          <w:rFonts w:ascii="Times New Roman" w:hAnsi="Times New Roman" w:cs="Times New Roman"/>
          <w:b/>
          <w:sz w:val="24"/>
          <w:szCs w:val="24"/>
        </w:rPr>
      </w:pPr>
    </w:p>
    <w:p w:rsidR="00853642" w:rsidRPr="007949BD" w:rsidRDefault="00853642" w:rsidP="009E51CC">
      <w:pPr>
        <w:spacing w:after="0" w:line="240" w:lineRule="auto"/>
        <w:jc w:val="both"/>
        <w:rPr>
          <w:rFonts w:ascii="Times New Roman" w:hAnsi="Times New Roman" w:cs="Times New Roman"/>
          <w:b/>
          <w:sz w:val="24"/>
          <w:szCs w:val="24"/>
        </w:rPr>
      </w:pPr>
    </w:p>
    <w:p w:rsidR="00853642" w:rsidRPr="007949BD" w:rsidRDefault="00853642" w:rsidP="009E51CC">
      <w:pPr>
        <w:spacing w:after="0" w:line="240" w:lineRule="auto"/>
        <w:jc w:val="both"/>
        <w:rPr>
          <w:rFonts w:ascii="Times New Roman" w:hAnsi="Times New Roman" w:cs="Times New Roman"/>
          <w:b/>
          <w:sz w:val="24"/>
          <w:szCs w:val="24"/>
        </w:rPr>
      </w:pPr>
    </w:p>
    <w:p w:rsidR="00853642" w:rsidRPr="007949BD" w:rsidRDefault="00853642" w:rsidP="009E51CC">
      <w:pPr>
        <w:spacing w:after="0" w:line="240" w:lineRule="auto"/>
        <w:jc w:val="both"/>
        <w:rPr>
          <w:rFonts w:ascii="Times New Roman" w:hAnsi="Times New Roman" w:cs="Times New Roman"/>
          <w:b/>
          <w:sz w:val="24"/>
          <w:szCs w:val="24"/>
        </w:rPr>
      </w:pPr>
    </w:p>
    <w:p w:rsidR="00A02AE4" w:rsidRPr="007949BD" w:rsidRDefault="00080E0C" w:rsidP="00817B20">
      <w:pPr>
        <w:spacing w:after="0" w:line="480" w:lineRule="auto"/>
        <w:jc w:val="both"/>
        <w:rPr>
          <w:rFonts w:ascii="Times New Roman" w:hAnsi="Times New Roman" w:cs="Times New Roman"/>
          <w:b/>
          <w:sz w:val="24"/>
          <w:szCs w:val="24"/>
        </w:rPr>
      </w:pPr>
      <w:r w:rsidRPr="007949BD">
        <w:rPr>
          <w:rFonts w:ascii="Times New Roman" w:hAnsi="Times New Roman" w:cs="Times New Roman"/>
          <w:b/>
          <w:sz w:val="24"/>
          <w:szCs w:val="24"/>
        </w:rPr>
        <w:lastRenderedPageBreak/>
        <w:t>6.0</w:t>
      </w:r>
      <w:r w:rsidRPr="007949BD">
        <w:rPr>
          <w:rFonts w:ascii="Times New Roman" w:hAnsi="Times New Roman" w:cs="Times New Roman"/>
          <w:b/>
          <w:sz w:val="24"/>
          <w:szCs w:val="24"/>
        </w:rPr>
        <w:tab/>
        <w:t>Conclusion</w:t>
      </w:r>
    </w:p>
    <w:p w:rsidR="007F2AC1" w:rsidRPr="007949BD" w:rsidRDefault="00A02AE4" w:rsidP="00817B20">
      <w:pPr>
        <w:spacing w:after="0" w:line="480" w:lineRule="auto"/>
        <w:jc w:val="both"/>
        <w:rPr>
          <w:rFonts w:ascii="Times New Roman" w:hAnsi="Times New Roman" w:cs="Times New Roman"/>
          <w:sz w:val="24"/>
          <w:szCs w:val="24"/>
        </w:rPr>
      </w:pPr>
      <w:r w:rsidRPr="007949BD">
        <w:rPr>
          <w:rFonts w:ascii="Times New Roman" w:hAnsi="Times New Roman" w:cs="Times New Roman"/>
          <w:sz w:val="24"/>
          <w:szCs w:val="24"/>
        </w:rPr>
        <w:t xml:space="preserve">This paper has investigated the misspecification of GAS models and its variants using Monte Carlo simulation approach. The work </w:t>
      </w:r>
      <w:r w:rsidR="00853642" w:rsidRPr="007949BD">
        <w:rPr>
          <w:rFonts w:ascii="Times New Roman" w:hAnsi="Times New Roman" w:cs="Times New Roman"/>
          <w:sz w:val="24"/>
          <w:szCs w:val="24"/>
        </w:rPr>
        <w:t>was</w:t>
      </w:r>
      <w:r w:rsidRPr="007949BD">
        <w:rPr>
          <w:rFonts w:ascii="Times New Roman" w:hAnsi="Times New Roman" w:cs="Times New Roman"/>
          <w:sz w:val="24"/>
          <w:szCs w:val="24"/>
        </w:rPr>
        <w:t xml:space="preserve"> extended to real life situation by using the daily prices of crude oil and natural gas prices</w:t>
      </w:r>
      <w:r w:rsidR="00853642" w:rsidRPr="007949BD">
        <w:rPr>
          <w:rFonts w:ascii="Times New Roman" w:hAnsi="Times New Roman" w:cs="Times New Roman"/>
          <w:sz w:val="24"/>
          <w:szCs w:val="24"/>
        </w:rPr>
        <w:t>, since t</w:t>
      </w:r>
      <w:r w:rsidRPr="007949BD">
        <w:rPr>
          <w:rFonts w:ascii="Times New Roman" w:hAnsi="Times New Roman" w:cs="Times New Roman"/>
          <w:sz w:val="24"/>
          <w:szCs w:val="24"/>
        </w:rPr>
        <w:t xml:space="preserve">hese time series are known in the literature to possess occasional jumps. </w:t>
      </w:r>
      <w:r w:rsidR="00F027B2" w:rsidRPr="007949BD">
        <w:rPr>
          <w:rFonts w:ascii="Times New Roman" w:hAnsi="Times New Roman" w:cs="Times New Roman"/>
          <w:sz w:val="24"/>
          <w:szCs w:val="24"/>
        </w:rPr>
        <w:t xml:space="preserve">The estimation involved </w:t>
      </w:r>
      <w:r w:rsidRPr="007949BD">
        <w:rPr>
          <w:rFonts w:ascii="Times New Roman" w:hAnsi="Times New Roman" w:cs="Times New Roman"/>
          <w:sz w:val="24"/>
          <w:szCs w:val="24"/>
        </w:rPr>
        <w:t xml:space="preserve">investigating </w:t>
      </w:r>
      <w:r w:rsidR="00F027B2" w:rsidRPr="007949BD">
        <w:rPr>
          <w:rFonts w:ascii="Times New Roman" w:hAnsi="Times New Roman" w:cs="Times New Roman"/>
          <w:sz w:val="24"/>
          <w:szCs w:val="24"/>
        </w:rPr>
        <w:t xml:space="preserve">the </w:t>
      </w:r>
      <w:r w:rsidRPr="007949BD">
        <w:rPr>
          <w:rFonts w:ascii="Times New Roman" w:hAnsi="Times New Roman" w:cs="Times New Roman"/>
          <w:sz w:val="24"/>
          <w:szCs w:val="24"/>
        </w:rPr>
        <w:t>misspecification of GAS models and their variants assuming both normal</w:t>
      </w:r>
      <w:r w:rsidR="00F027B2" w:rsidRPr="007949BD">
        <w:rPr>
          <w:rFonts w:ascii="Times New Roman" w:hAnsi="Times New Roman" w:cs="Times New Roman"/>
          <w:sz w:val="24"/>
          <w:szCs w:val="24"/>
        </w:rPr>
        <w:t>ly</w:t>
      </w:r>
      <w:r w:rsidRPr="007949BD">
        <w:rPr>
          <w:rFonts w:ascii="Times New Roman" w:hAnsi="Times New Roman" w:cs="Times New Roman"/>
          <w:sz w:val="24"/>
          <w:szCs w:val="24"/>
        </w:rPr>
        <w:t xml:space="preserve"> and Skewed Student-t probability distributions</w:t>
      </w:r>
      <w:r w:rsidR="00F027B2" w:rsidRPr="007949BD">
        <w:rPr>
          <w:rFonts w:ascii="Times New Roman" w:hAnsi="Times New Roman" w:cs="Times New Roman"/>
          <w:sz w:val="24"/>
          <w:szCs w:val="24"/>
        </w:rPr>
        <w:t xml:space="preserve"> for the GARCH variates. Model selection performance was then investigated using </w:t>
      </w:r>
      <w:r w:rsidRPr="007949BD">
        <w:rPr>
          <w:rFonts w:ascii="Times New Roman" w:hAnsi="Times New Roman" w:cs="Times New Roman"/>
          <w:sz w:val="24"/>
          <w:szCs w:val="24"/>
        </w:rPr>
        <w:t xml:space="preserve">information criteria and tail coefficient (kurtosis). </w:t>
      </w:r>
      <w:r w:rsidR="007F2AC1" w:rsidRPr="007949BD">
        <w:rPr>
          <w:rFonts w:ascii="Times New Roman" w:hAnsi="Times New Roman" w:cs="Times New Roman"/>
          <w:sz w:val="24"/>
          <w:szCs w:val="24"/>
        </w:rPr>
        <w:t>We therefore obtained the results for model fitness and residual tail behaviour.</w:t>
      </w:r>
    </w:p>
    <w:p w:rsidR="007F2AC1" w:rsidRPr="007949BD" w:rsidRDefault="007F2AC1" w:rsidP="00844BB6">
      <w:pPr>
        <w:spacing w:line="480" w:lineRule="auto"/>
        <w:jc w:val="both"/>
        <w:rPr>
          <w:rFonts w:ascii="Times New Roman" w:hAnsi="Times New Roman" w:cs="Times New Roman"/>
          <w:sz w:val="24"/>
          <w:szCs w:val="24"/>
        </w:rPr>
      </w:pPr>
      <w:r w:rsidRPr="007949BD">
        <w:rPr>
          <w:rFonts w:ascii="Times New Roman" w:hAnsi="Times New Roman" w:cs="Times New Roman"/>
          <w:sz w:val="24"/>
          <w:szCs w:val="24"/>
        </w:rPr>
        <w:tab/>
      </w:r>
      <w:r w:rsidR="0070527C" w:rsidRPr="007949BD">
        <w:rPr>
          <w:rFonts w:ascii="Times New Roman" w:hAnsi="Times New Roman" w:cs="Times New Roman"/>
          <w:sz w:val="24"/>
          <w:szCs w:val="24"/>
        </w:rPr>
        <w:t xml:space="preserve">In terms of model fitness, the results showed that when the residuals of the DGPs are assumed to be normally distributed, at low persistence misspecifying them as GARCH (1,1)-N model fits or performs better. At medium persistence, when the DGP is GAS (1,1), misspecifying it as EGAS (1,1)-SKT model fits better and when the DGPs are EGAS (1,1) and AEGAS (1,1), misspecifying them as AEGAS (1,1)-SKT model fits better. At high persistence, when the DGP is GAS (1,1) misspecifying it as EGAS (1,1)-N model fits better while when the DGPs are EGAS (1,1) and AEGAS (1,1) , misspecifying them as any of the estimated models fits or performs lesser. When the residuals of the DGPs are assumed to be skewed-student t distributed, the results showed that at low persistence, when the DGPs are GAS (1,1) and EGAS (1,1), misspecifying them as any of the estimated models fits or performs lesser while when the DGP is AEGAS (1,1), misspecifying it as GAS (1,1)-SKT model fits better. At medium persistence, when the DGPs are GAS (1,1), EGAS (1,1) and AEGAS (1,1), misspecifying them as GARCH (1,1) model with the residuals assumed to be student t, skewed-student t and skewed-student t respectively fits better. At high persistence, when the DGPs are GAS (1,1) and AEGAS (1,1), misspecifying them as EGAS (1,1)-SKT </w:t>
      </w:r>
      <w:r w:rsidR="0070527C" w:rsidRPr="007949BD">
        <w:rPr>
          <w:rFonts w:ascii="Times New Roman" w:hAnsi="Times New Roman" w:cs="Times New Roman"/>
          <w:sz w:val="24"/>
          <w:szCs w:val="24"/>
        </w:rPr>
        <w:lastRenderedPageBreak/>
        <w:t>model fits better while when the DGP is EGAS (1,1), misspecifying it as any of the estimated models fits or performs lesser.</w:t>
      </w:r>
      <w:r w:rsidR="00844BB6" w:rsidRPr="007949BD">
        <w:rPr>
          <w:rFonts w:ascii="Times New Roman" w:hAnsi="Times New Roman" w:cs="Times New Roman"/>
          <w:sz w:val="24"/>
          <w:szCs w:val="24"/>
        </w:rPr>
        <w:t xml:space="preserve"> </w:t>
      </w:r>
    </w:p>
    <w:p w:rsidR="0070527C" w:rsidRPr="007949BD" w:rsidRDefault="007F2AC1" w:rsidP="00844BB6">
      <w:pPr>
        <w:spacing w:line="480" w:lineRule="auto"/>
        <w:jc w:val="both"/>
        <w:rPr>
          <w:rFonts w:ascii="Times New Roman" w:hAnsi="Times New Roman" w:cs="Times New Roman"/>
          <w:b/>
          <w:sz w:val="24"/>
          <w:szCs w:val="24"/>
        </w:rPr>
      </w:pPr>
      <w:r w:rsidRPr="007949BD">
        <w:rPr>
          <w:rFonts w:ascii="Times New Roman" w:hAnsi="Times New Roman" w:cs="Times New Roman"/>
          <w:sz w:val="24"/>
          <w:szCs w:val="24"/>
        </w:rPr>
        <w:tab/>
      </w:r>
      <w:r w:rsidR="00844BB6" w:rsidRPr="007949BD">
        <w:rPr>
          <w:rFonts w:ascii="Times New Roman" w:hAnsi="Times New Roman" w:cs="Times New Roman"/>
          <w:sz w:val="24"/>
          <w:szCs w:val="24"/>
        </w:rPr>
        <w:t>The results</w:t>
      </w:r>
      <w:r w:rsidRPr="007949BD">
        <w:rPr>
          <w:rFonts w:ascii="Times New Roman" w:hAnsi="Times New Roman" w:cs="Times New Roman"/>
          <w:sz w:val="24"/>
          <w:szCs w:val="24"/>
        </w:rPr>
        <w:t xml:space="preserve"> of this paper also</w:t>
      </w:r>
      <w:r w:rsidR="00844BB6" w:rsidRPr="007949BD">
        <w:rPr>
          <w:rFonts w:ascii="Times New Roman" w:hAnsi="Times New Roman" w:cs="Times New Roman"/>
          <w:sz w:val="24"/>
          <w:szCs w:val="24"/>
        </w:rPr>
        <w:t xml:space="preserve"> showed that when the residuals for the three DGP namely GAS, EGAS and AEGAS were assumed to be normally distributed, the estimated residuals from the DGPs behaved normally since all the excess kurtosis observed under the three DGPs, at low, medium and high persistence were either negatively low or positively low and close to zero. Also, when the residuals for the three DGPs, namely the GAS, EGAS and AEGAS were assumed to be skewed-student t distributed, the residuals of the models estimated from the DGPs deviated from normality since the excess kurtosis observed under the three DGPs levels (low, medium and high persistence) were positive and greater than zero.</w:t>
      </w:r>
      <w:r w:rsidR="0070527C" w:rsidRPr="007949BD">
        <w:rPr>
          <w:rFonts w:ascii="Times New Roman" w:hAnsi="Times New Roman" w:cs="Times New Roman"/>
          <w:sz w:val="24"/>
          <w:szCs w:val="24"/>
        </w:rPr>
        <w:tab/>
        <w:t xml:space="preserve"> </w:t>
      </w:r>
    </w:p>
    <w:p w:rsidR="00080E0C" w:rsidRPr="007949BD" w:rsidRDefault="00080E0C" w:rsidP="00817B20">
      <w:pPr>
        <w:spacing w:after="0" w:line="480" w:lineRule="auto"/>
        <w:jc w:val="center"/>
        <w:rPr>
          <w:rFonts w:ascii="Times New Roman" w:hAnsi="Times New Roman" w:cs="Times New Roman"/>
          <w:b/>
          <w:sz w:val="24"/>
          <w:szCs w:val="24"/>
        </w:rPr>
      </w:pPr>
      <w:r w:rsidRPr="007949BD">
        <w:rPr>
          <w:rFonts w:ascii="Times New Roman" w:hAnsi="Times New Roman" w:cs="Times New Roman"/>
          <w:b/>
          <w:sz w:val="24"/>
          <w:szCs w:val="24"/>
        </w:rPr>
        <w:t>References</w:t>
      </w:r>
    </w:p>
    <w:p w:rsidR="00E4452B" w:rsidRPr="007949BD" w:rsidRDefault="00E4452B" w:rsidP="00E309CA">
      <w:pPr>
        <w:autoSpaceDE w:val="0"/>
        <w:autoSpaceDN w:val="0"/>
        <w:adjustRightInd w:val="0"/>
        <w:spacing w:after="0" w:line="240" w:lineRule="auto"/>
        <w:jc w:val="both"/>
        <w:rPr>
          <w:rFonts w:ascii="AdvP41153C" w:eastAsia="Calibri" w:hAnsi="AdvP41153C" w:cs="AdvP41153C"/>
          <w:sz w:val="24"/>
          <w:szCs w:val="24"/>
        </w:rPr>
      </w:pPr>
      <w:r w:rsidRPr="007949BD">
        <w:rPr>
          <w:rFonts w:ascii="Times New Roman" w:eastAsia="Calibri" w:hAnsi="Times New Roman" w:cs="Times New Roman"/>
          <w:sz w:val="24"/>
          <w:szCs w:val="24"/>
        </w:rPr>
        <w:t xml:space="preserve">Akaike, H. (1973). “Information theory and an extension of the maximum likelihood principle”. In B.N. Petrov and F. Csaki (eds), Proceedings of the Second International Symposium on Information Theory, pp. 267–281. Budapest: Akademiai Kiado´. Reproduced in S. Kotz and N.L. Johnson (eds), Breakthroughs in Statistics Vol I Foundations and Basic </w:t>
      </w:r>
      <w:r w:rsidRPr="007949BD">
        <w:rPr>
          <w:rFonts w:ascii="AdvP3D1FEB" w:eastAsia="Calibri" w:hAnsi="AdvP3D1FEB" w:cs="AdvP3D1FEB"/>
          <w:sz w:val="24"/>
          <w:szCs w:val="24"/>
        </w:rPr>
        <w:t>Theory</w:t>
      </w:r>
      <w:r w:rsidRPr="007949BD">
        <w:rPr>
          <w:rFonts w:ascii="AdvP41153C" w:eastAsia="Calibri" w:hAnsi="AdvP41153C" w:cs="AdvP41153C"/>
          <w:sz w:val="24"/>
          <w:szCs w:val="24"/>
        </w:rPr>
        <w:t>, pp. 610–624. New York: Springer-Verlag 1992.</w:t>
      </w:r>
    </w:p>
    <w:p w:rsidR="00022D31" w:rsidRPr="007949BD" w:rsidRDefault="00022D31" w:rsidP="00E309CA">
      <w:pPr>
        <w:pStyle w:val="bibitem"/>
        <w:spacing w:after="0" w:afterAutospacing="0"/>
        <w:jc w:val="both"/>
      </w:pPr>
      <w:r w:rsidRPr="007949BD">
        <w:rPr>
          <w:rStyle w:val="cmcsc-10"/>
        </w:rPr>
        <w:t>A</w:t>
      </w:r>
      <w:r w:rsidRPr="007949BD">
        <w:rPr>
          <w:rStyle w:val="small-caps"/>
        </w:rPr>
        <w:t>ndersen</w:t>
      </w:r>
      <w:r w:rsidRPr="007949BD">
        <w:rPr>
          <w:rStyle w:val="cmcsc-10"/>
        </w:rPr>
        <w:t>, T., B</w:t>
      </w:r>
      <w:r w:rsidRPr="007949BD">
        <w:rPr>
          <w:rStyle w:val="small-caps"/>
        </w:rPr>
        <w:t>ollerslev</w:t>
      </w:r>
      <w:r w:rsidRPr="007949BD">
        <w:rPr>
          <w:rStyle w:val="cmcsc-10"/>
        </w:rPr>
        <w:t xml:space="preserve">, T. </w:t>
      </w:r>
      <w:r w:rsidRPr="007949BD">
        <w:rPr>
          <w:rStyle w:val="small-caps"/>
        </w:rPr>
        <w:t>and</w:t>
      </w:r>
      <w:r w:rsidRPr="007949BD">
        <w:rPr>
          <w:rStyle w:val="cmcsc-10x-x-90"/>
        </w:rPr>
        <w:t xml:space="preserve"> </w:t>
      </w:r>
      <w:r w:rsidRPr="007949BD">
        <w:rPr>
          <w:rStyle w:val="cmcsc-10"/>
        </w:rPr>
        <w:t>D</w:t>
      </w:r>
      <w:r w:rsidRPr="007949BD">
        <w:rPr>
          <w:rStyle w:val="small-caps"/>
        </w:rPr>
        <w:t>iebold, F.</w:t>
      </w:r>
      <w:r w:rsidRPr="007949BD">
        <w:rPr>
          <w:rStyle w:val="cmcsc-10"/>
        </w:rPr>
        <w:t xml:space="preserve"> </w:t>
      </w:r>
      <w:r w:rsidRPr="007949BD">
        <w:rPr>
          <w:rStyle w:val="cmss-10"/>
        </w:rPr>
        <w:t>(2007). Roughing it</w:t>
      </w:r>
      <w:r w:rsidRPr="007949BD">
        <w:t xml:space="preserve"> </w:t>
      </w:r>
      <w:r w:rsidRPr="007949BD">
        <w:rPr>
          <w:rStyle w:val="cmss-10"/>
        </w:rPr>
        <w:t>up: including jump components in the measurement, modelling and forecasting</w:t>
      </w:r>
      <w:r w:rsidRPr="007949BD">
        <w:t xml:space="preserve"> </w:t>
      </w:r>
      <w:r w:rsidRPr="007949BD">
        <w:rPr>
          <w:rStyle w:val="cmss-10"/>
        </w:rPr>
        <w:t xml:space="preserve">of return volatility. </w:t>
      </w:r>
      <w:r w:rsidRPr="007949BD">
        <w:rPr>
          <w:rStyle w:val="cmssi-10"/>
        </w:rPr>
        <w:t>The Review of Economics and Statistics</w:t>
      </w:r>
      <w:r w:rsidRPr="007949BD">
        <w:rPr>
          <w:rStyle w:val="cmss-10"/>
        </w:rPr>
        <w:t>, 89(4), 701–720.</w:t>
      </w:r>
      <w:r w:rsidRPr="007949BD">
        <w:t xml:space="preserve"> </w:t>
      </w:r>
    </w:p>
    <w:p w:rsidR="00E309CA" w:rsidRPr="007949BD" w:rsidRDefault="00E309CA" w:rsidP="00E309CA">
      <w:pPr>
        <w:spacing w:after="0" w:line="240" w:lineRule="auto"/>
        <w:rPr>
          <w:rFonts w:ascii="Times New Roman" w:hAnsi="Times New Roman" w:cs="Times New Roman"/>
          <w:sz w:val="24"/>
          <w:szCs w:val="24"/>
        </w:rPr>
      </w:pPr>
    </w:p>
    <w:p w:rsidR="002E682D" w:rsidRPr="007949BD" w:rsidRDefault="002E682D"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Bauwens, L., Hafner, C. and Laurent, S. (2012). Volatility Models, In Handbook of Volatility Models and Their Applications (eds L. Bauwens, C. Hafner and S. Laurent), John Wiley and Sons, Inc., NJ, U.S.A.</w:t>
      </w:r>
    </w:p>
    <w:p w:rsidR="00E309CA" w:rsidRPr="007949BD" w:rsidRDefault="00E309CA" w:rsidP="00E309CA">
      <w:pPr>
        <w:spacing w:after="0" w:line="240" w:lineRule="auto"/>
        <w:rPr>
          <w:rFonts w:ascii="Times New Roman" w:hAnsi="Times New Roman" w:cs="Times New Roman"/>
          <w:sz w:val="24"/>
          <w:szCs w:val="24"/>
        </w:rPr>
      </w:pPr>
    </w:p>
    <w:p w:rsidR="002E682D" w:rsidRPr="007949BD" w:rsidRDefault="002E682D"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Bellini, F. and Bottolo, L. (2007). Misspecification and domain issues in fitting Garch (1,1) models: a Monte Carlo investigation. Working paper. University of Milano-Bicocca, Italy and Imperial College London, UK.</w:t>
      </w:r>
    </w:p>
    <w:p w:rsidR="00E309CA" w:rsidRPr="007949BD" w:rsidRDefault="00E309CA" w:rsidP="00E309CA">
      <w:pPr>
        <w:spacing w:after="0" w:line="240" w:lineRule="auto"/>
        <w:rPr>
          <w:rFonts w:ascii="Times New Roman" w:hAnsi="Times New Roman" w:cs="Times New Roman"/>
          <w:sz w:val="24"/>
          <w:szCs w:val="24"/>
        </w:rPr>
      </w:pPr>
    </w:p>
    <w:p w:rsidR="002E682D" w:rsidRPr="007949BD" w:rsidRDefault="002E682D"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Bernadi, M. and Cantania, L. (2015a). Switching-GAS copula models for systemic Risk Assessment. arxiv.org/abs/1504.03733vi</w:t>
      </w:r>
      <w:r w:rsidR="00E309CA" w:rsidRPr="007949BD">
        <w:rPr>
          <w:rFonts w:ascii="Times New Roman" w:hAnsi="Times New Roman" w:cs="Times New Roman"/>
          <w:sz w:val="24"/>
          <w:szCs w:val="24"/>
        </w:rPr>
        <w:t>.</w:t>
      </w:r>
    </w:p>
    <w:p w:rsidR="00E309CA" w:rsidRPr="007949BD" w:rsidRDefault="00E309CA" w:rsidP="00E309CA">
      <w:pPr>
        <w:spacing w:after="0" w:line="240" w:lineRule="auto"/>
        <w:rPr>
          <w:rFonts w:ascii="Times New Roman" w:hAnsi="Times New Roman" w:cs="Times New Roman"/>
          <w:sz w:val="24"/>
          <w:szCs w:val="24"/>
        </w:rPr>
      </w:pPr>
    </w:p>
    <w:p w:rsidR="002E682D" w:rsidRPr="007949BD" w:rsidRDefault="002E682D"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Blasques, F., Koopman, S.J. and Lucas, A. (2008). Stationarity and Ergodicity of Univariate GAS Process. Electronic Journal of Statistics. Vol. 8, pp. 1088-1112.</w:t>
      </w:r>
    </w:p>
    <w:p w:rsidR="00E309CA" w:rsidRPr="007949BD" w:rsidRDefault="00E309CA" w:rsidP="00E309CA">
      <w:pPr>
        <w:spacing w:after="0" w:line="240" w:lineRule="auto"/>
        <w:rPr>
          <w:rFonts w:ascii="Times New Roman" w:hAnsi="Times New Roman" w:cs="Times New Roman"/>
          <w:sz w:val="24"/>
          <w:szCs w:val="24"/>
        </w:rPr>
      </w:pPr>
    </w:p>
    <w:p w:rsidR="002E682D" w:rsidRPr="007949BD" w:rsidRDefault="002E682D"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lastRenderedPageBreak/>
        <w:t>Blasques, F., Koopman, S.J. and Lucas, A. (2014a). Maximum Likelihood Estimation for correctly specified Generalized Autoregressive Score Models: Feedback Effects, Contraction Conditions and Asymptotic Properties. Tinbergen Institute Discussion Paper No TI 2014-074/III.</w:t>
      </w:r>
    </w:p>
    <w:p w:rsidR="00E309CA" w:rsidRPr="007949BD" w:rsidRDefault="00E309CA" w:rsidP="00E309CA">
      <w:pPr>
        <w:spacing w:after="0" w:line="240" w:lineRule="auto"/>
        <w:rPr>
          <w:rFonts w:ascii="Times New Roman" w:hAnsi="Times New Roman" w:cs="Times New Roman"/>
          <w:sz w:val="24"/>
          <w:szCs w:val="24"/>
        </w:rPr>
      </w:pPr>
    </w:p>
    <w:p w:rsidR="002E682D" w:rsidRPr="007949BD" w:rsidRDefault="002E682D"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Blasques, F., Koopman, S. J., and Lucas, A. (2014b). Information theoretic optimality of observation driven time series models. Discussion Paper Tinbergen Institute TI 14-046/III.</w:t>
      </w:r>
    </w:p>
    <w:p w:rsidR="00E309CA" w:rsidRPr="007949BD" w:rsidRDefault="00E309CA" w:rsidP="00E309CA">
      <w:pPr>
        <w:spacing w:after="0" w:line="240" w:lineRule="auto"/>
        <w:rPr>
          <w:rFonts w:ascii="Times New Roman" w:hAnsi="Times New Roman" w:cs="Times New Roman"/>
          <w:sz w:val="24"/>
          <w:szCs w:val="24"/>
        </w:rPr>
      </w:pPr>
    </w:p>
    <w:p w:rsidR="002E682D" w:rsidRPr="007949BD" w:rsidRDefault="002E682D"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Bollerslev, T. (1986). Generalized autoregressive conditional heteroscedasticity. Journal of Econometrics 31: 307–27.</w:t>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 xml:space="preserve">Calvori, F., Cipollini, F. and Gallo, G.M. (2013). Go with the flow: A GAS model for predicting intra-daily volume shares. Social Science Research Network. </w:t>
      </w:r>
      <w:hyperlink r:id="rId141" w:history="1">
        <w:r w:rsidRPr="007949BD">
          <w:rPr>
            <w:rStyle w:val="Hyperlink"/>
            <w:rFonts w:ascii="Times New Roman" w:hAnsi="Times New Roman" w:cs="Times New Roman"/>
            <w:color w:val="auto"/>
            <w:sz w:val="24"/>
            <w:szCs w:val="24"/>
            <w:u w:val="none"/>
          </w:rPr>
          <w:t>http://ssrn.com/abstract=2363483</w:t>
        </w:r>
      </w:hyperlink>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Caporin, M. and Lisi, F. (2010). Misspecification tests for periodic long memory GARCH models. Statistical Method and  Application, Vol. 19, 47-62.</w:t>
      </w:r>
    </w:p>
    <w:p w:rsidR="00E309CA" w:rsidRPr="007949BD" w:rsidRDefault="00E309CA" w:rsidP="00E309CA">
      <w:pPr>
        <w:spacing w:after="0" w:line="240" w:lineRule="auto"/>
        <w:rPr>
          <w:rFonts w:ascii="Times New Roman" w:hAnsi="Times New Roman" w:cs="Times New Roman"/>
          <w:sz w:val="24"/>
          <w:szCs w:val="24"/>
        </w:rPr>
      </w:pPr>
    </w:p>
    <w:p w:rsidR="001D53A3" w:rsidRPr="007949BD" w:rsidRDefault="001D53A3" w:rsidP="001D53A3">
      <w:pPr>
        <w:autoSpaceDE w:val="0"/>
        <w:autoSpaceDN w:val="0"/>
        <w:adjustRightInd w:val="0"/>
        <w:jc w:val="both"/>
        <w:rPr>
          <w:rFonts w:ascii="Times New Roman" w:eastAsia="Calibri" w:hAnsi="Times New Roman" w:cs="Times New Roman"/>
          <w:sz w:val="24"/>
          <w:szCs w:val="24"/>
        </w:rPr>
      </w:pPr>
      <w:r w:rsidRPr="007949BD">
        <w:rPr>
          <w:rFonts w:ascii="Times New Roman" w:eastAsia="Calibri" w:hAnsi="Times New Roman" w:cs="Times New Roman"/>
          <w:sz w:val="24"/>
          <w:szCs w:val="24"/>
        </w:rPr>
        <w:t>Charles, A. and Darne, O. (2014). Volatility persistence in Crude oil markets. Energy Policy, 65: 729-742.</w:t>
      </w: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Creal, D., Koopman, S.J. and Lucas, A. (2008). A General Framework for Observation Driven Time-Varying Parameter Models. Tinbergen Institute Discussion Paper. TI 2008-108/4</w:t>
      </w:r>
      <w:r w:rsidR="00E309CA" w:rsidRPr="007949BD">
        <w:rPr>
          <w:rFonts w:ascii="Times New Roman" w:hAnsi="Times New Roman" w:cs="Times New Roman"/>
          <w:sz w:val="24"/>
          <w:szCs w:val="24"/>
        </w:rPr>
        <w:t>.</w:t>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autoSpaceDE w:val="0"/>
        <w:autoSpaceDN w:val="0"/>
        <w:adjustRightInd w:val="0"/>
        <w:spacing w:after="0" w:line="240" w:lineRule="auto"/>
        <w:jc w:val="both"/>
        <w:rPr>
          <w:rFonts w:ascii="Times New Roman" w:eastAsia="Calibri" w:hAnsi="Times New Roman" w:cs="Times New Roman"/>
          <w:sz w:val="24"/>
          <w:szCs w:val="24"/>
        </w:rPr>
      </w:pPr>
      <w:r w:rsidRPr="007949BD">
        <w:rPr>
          <w:rFonts w:ascii="Times New Roman" w:eastAsia="Calibri" w:hAnsi="Times New Roman" w:cs="Times New Roman"/>
          <w:sz w:val="24"/>
          <w:szCs w:val="24"/>
        </w:rPr>
        <w:t>Creal, D., Koopman, S. J., and Lucas, A. (2011). A dynamic multivariate heavy-tailed model for time-varying volatilities and correlations. Journal of Business and Economic Statistics, 29(4):552-563.</w:t>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Creal, D., Koopman, S.J. and Lucas, A. (2013). Generalized Autoregressive Score (GAS) Models With Applications. Journal of Applied Econometrics, Vol 28,777-795.</w:t>
      </w:r>
    </w:p>
    <w:p w:rsidR="00E309CA" w:rsidRPr="007949BD" w:rsidRDefault="00E309CA" w:rsidP="00E309CA">
      <w:pPr>
        <w:spacing w:after="0" w:line="240" w:lineRule="auto"/>
        <w:rPr>
          <w:rFonts w:ascii="Times New Roman" w:hAnsi="Times New Roman" w:cs="Times New Roman"/>
          <w:sz w:val="24"/>
          <w:szCs w:val="24"/>
        </w:rPr>
      </w:pPr>
    </w:p>
    <w:p w:rsidR="001D53A3" w:rsidRPr="007949BD" w:rsidRDefault="001D53A3" w:rsidP="001D53A3">
      <w:pPr>
        <w:autoSpaceDE w:val="0"/>
        <w:autoSpaceDN w:val="0"/>
        <w:adjustRightInd w:val="0"/>
        <w:jc w:val="both"/>
        <w:rPr>
          <w:rFonts w:ascii="Times New Roman" w:eastAsia="Calibri" w:hAnsi="Times New Roman" w:cs="Times New Roman"/>
          <w:sz w:val="24"/>
          <w:szCs w:val="24"/>
        </w:rPr>
      </w:pPr>
      <w:r w:rsidRPr="007949BD">
        <w:rPr>
          <w:rFonts w:ascii="Times New Roman" w:eastAsia="Calibri" w:hAnsi="Times New Roman" w:cs="Times New Roman"/>
          <w:sz w:val="24"/>
          <w:szCs w:val="24"/>
        </w:rPr>
        <w:t>Elder, J., Miao, H. and Ramchander, S. (2013). Jumps in Oil Prices: The role of economic news. The Energy Journal, 34(3): 217-237.</w:t>
      </w:r>
    </w:p>
    <w:p w:rsidR="00022D31" w:rsidRPr="007949BD" w:rsidRDefault="00022D31" w:rsidP="00E309CA">
      <w:pPr>
        <w:autoSpaceDE w:val="0"/>
        <w:autoSpaceDN w:val="0"/>
        <w:adjustRightInd w:val="0"/>
        <w:spacing w:after="0" w:line="240" w:lineRule="auto"/>
        <w:jc w:val="both"/>
        <w:rPr>
          <w:rFonts w:ascii="Times New Roman" w:eastAsia="Calibri" w:hAnsi="Times New Roman" w:cs="Times New Roman"/>
          <w:sz w:val="24"/>
          <w:szCs w:val="24"/>
        </w:rPr>
      </w:pPr>
      <w:r w:rsidRPr="007949BD">
        <w:rPr>
          <w:rFonts w:ascii="Times New Roman" w:eastAsia="Calibri" w:hAnsi="Times New Roman" w:cs="Times New Roman"/>
          <w:sz w:val="24"/>
          <w:szCs w:val="24"/>
        </w:rPr>
        <w:t>Engle, R. F. (1982). Autoregressive conditional heteroscedasticity with estimates of the variance of United Kingdom. Econometrica, 50: 987-1008.</w:t>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Engle, R.F. and Ng, V.K. (1993). Measuring and Testing the Impact of News on Volatility. The Journal of Finance, Vol. 48, pp. 1749-1778.</w:t>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Fama, E.F. (1970). Efficient Capital Markets: A Review and Theory and Emperical Work. The Journal of Finance, Vol. 25, pp. 383-417.</w:t>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Halunga, A.G. and Orme, C.D. (2004). Misspecification tests for GARCH models. School of Social Sciences, University of Manchester, Working Paper, pp. 1-35.</w:t>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Harvey, A. and Chakravarty, T. (2008). Beta-t-(E)GARCH. Working paper series. University of Cambridge.</w:t>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lastRenderedPageBreak/>
        <w:t>Harvey, A. (2013). Dynamic Models for volatility and Heavy tails: with applications to financial and economic time series. Cambridge University Press, London.</w:t>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 xml:space="preserve">Huang, Z., Wang, T. and Zhang, X. (2014). GAS model with realized measures of volatility. </w:t>
      </w:r>
      <w:hyperlink r:id="rId142" w:history="1">
        <w:r w:rsidRPr="007949BD">
          <w:rPr>
            <w:rStyle w:val="Hyperlink"/>
            <w:rFonts w:ascii="Times New Roman" w:hAnsi="Times New Roman" w:cs="Times New Roman"/>
            <w:color w:val="auto"/>
            <w:sz w:val="24"/>
            <w:szCs w:val="24"/>
          </w:rPr>
          <w:t>http://ssrn.com/abstract=2461831</w:t>
        </w:r>
      </w:hyperlink>
      <w:r w:rsidR="00E309CA" w:rsidRPr="007949BD">
        <w:rPr>
          <w:rStyle w:val="Hyperlink"/>
          <w:rFonts w:ascii="Times New Roman" w:hAnsi="Times New Roman" w:cs="Times New Roman"/>
          <w:color w:val="auto"/>
          <w:sz w:val="24"/>
          <w:szCs w:val="24"/>
        </w:rPr>
        <w:t>.</w:t>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Lundbergh and Terasvirta (2002). Evaluating GARCH Models. Journal of Econometrics, 110, 417-435.</w:t>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Mandelbrot, B. (1963). The Variation of Certain Speculative Prices. Journal of Business, Vol. 36, 394-419.</w:t>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autoSpaceDE w:val="0"/>
        <w:autoSpaceDN w:val="0"/>
        <w:adjustRightInd w:val="0"/>
        <w:spacing w:after="0" w:line="240" w:lineRule="auto"/>
        <w:jc w:val="both"/>
        <w:rPr>
          <w:rFonts w:ascii="Times New Roman" w:eastAsia="Calibri" w:hAnsi="Times New Roman" w:cs="Times New Roman"/>
          <w:sz w:val="24"/>
          <w:szCs w:val="24"/>
        </w:rPr>
      </w:pPr>
      <w:r w:rsidRPr="007949BD">
        <w:rPr>
          <w:rFonts w:ascii="Times New Roman" w:eastAsia="Calibri" w:hAnsi="Times New Roman" w:cs="Times New Roman"/>
          <w:bCs/>
          <w:sz w:val="24"/>
          <w:szCs w:val="24"/>
        </w:rPr>
        <w:t xml:space="preserve">Nelson, D. B. </w:t>
      </w:r>
      <w:r w:rsidRPr="007949BD">
        <w:rPr>
          <w:rFonts w:ascii="Times New Roman" w:eastAsia="Calibri" w:hAnsi="Times New Roman" w:cs="Times New Roman"/>
          <w:sz w:val="24"/>
          <w:szCs w:val="24"/>
        </w:rPr>
        <w:t xml:space="preserve">1991. “Conditional Heteroscedasticity in Asset Returns: A New approach.” </w:t>
      </w:r>
      <w:r w:rsidRPr="007949BD">
        <w:rPr>
          <w:rFonts w:ascii="Times New Roman" w:eastAsia="Calibri" w:hAnsi="Times New Roman" w:cs="Times New Roman"/>
          <w:iCs/>
          <w:sz w:val="24"/>
          <w:szCs w:val="24"/>
        </w:rPr>
        <w:t xml:space="preserve">Econometrica. </w:t>
      </w:r>
      <w:r w:rsidRPr="007949BD">
        <w:rPr>
          <w:rFonts w:ascii="Times New Roman" w:eastAsia="Calibri" w:hAnsi="Times New Roman" w:cs="Times New Roman"/>
          <w:sz w:val="24"/>
          <w:szCs w:val="24"/>
        </w:rPr>
        <w:t>59(2): 347–70.</w:t>
      </w:r>
      <w:r w:rsidRPr="007949BD">
        <w:rPr>
          <w:rFonts w:ascii="Times New Roman" w:eastAsia="Calibri" w:hAnsi="Times New Roman" w:cs="Times New Roman"/>
          <w:sz w:val="24"/>
          <w:szCs w:val="24"/>
        </w:rPr>
        <w:tab/>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Posedel, P. (2005). Properties and Estimation of GARCH (1,1) model. Metodoloski Zvezki, vol 2,243-257.</w:t>
      </w:r>
    </w:p>
    <w:p w:rsidR="00E309CA" w:rsidRPr="007949BD" w:rsidRDefault="00E309CA" w:rsidP="00E309CA">
      <w:pPr>
        <w:spacing w:after="0" w:line="240" w:lineRule="auto"/>
        <w:rPr>
          <w:rFonts w:ascii="Times New Roman" w:hAnsi="Times New Roman" w:cs="Times New Roman"/>
          <w:sz w:val="24"/>
          <w:szCs w:val="24"/>
        </w:rPr>
      </w:pPr>
    </w:p>
    <w:p w:rsidR="00F324F4" w:rsidRPr="007949BD" w:rsidRDefault="00F324F4" w:rsidP="00E309CA">
      <w:pPr>
        <w:spacing w:after="0" w:line="240" w:lineRule="auto"/>
        <w:rPr>
          <w:rFonts w:ascii="Times New Roman" w:hAnsi="Times New Roman" w:cs="Times New Roman"/>
          <w:sz w:val="24"/>
          <w:szCs w:val="24"/>
        </w:rPr>
      </w:pPr>
      <w:r w:rsidRPr="007949BD">
        <w:rPr>
          <w:rFonts w:ascii="Times New Roman" w:hAnsi="Times New Roman" w:cs="Times New Roman"/>
          <w:sz w:val="24"/>
          <w:szCs w:val="24"/>
        </w:rPr>
        <w:t xml:space="preserve">Xekalaki, E. and Degiannakis, S. (2010). ARCH Models for Financial Applications. John Wiley and Sons </w:t>
      </w:r>
      <w:r w:rsidR="00E309CA" w:rsidRPr="007949BD">
        <w:rPr>
          <w:rFonts w:ascii="Times New Roman" w:hAnsi="Times New Roman" w:cs="Times New Roman"/>
          <w:sz w:val="24"/>
          <w:szCs w:val="24"/>
        </w:rPr>
        <w:t>L</w:t>
      </w:r>
      <w:r w:rsidRPr="007949BD">
        <w:rPr>
          <w:rFonts w:ascii="Times New Roman" w:hAnsi="Times New Roman" w:cs="Times New Roman"/>
          <w:sz w:val="24"/>
          <w:szCs w:val="24"/>
        </w:rPr>
        <w:t>td.</w:t>
      </w:r>
    </w:p>
    <w:p w:rsidR="00E309CA" w:rsidRPr="007949BD" w:rsidRDefault="00E309CA" w:rsidP="00E309CA">
      <w:pPr>
        <w:spacing w:after="0" w:line="240" w:lineRule="auto"/>
        <w:rPr>
          <w:rFonts w:ascii="Times New Roman" w:hAnsi="Times New Roman" w:cs="Times New Roman"/>
          <w:sz w:val="24"/>
          <w:szCs w:val="24"/>
        </w:rPr>
      </w:pPr>
    </w:p>
    <w:sectPr w:rsidR="00E309CA" w:rsidRPr="007949BD" w:rsidSect="00647E6A">
      <w:footerReference w:type="default" r:id="rId143"/>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3AAC" w:rsidRDefault="00FD3AAC" w:rsidP="00CB1FDA">
      <w:pPr>
        <w:spacing w:after="0" w:line="240" w:lineRule="auto"/>
      </w:pPr>
      <w:r>
        <w:separator/>
      </w:r>
    </w:p>
  </w:endnote>
  <w:endnote w:type="continuationSeparator" w:id="0">
    <w:p w:rsidR="00FD3AAC" w:rsidRDefault="00FD3AAC" w:rsidP="00CB1F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AdvP41153C">
    <w:panose1 w:val="00000000000000000000"/>
    <w:charset w:val="00"/>
    <w:family w:val="roman"/>
    <w:notTrueType/>
    <w:pitch w:val="default"/>
    <w:sig w:usb0="00000003" w:usb1="00000000" w:usb2="00000000" w:usb3="00000000" w:csb0="00000001" w:csb1="00000000"/>
  </w:font>
  <w:font w:name="AdvP3D1FEB">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3495901"/>
      <w:docPartObj>
        <w:docPartGallery w:val="Page Numbers (Bottom of Page)"/>
        <w:docPartUnique/>
      </w:docPartObj>
    </w:sdtPr>
    <w:sdtEndPr>
      <w:rPr>
        <w:noProof/>
      </w:rPr>
    </w:sdtEndPr>
    <w:sdtContent>
      <w:p w:rsidR="00A7696A" w:rsidRDefault="00A7696A">
        <w:pPr>
          <w:pStyle w:val="Footer"/>
          <w:jc w:val="center"/>
        </w:pPr>
        <w:r>
          <w:fldChar w:fldCharType="begin"/>
        </w:r>
        <w:r>
          <w:instrText xml:space="preserve"> PAGE   \* MERGEFORMAT </w:instrText>
        </w:r>
        <w:r>
          <w:fldChar w:fldCharType="separate"/>
        </w:r>
        <w:r w:rsidR="00A878D8">
          <w:rPr>
            <w:noProof/>
          </w:rPr>
          <w:t>13</w:t>
        </w:r>
        <w:r>
          <w:rPr>
            <w:noProof/>
          </w:rPr>
          <w:fldChar w:fldCharType="end"/>
        </w:r>
      </w:p>
    </w:sdtContent>
  </w:sdt>
  <w:p w:rsidR="00A7696A" w:rsidRDefault="00A769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3AAC" w:rsidRDefault="00FD3AAC" w:rsidP="00CB1FDA">
      <w:pPr>
        <w:spacing w:after="0" w:line="240" w:lineRule="auto"/>
      </w:pPr>
      <w:r>
        <w:separator/>
      </w:r>
    </w:p>
  </w:footnote>
  <w:footnote w:type="continuationSeparator" w:id="0">
    <w:p w:rsidR="00FD3AAC" w:rsidRDefault="00FD3AAC" w:rsidP="00CB1FDA">
      <w:pPr>
        <w:spacing w:after="0" w:line="240" w:lineRule="auto"/>
      </w:pPr>
      <w:r>
        <w:continuationSeparator/>
      </w:r>
    </w:p>
  </w:footnote>
  <w:footnote w:id="1">
    <w:p w:rsidR="00A7696A" w:rsidRPr="005230ED" w:rsidRDefault="00A7696A" w:rsidP="00FC58BA">
      <w:pPr>
        <w:pStyle w:val="FootnoteText"/>
        <w:rPr>
          <w:rFonts w:ascii="Times New Roman" w:hAnsi="Times New Roman" w:cs="Times New Roman"/>
          <w:sz w:val="20"/>
          <w:szCs w:val="20"/>
        </w:rPr>
      </w:pPr>
      <w:r w:rsidRPr="005230ED">
        <w:rPr>
          <w:rStyle w:val="FootnoteReference"/>
          <w:rFonts w:ascii="Times New Roman" w:hAnsi="Times New Roman" w:cs="Times New Roman"/>
        </w:rPr>
        <w:footnoteRef/>
      </w:r>
      <w:r w:rsidRPr="005230ED">
        <w:rPr>
          <w:rFonts w:ascii="Times New Roman" w:hAnsi="Times New Roman" w:cs="Times New Roman"/>
          <w:sz w:val="20"/>
          <w:szCs w:val="20"/>
        </w:rPr>
        <w:t xml:space="preserve"> The Beta-EGARCH specification has no asymmetric parameter, unlike the classical EGARCH model of Nelson (1991).</w:t>
      </w:r>
    </w:p>
  </w:footnote>
  <w:footnote w:id="2">
    <w:p w:rsidR="00A7696A" w:rsidRPr="005230ED" w:rsidRDefault="00A7696A" w:rsidP="00FC58BA">
      <w:pPr>
        <w:tabs>
          <w:tab w:val="left" w:pos="720"/>
          <w:tab w:val="left" w:pos="1440"/>
          <w:tab w:val="left" w:pos="2160"/>
          <w:tab w:val="left" w:pos="2880"/>
          <w:tab w:val="left" w:pos="5295"/>
        </w:tabs>
        <w:jc w:val="both"/>
        <w:rPr>
          <w:rFonts w:ascii="Times New Roman" w:hAnsi="Times New Roman" w:cs="Times New Roman"/>
          <w:sz w:val="20"/>
          <w:szCs w:val="20"/>
        </w:rPr>
      </w:pPr>
      <w:r w:rsidRPr="005230ED">
        <w:rPr>
          <w:rStyle w:val="FootnoteReference"/>
          <w:rFonts w:ascii="Times New Roman" w:hAnsi="Times New Roman" w:cs="Times New Roman"/>
        </w:rPr>
        <w:footnoteRef/>
      </w:r>
      <w:r w:rsidRPr="005230ED">
        <w:rPr>
          <w:rFonts w:ascii="Times New Roman" w:hAnsi="Times New Roman" w:cs="Times New Roman"/>
          <w:sz w:val="20"/>
          <w:szCs w:val="20"/>
        </w:rPr>
        <w:t xml:space="preserve"> Note, </w:t>
      </w:r>
      <w:r w:rsidRPr="005230ED">
        <w:rPr>
          <w:rFonts w:ascii="Times New Roman" w:eastAsia="Times New Roman" w:hAnsi="Times New Roman" w:cs="Times New Roman"/>
          <w:position w:val="-28"/>
          <w:sz w:val="20"/>
          <w:szCs w:val="20"/>
          <w:lang w:eastAsia="es-ES"/>
        </w:rPr>
        <w:object w:dxaOrig="1380" w:dyaOrig="705">
          <v:shape id="_x0000_i1096" type="#_x0000_t75" style="width:68.75pt;height:34.35pt" o:ole="">
            <v:imagedata r:id="rId1" o:title=""/>
          </v:shape>
          <o:OLEObject Type="Embed" ProgID="Equation.DSMT4" ShapeID="_x0000_i1096" DrawAspect="Content" ObjectID="_1532253374" r:id="rId2"/>
        </w:object>
      </w:r>
      <w:r w:rsidRPr="005230ED">
        <w:rPr>
          <w:rFonts w:ascii="Times New Roman" w:hAnsi="Times New Roman" w:cs="Times New Roman"/>
          <w:sz w:val="20"/>
          <w:szCs w:val="20"/>
        </w:rPr>
        <w:t xml:space="preserve"> </w:t>
      </w:r>
      <w:r>
        <w:rPr>
          <w:rFonts w:ascii="Times New Roman" w:hAnsi="Times New Roman" w:cs="Times New Roman"/>
          <w:sz w:val="20"/>
          <w:szCs w:val="20"/>
        </w:rPr>
        <w:t xml:space="preserve">in </w:t>
      </w:r>
      <w:r w:rsidRPr="005230ED">
        <w:rPr>
          <w:rFonts w:ascii="Times New Roman" w:hAnsi="Times New Roman" w:cs="Times New Roman"/>
          <w:sz w:val="20"/>
          <w:szCs w:val="20"/>
        </w:rPr>
        <w:t>the three symmetric distributions</w:t>
      </w:r>
      <w:r>
        <w:rPr>
          <w:rFonts w:ascii="Times New Roman" w:hAnsi="Times New Roman" w:cs="Times New Roman"/>
          <w:sz w:val="20"/>
          <w:szCs w:val="20"/>
        </w:rPr>
        <w:t>,</w:t>
      </w:r>
      <w:r w:rsidRPr="005230ED">
        <w:rPr>
          <w:rFonts w:ascii="Times New Roman" w:hAnsi="Times New Roman" w:cs="Times New Roman"/>
          <w:sz w:val="20"/>
          <w:szCs w:val="20"/>
        </w:rPr>
        <w:t xml:space="preserve"> while </w:t>
      </w:r>
      <w:r w:rsidRPr="005230ED">
        <w:rPr>
          <w:rFonts w:ascii="Times New Roman" w:eastAsia="Times New Roman" w:hAnsi="Times New Roman" w:cs="Times New Roman"/>
          <w:position w:val="-14"/>
          <w:sz w:val="20"/>
          <w:szCs w:val="20"/>
          <w:lang w:eastAsia="es-ES"/>
        </w:rPr>
        <w:object w:dxaOrig="945" w:dyaOrig="405">
          <v:shape id="_x0000_i1097" type="#_x0000_t75" style="width:45.8pt;height:22.9pt" o:ole="">
            <v:imagedata r:id="rId3" o:title=""/>
          </v:shape>
          <o:OLEObject Type="Embed" ProgID="Equation.DSMT4" ShapeID="_x0000_i1097" DrawAspect="Content" ObjectID="_1532253375" r:id="rId4"/>
        </w:object>
      </w:r>
      <w:r w:rsidRPr="005230ED">
        <w:rPr>
          <w:rFonts w:ascii="Times New Roman" w:hAnsi="Times New Roman" w:cs="Times New Roman"/>
          <w:sz w:val="20"/>
          <w:szCs w:val="20"/>
        </w:rPr>
        <w:t xml:space="preserve"> for the Skewed Student-t distribu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none"/>
      <w:suff w:val="nothing"/>
      <w:lvlText w:val=""/>
      <w:lvlJc w:val="left"/>
      <w:pPr>
        <w:tabs>
          <w:tab w:val="num" w:pos="1152"/>
        </w:tabs>
        <w:ind w:left="1152" w:hanging="432"/>
      </w:pPr>
    </w:lvl>
    <w:lvl w:ilvl="1">
      <w:start w:val="1"/>
      <w:numFmt w:val="none"/>
      <w:suff w:val="nothing"/>
      <w:lvlText w:val=""/>
      <w:lvlJc w:val="left"/>
      <w:pPr>
        <w:tabs>
          <w:tab w:val="num" w:pos="1296"/>
        </w:tabs>
        <w:ind w:left="1296" w:hanging="576"/>
      </w:pPr>
    </w:lvl>
    <w:lvl w:ilvl="2">
      <w:start w:val="1"/>
      <w:numFmt w:val="none"/>
      <w:suff w:val="nothing"/>
      <w:lvlText w:val=""/>
      <w:lvlJc w:val="left"/>
      <w:pPr>
        <w:tabs>
          <w:tab w:val="num" w:pos="1440"/>
        </w:tabs>
        <w:ind w:left="1440" w:hanging="720"/>
      </w:pPr>
    </w:lvl>
    <w:lvl w:ilvl="3">
      <w:start w:val="1"/>
      <w:numFmt w:val="none"/>
      <w:suff w:val="nothing"/>
      <w:lvlText w:val=""/>
      <w:lvlJc w:val="left"/>
      <w:pPr>
        <w:tabs>
          <w:tab w:val="num" w:pos="1584"/>
        </w:tabs>
        <w:ind w:left="1584" w:hanging="864"/>
      </w:pPr>
    </w:lvl>
    <w:lvl w:ilvl="4">
      <w:start w:val="1"/>
      <w:numFmt w:val="none"/>
      <w:suff w:val="nothing"/>
      <w:lvlText w:val=""/>
      <w:lvlJc w:val="left"/>
      <w:pPr>
        <w:tabs>
          <w:tab w:val="num" w:pos="1728"/>
        </w:tabs>
        <w:ind w:left="1728" w:hanging="1008"/>
      </w:pPr>
    </w:lvl>
    <w:lvl w:ilvl="5">
      <w:start w:val="1"/>
      <w:numFmt w:val="none"/>
      <w:suff w:val="nothing"/>
      <w:lvlText w:val=""/>
      <w:lvlJc w:val="left"/>
      <w:pPr>
        <w:tabs>
          <w:tab w:val="num" w:pos="1872"/>
        </w:tabs>
        <w:ind w:left="1872" w:hanging="1152"/>
      </w:pPr>
    </w:lvl>
    <w:lvl w:ilvl="6">
      <w:start w:val="1"/>
      <w:numFmt w:val="none"/>
      <w:suff w:val="nothing"/>
      <w:lvlText w:val=""/>
      <w:lvlJc w:val="left"/>
      <w:pPr>
        <w:tabs>
          <w:tab w:val="num" w:pos="2016"/>
        </w:tabs>
        <w:ind w:left="2016" w:hanging="1296"/>
      </w:pPr>
    </w:lvl>
    <w:lvl w:ilvl="7">
      <w:start w:val="1"/>
      <w:numFmt w:val="none"/>
      <w:suff w:val="nothing"/>
      <w:lvlText w:val=""/>
      <w:lvlJc w:val="left"/>
      <w:pPr>
        <w:tabs>
          <w:tab w:val="num" w:pos="2160"/>
        </w:tabs>
        <w:ind w:left="2160" w:hanging="1440"/>
      </w:pPr>
    </w:lvl>
    <w:lvl w:ilvl="8">
      <w:start w:val="1"/>
      <w:numFmt w:val="none"/>
      <w:suff w:val="nothing"/>
      <w:lvlText w:val=""/>
      <w:lvlJc w:val="left"/>
      <w:pPr>
        <w:tabs>
          <w:tab w:val="num" w:pos="2304"/>
        </w:tabs>
        <w:ind w:left="2304" w:hanging="1584"/>
      </w:pPr>
    </w:lvl>
  </w:abstractNum>
  <w:abstractNum w:abstractNumId="1" w15:restartNumberingAfterBreak="0">
    <w:nsid w:val="0C821363"/>
    <w:multiLevelType w:val="multilevel"/>
    <w:tmpl w:val="FA2C3282"/>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15:restartNumberingAfterBreak="0">
    <w:nsid w:val="23F815CE"/>
    <w:multiLevelType w:val="hybridMultilevel"/>
    <w:tmpl w:val="AE68383E"/>
    <w:lvl w:ilvl="0" w:tplc="9508C3CA">
      <w:start w:val="1"/>
      <w:numFmt w:val="lowerRoman"/>
      <w:pStyle w:val="Heading1"/>
      <w:lvlText w:val="(%1)"/>
      <w:lvlJc w:val="left"/>
      <w:pPr>
        <w:ind w:left="765" w:hanging="720"/>
      </w:pPr>
    </w:lvl>
    <w:lvl w:ilvl="1" w:tplc="040C0019">
      <w:start w:val="1"/>
      <w:numFmt w:val="lowerLetter"/>
      <w:lvlText w:val="%2."/>
      <w:lvlJc w:val="left"/>
      <w:pPr>
        <w:ind w:left="1125" w:hanging="360"/>
      </w:pPr>
    </w:lvl>
    <w:lvl w:ilvl="2" w:tplc="040C001B">
      <w:start w:val="1"/>
      <w:numFmt w:val="lowerRoman"/>
      <w:lvlText w:val="%3."/>
      <w:lvlJc w:val="right"/>
      <w:pPr>
        <w:ind w:left="1845" w:hanging="180"/>
      </w:pPr>
    </w:lvl>
    <w:lvl w:ilvl="3" w:tplc="040C000F">
      <w:start w:val="1"/>
      <w:numFmt w:val="decimal"/>
      <w:lvlText w:val="%4."/>
      <w:lvlJc w:val="left"/>
      <w:pPr>
        <w:ind w:left="2565" w:hanging="360"/>
      </w:pPr>
    </w:lvl>
    <w:lvl w:ilvl="4" w:tplc="040C0019">
      <w:start w:val="1"/>
      <w:numFmt w:val="lowerLetter"/>
      <w:lvlText w:val="%5."/>
      <w:lvlJc w:val="left"/>
      <w:pPr>
        <w:ind w:left="3285" w:hanging="360"/>
      </w:pPr>
    </w:lvl>
    <w:lvl w:ilvl="5" w:tplc="040C001B">
      <w:start w:val="1"/>
      <w:numFmt w:val="lowerRoman"/>
      <w:lvlText w:val="%6."/>
      <w:lvlJc w:val="right"/>
      <w:pPr>
        <w:ind w:left="4005" w:hanging="180"/>
      </w:pPr>
    </w:lvl>
    <w:lvl w:ilvl="6" w:tplc="040C000F">
      <w:start w:val="1"/>
      <w:numFmt w:val="decimal"/>
      <w:lvlText w:val="%7."/>
      <w:lvlJc w:val="left"/>
      <w:pPr>
        <w:ind w:left="4725" w:hanging="360"/>
      </w:pPr>
    </w:lvl>
    <w:lvl w:ilvl="7" w:tplc="040C0019">
      <w:start w:val="1"/>
      <w:numFmt w:val="lowerLetter"/>
      <w:lvlText w:val="%8."/>
      <w:lvlJc w:val="left"/>
      <w:pPr>
        <w:ind w:left="5445" w:hanging="360"/>
      </w:pPr>
    </w:lvl>
    <w:lvl w:ilvl="8" w:tplc="040C001B">
      <w:start w:val="1"/>
      <w:numFmt w:val="lowerRoman"/>
      <w:lvlText w:val="%9."/>
      <w:lvlJc w:val="right"/>
      <w:pPr>
        <w:ind w:left="6165" w:hanging="180"/>
      </w:pPr>
    </w:lvl>
  </w:abstractNum>
  <w:abstractNum w:abstractNumId="3" w15:restartNumberingAfterBreak="0">
    <w:nsid w:val="2B440923"/>
    <w:multiLevelType w:val="multilevel"/>
    <w:tmpl w:val="49244B26"/>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4" w15:restartNumberingAfterBreak="0">
    <w:nsid w:val="32C85017"/>
    <w:multiLevelType w:val="multilevel"/>
    <w:tmpl w:val="7D605E88"/>
    <w:lvl w:ilvl="0">
      <w:start w:val="3"/>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3E160EE8"/>
    <w:multiLevelType w:val="hybridMultilevel"/>
    <w:tmpl w:val="7C66E77A"/>
    <w:lvl w:ilvl="0" w:tplc="CF86CEB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4302D46"/>
    <w:multiLevelType w:val="hybridMultilevel"/>
    <w:tmpl w:val="1C64A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5302671"/>
    <w:multiLevelType w:val="hybridMultilevel"/>
    <w:tmpl w:val="3A8681EE"/>
    <w:lvl w:ilvl="0" w:tplc="D9760ADA">
      <w:start w:val="1"/>
      <w:numFmt w:val="decimal"/>
      <w:lvlText w:val="%1."/>
      <w:lvlJc w:val="left"/>
      <w:pPr>
        <w:ind w:left="720" w:hanging="360"/>
      </w:pPr>
      <w:rPr>
        <w:rFonts w:ascii="Times New Roman" w:hAnsi="Times New Roman" w:cs="Times New Roman" w:hint="default"/>
        <w:b w:val="0"/>
        <w:i w:val="0"/>
        <w:color w:val="auto"/>
        <w:sz w:val="24"/>
        <w:szCs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78B45B76"/>
    <w:multiLevelType w:val="multilevel"/>
    <w:tmpl w:val="841486A4"/>
    <w:lvl w:ilvl="0">
      <w:start w:val="1"/>
      <w:numFmt w:val="decimal"/>
      <w:lvlText w:val="%1."/>
      <w:lvlJc w:val="left"/>
      <w:pPr>
        <w:ind w:left="720" w:hanging="360"/>
      </w:pPr>
    </w:lvl>
    <w:lvl w:ilvl="1">
      <w:start w:val="1"/>
      <w:numFmt w:val="decimal"/>
      <w:isLgl/>
      <w:lvlText w:val="%1.%2"/>
      <w:lvlJc w:val="left"/>
      <w:pPr>
        <w:ind w:left="1080" w:hanging="72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num w:numId="1">
    <w:abstractNumId w:val="2"/>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num>
  <w:num w:numId="5">
    <w:abstractNumId w:val="7"/>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5"/>
  </w:num>
  <w:num w:numId="9">
    <w:abstractNumId w:val="6"/>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6"/>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DUyNDExtDQ0ADItTZR0lIJTi4sz8/NACgxrAfUt228sAAAA"/>
  </w:docVars>
  <w:rsids>
    <w:rsidRoot w:val="008D3D08"/>
    <w:rsid w:val="00003585"/>
    <w:rsid w:val="00004883"/>
    <w:rsid w:val="00010D03"/>
    <w:rsid w:val="0001187C"/>
    <w:rsid w:val="00013F29"/>
    <w:rsid w:val="000229EE"/>
    <w:rsid w:val="00022CA8"/>
    <w:rsid w:val="00022D31"/>
    <w:rsid w:val="000253E8"/>
    <w:rsid w:val="0002747D"/>
    <w:rsid w:val="00030A3A"/>
    <w:rsid w:val="000336D6"/>
    <w:rsid w:val="00034DA6"/>
    <w:rsid w:val="000367AF"/>
    <w:rsid w:val="0004144A"/>
    <w:rsid w:val="00047064"/>
    <w:rsid w:val="00057D3A"/>
    <w:rsid w:val="00060143"/>
    <w:rsid w:val="0006470C"/>
    <w:rsid w:val="0007384F"/>
    <w:rsid w:val="000743B5"/>
    <w:rsid w:val="000774E5"/>
    <w:rsid w:val="00080E0C"/>
    <w:rsid w:val="00086693"/>
    <w:rsid w:val="000918EF"/>
    <w:rsid w:val="000A331A"/>
    <w:rsid w:val="000C4358"/>
    <w:rsid w:val="000D331C"/>
    <w:rsid w:val="000D722E"/>
    <w:rsid w:val="000E219F"/>
    <w:rsid w:val="000E43A3"/>
    <w:rsid w:val="000E6B78"/>
    <w:rsid w:val="001022CE"/>
    <w:rsid w:val="00107960"/>
    <w:rsid w:val="00110119"/>
    <w:rsid w:val="00110ECD"/>
    <w:rsid w:val="00121E6D"/>
    <w:rsid w:val="00121F75"/>
    <w:rsid w:val="0014072B"/>
    <w:rsid w:val="00141533"/>
    <w:rsid w:val="00141F60"/>
    <w:rsid w:val="00151CFB"/>
    <w:rsid w:val="00161F6A"/>
    <w:rsid w:val="00162B37"/>
    <w:rsid w:val="0016339B"/>
    <w:rsid w:val="00185899"/>
    <w:rsid w:val="00191986"/>
    <w:rsid w:val="0019404A"/>
    <w:rsid w:val="001948EB"/>
    <w:rsid w:val="001A60D1"/>
    <w:rsid w:val="001B6628"/>
    <w:rsid w:val="001C0A3D"/>
    <w:rsid w:val="001C5279"/>
    <w:rsid w:val="001D53A3"/>
    <w:rsid w:val="001D779E"/>
    <w:rsid w:val="001E2B06"/>
    <w:rsid w:val="001E551B"/>
    <w:rsid w:val="001E6805"/>
    <w:rsid w:val="001F02D7"/>
    <w:rsid w:val="00204B07"/>
    <w:rsid w:val="00205058"/>
    <w:rsid w:val="00205183"/>
    <w:rsid w:val="00207E74"/>
    <w:rsid w:val="002136E9"/>
    <w:rsid w:val="00214A21"/>
    <w:rsid w:val="0021716A"/>
    <w:rsid w:val="00220345"/>
    <w:rsid w:val="00224D44"/>
    <w:rsid w:val="0023024D"/>
    <w:rsid w:val="002341FD"/>
    <w:rsid w:val="00242B3C"/>
    <w:rsid w:val="00246F7A"/>
    <w:rsid w:val="0025325C"/>
    <w:rsid w:val="0026189E"/>
    <w:rsid w:val="00273210"/>
    <w:rsid w:val="002757C2"/>
    <w:rsid w:val="00276D52"/>
    <w:rsid w:val="0028526A"/>
    <w:rsid w:val="002908EB"/>
    <w:rsid w:val="0029310E"/>
    <w:rsid w:val="00295D73"/>
    <w:rsid w:val="00296F6F"/>
    <w:rsid w:val="002A072D"/>
    <w:rsid w:val="002A1C65"/>
    <w:rsid w:val="002A6738"/>
    <w:rsid w:val="002B6163"/>
    <w:rsid w:val="002D0B12"/>
    <w:rsid w:val="002D2244"/>
    <w:rsid w:val="002D69DC"/>
    <w:rsid w:val="002D6B2D"/>
    <w:rsid w:val="002D7264"/>
    <w:rsid w:val="002E682D"/>
    <w:rsid w:val="002F2D40"/>
    <w:rsid w:val="002F59B4"/>
    <w:rsid w:val="002F59F0"/>
    <w:rsid w:val="003136CF"/>
    <w:rsid w:val="003150EF"/>
    <w:rsid w:val="00316473"/>
    <w:rsid w:val="00325B55"/>
    <w:rsid w:val="00326410"/>
    <w:rsid w:val="0033456C"/>
    <w:rsid w:val="00337C63"/>
    <w:rsid w:val="003526E3"/>
    <w:rsid w:val="00355530"/>
    <w:rsid w:val="00356857"/>
    <w:rsid w:val="00377E07"/>
    <w:rsid w:val="00385D0A"/>
    <w:rsid w:val="00390BDA"/>
    <w:rsid w:val="00397B31"/>
    <w:rsid w:val="003A0BFC"/>
    <w:rsid w:val="003A20CD"/>
    <w:rsid w:val="003A381B"/>
    <w:rsid w:val="003A5B7D"/>
    <w:rsid w:val="003A6B95"/>
    <w:rsid w:val="003A6E59"/>
    <w:rsid w:val="003B5595"/>
    <w:rsid w:val="003B6267"/>
    <w:rsid w:val="003B64D7"/>
    <w:rsid w:val="003C364C"/>
    <w:rsid w:val="003C56FE"/>
    <w:rsid w:val="003C70CB"/>
    <w:rsid w:val="003D20E3"/>
    <w:rsid w:val="003D345F"/>
    <w:rsid w:val="003E0BE7"/>
    <w:rsid w:val="003E5D8B"/>
    <w:rsid w:val="003E7DAA"/>
    <w:rsid w:val="003F05A7"/>
    <w:rsid w:val="003F1902"/>
    <w:rsid w:val="003F6142"/>
    <w:rsid w:val="003F659F"/>
    <w:rsid w:val="00405B9D"/>
    <w:rsid w:val="00412058"/>
    <w:rsid w:val="00413C70"/>
    <w:rsid w:val="0042678B"/>
    <w:rsid w:val="00435422"/>
    <w:rsid w:val="00437212"/>
    <w:rsid w:val="00443404"/>
    <w:rsid w:val="0044548C"/>
    <w:rsid w:val="00445D62"/>
    <w:rsid w:val="00450EB9"/>
    <w:rsid w:val="004644EB"/>
    <w:rsid w:val="00471D80"/>
    <w:rsid w:val="00473440"/>
    <w:rsid w:val="00480BAA"/>
    <w:rsid w:val="004820FD"/>
    <w:rsid w:val="00483B1A"/>
    <w:rsid w:val="00490CA9"/>
    <w:rsid w:val="004962AC"/>
    <w:rsid w:val="004A0F1C"/>
    <w:rsid w:val="004B5E8C"/>
    <w:rsid w:val="004B7301"/>
    <w:rsid w:val="004C0678"/>
    <w:rsid w:val="004C0795"/>
    <w:rsid w:val="004D2C98"/>
    <w:rsid w:val="004E4C25"/>
    <w:rsid w:val="004F0A30"/>
    <w:rsid w:val="004F6660"/>
    <w:rsid w:val="00500541"/>
    <w:rsid w:val="005029C3"/>
    <w:rsid w:val="00504044"/>
    <w:rsid w:val="00504403"/>
    <w:rsid w:val="00511094"/>
    <w:rsid w:val="00514EC6"/>
    <w:rsid w:val="005202A4"/>
    <w:rsid w:val="00523133"/>
    <w:rsid w:val="005235E8"/>
    <w:rsid w:val="00530935"/>
    <w:rsid w:val="00545628"/>
    <w:rsid w:val="0054581A"/>
    <w:rsid w:val="005561E1"/>
    <w:rsid w:val="00560488"/>
    <w:rsid w:val="0056161B"/>
    <w:rsid w:val="005626BB"/>
    <w:rsid w:val="005641FA"/>
    <w:rsid w:val="00572BFE"/>
    <w:rsid w:val="00572C9F"/>
    <w:rsid w:val="00574AE6"/>
    <w:rsid w:val="00575D4A"/>
    <w:rsid w:val="005815A2"/>
    <w:rsid w:val="00583761"/>
    <w:rsid w:val="00585AA0"/>
    <w:rsid w:val="0059521F"/>
    <w:rsid w:val="005A32B2"/>
    <w:rsid w:val="005A686D"/>
    <w:rsid w:val="005B09D4"/>
    <w:rsid w:val="005B6BED"/>
    <w:rsid w:val="005C22C0"/>
    <w:rsid w:val="005C6217"/>
    <w:rsid w:val="005C760F"/>
    <w:rsid w:val="005D1B9F"/>
    <w:rsid w:val="005D7E70"/>
    <w:rsid w:val="005E004A"/>
    <w:rsid w:val="005E5D26"/>
    <w:rsid w:val="005E5F9E"/>
    <w:rsid w:val="005E7BA7"/>
    <w:rsid w:val="005F52F2"/>
    <w:rsid w:val="005F5BB3"/>
    <w:rsid w:val="0061015C"/>
    <w:rsid w:val="006134E9"/>
    <w:rsid w:val="00613B6A"/>
    <w:rsid w:val="0062333D"/>
    <w:rsid w:val="00623B87"/>
    <w:rsid w:val="00633C52"/>
    <w:rsid w:val="00643386"/>
    <w:rsid w:val="00643502"/>
    <w:rsid w:val="00645189"/>
    <w:rsid w:val="00647E6A"/>
    <w:rsid w:val="00650859"/>
    <w:rsid w:val="0065302F"/>
    <w:rsid w:val="00656D3A"/>
    <w:rsid w:val="00657553"/>
    <w:rsid w:val="0066318D"/>
    <w:rsid w:val="0066537F"/>
    <w:rsid w:val="00665D8E"/>
    <w:rsid w:val="00670AE5"/>
    <w:rsid w:val="00672F1C"/>
    <w:rsid w:val="00680037"/>
    <w:rsid w:val="00690E0E"/>
    <w:rsid w:val="00691120"/>
    <w:rsid w:val="00691714"/>
    <w:rsid w:val="0069223C"/>
    <w:rsid w:val="006A0FB9"/>
    <w:rsid w:val="006A6B47"/>
    <w:rsid w:val="006C04D2"/>
    <w:rsid w:val="006C379D"/>
    <w:rsid w:val="006D30E3"/>
    <w:rsid w:val="006E21D7"/>
    <w:rsid w:val="006E287F"/>
    <w:rsid w:val="006F25CC"/>
    <w:rsid w:val="006F4A41"/>
    <w:rsid w:val="006F74DB"/>
    <w:rsid w:val="00700AE8"/>
    <w:rsid w:val="007018BE"/>
    <w:rsid w:val="0070527C"/>
    <w:rsid w:val="00713DEF"/>
    <w:rsid w:val="00733227"/>
    <w:rsid w:val="00733653"/>
    <w:rsid w:val="00740144"/>
    <w:rsid w:val="00742BC4"/>
    <w:rsid w:val="007449EE"/>
    <w:rsid w:val="0074596D"/>
    <w:rsid w:val="00752F2C"/>
    <w:rsid w:val="007703C0"/>
    <w:rsid w:val="00772F7D"/>
    <w:rsid w:val="00774409"/>
    <w:rsid w:val="00776D7C"/>
    <w:rsid w:val="00776F0B"/>
    <w:rsid w:val="00782136"/>
    <w:rsid w:val="00783D3E"/>
    <w:rsid w:val="0079270E"/>
    <w:rsid w:val="007949BD"/>
    <w:rsid w:val="00795A39"/>
    <w:rsid w:val="00796A89"/>
    <w:rsid w:val="007970C2"/>
    <w:rsid w:val="007A0640"/>
    <w:rsid w:val="007A6361"/>
    <w:rsid w:val="007A7702"/>
    <w:rsid w:val="007A7B7E"/>
    <w:rsid w:val="007B133C"/>
    <w:rsid w:val="007B3E60"/>
    <w:rsid w:val="007C2BD6"/>
    <w:rsid w:val="007D6AD6"/>
    <w:rsid w:val="007D6FC3"/>
    <w:rsid w:val="007E2746"/>
    <w:rsid w:val="007E537C"/>
    <w:rsid w:val="007E7A29"/>
    <w:rsid w:val="007F2AC1"/>
    <w:rsid w:val="007F3946"/>
    <w:rsid w:val="007F3A90"/>
    <w:rsid w:val="007F491F"/>
    <w:rsid w:val="00800613"/>
    <w:rsid w:val="00804D30"/>
    <w:rsid w:val="008053AC"/>
    <w:rsid w:val="00810715"/>
    <w:rsid w:val="00812C9D"/>
    <w:rsid w:val="00817B20"/>
    <w:rsid w:val="00827F63"/>
    <w:rsid w:val="00830179"/>
    <w:rsid w:val="00831143"/>
    <w:rsid w:val="0084332E"/>
    <w:rsid w:val="00844BAF"/>
    <w:rsid w:val="00844BB6"/>
    <w:rsid w:val="008454B1"/>
    <w:rsid w:val="0085206E"/>
    <w:rsid w:val="00853642"/>
    <w:rsid w:val="00855792"/>
    <w:rsid w:val="00860EB2"/>
    <w:rsid w:val="00862972"/>
    <w:rsid w:val="00866CC3"/>
    <w:rsid w:val="00867E0F"/>
    <w:rsid w:val="00872627"/>
    <w:rsid w:val="00872F1D"/>
    <w:rsid w:val="0088202B"/>
    <w:rsid w:val="00893B27"/>
    <w:rsid w:val="00894DAF"/>
    <w:rsid w:val="0089582E"/>
    <w:rsid w:val="008A06C0"/>
    <w:rsid w:val="008A45D4"/>
    <w:rsid w:val="008A55E8"/>
    <w:rsid w:val="008B1408"/>
    <w:rsid w:val="008B15C8"/>
    <w:rsid w:val="008B7AD2"/>
    <w:rsid w:val="008B7F14"/>
    <w:rsid w:val="008C2186"/>
    <w:rsid w:val="008C24F3"/>
    <w:rsid w:val="008D2F04"/>
    <w:rsid w:val="008D3D08"/>
    <w:rsid w:val="008D56FE"/>
    <w:rsid w:val="008E4467"/>
    <w:rsid w:val="008F02A7"/>
    <w:rsid w:val="0090436D"/>
    <w:rsid w:val="00905994"/>
    <w:rsid w:val="009077F1"/>
    <w:rsid w:val="009123D2"/>
    <w:rsid w:val="00914BB3"/>
    <w:rsid w:val="00927AC2"/>
    <w:rsid w:val="00932C70"/>
    <w:rsid w:val="009334E5"/>
    <w:rsid w:val="009340D1"/>
    <w:rsid w:val="00936B5D"/>
    <w:rsid w:val="00940F3A"/>
    <w:rsid w:val="009412E3"/>
    <w:rsid w:val="00950694"/>
    <w:rsid w:val="00954787"/>
    <w:rsid w:val="00962804"/>
    <w:rsid w:val="00981925"/>
    <w:rsid w:val="009843FF"/>
    <w:rsid w:val="00996FB9"/>
    <w:rsid w:val="009A3D64"/>
    <w:rsid w:val="009B2BEA"/>
    <w:rsid w:val="009B2E4C"/>
    <w:rsid w:val="009B665C"/>
    <w:rsid w:val="009C2049"/>
    <w:rsid w:val="009D0B63"/>
    <w:rsid w:val="009D32C2"/>
    <w:rsid w:val="009E06DF"/>
    <w:rsid w:val="009E2702"/>
    <w:rsid w:val="009E51CC"/>
    <w:rsid w:val="009E61D5"/>
    <w:rsid w:val="009E6DB6"/>
    <w:rsid w:val="009F1D77"/>
    <w:rsid w:val="00A0160A"/>
    <w:rsid w:val="00A0206E"/>
    <w:rsid w:val="00A02AE4"/>
    <w:rsid w:val="00A04C68"/>
    <w:rsid w:val="00A0510C"/>
    <w:rsid w:val="00A06912"/>
    <w:rsid w:val="00A1029F"/>
    <w:rsid w:val="00A2523E"/>
    <w:rsid w:val="00A2617F"/>
    <w:rsid w:val="00A268B5"/>
    <w:rsid w:val="00A33656"/>
    <w:rsid w:val="00A40D35"/>
    <w:rsid w:val="00A42B5D"/>
    <w:rsid w:val="00A44158"/>
    <w:rsid w:val="00A44CDF"/>
    <w:rsid w:val="00A46CFE"/>
    <w:rsid w:val="00A47B3B"/>
    <w:rsid w:val="00A547A1"/>
    <w:rsid w:val="00A650CC"/>
    <w:rsid w:val="00A65456"/>
    <w:rsid w:val="00A65A81"/>
    <w:rsid w:val="00A66D53"/>
    <w:rsid w:val="00A7696A"/>
    <w:rsid w:val="00A776BD"/>
    <w:rsid w:val="00A77A9A"/>
    <w:rsid w:val="00A82419"/>
    <w:rsid w:val="00A84514"/>
    <w:rsid w:val="00A878D8"/>
    <w:rsid w:val="00A97510"/>
    <w:rsid w:val="00A97B50"/>
    <w:rsid w:val="00AA0788"/>
    <w:rsid w:val="00AA0EDC"/>
    <w:rsid w:val="00AA2BC0"/>
    <w:rsid w:val="00AA5A7A"/>
    <w:rsid w:val="00AA61F0"/>
    <w:rsid w:val="00AA7FF2"/>
    <w:rsid w:val="00AB7E36"/>
    <w:rsid w:val="00AD2080"/>
    <w:rsid w:val="00AD4599"/>
    <w:rsid w:val="00AD4F9D"/>
    <w:rsid w:val="00AD52F1"/>
    <w:rsid w:val="00AE04C3"/>
    <w:rsid w:val="00AE5424"/>
    <w:rsid w:val="00AE69D6"/>
    <w:rsid w:val="00AE7558"/>
    <w:rsid w:val="00AF4399"/>
    <w:rsid w:val="00AF618B"/>
    <w:rsid w:val="00B119A8"/>
    <w:rsid w:val="00B242DD"/>
    <w:rsid w:val="00B24DDB"/>
    <w:rsid w:val="00B32BE3"/>
    <w:rsid w:val="00B33A2A"/>
    <w:rsid w:val="00B33A5E"/>
    <w:rsid w:val="00B37D6B"/>
    <w:rsid w:val="00B43AAC"/>
    <w:rsid w:val="00B447BA"/>
    <w:rsid w:val="00B44827"/>
    <w:rsid w:val="00B51BDD"/>
    <w:rsid w:val="00B65B3D"/>
    <w:rsid w:val="00B82A21"/>
    <w:rsid w:val="00B82FBA"/>
    <w:rsid w:val="00B8719A"/>
    <w:rsid w:val="00B94E34"/>
    <w:rsid w:val="00B96E69"/>
    <w:rsid w:val="00BA6B65"/>
    <w:rsid w:val="00BA7F8B"/>
    <w:rsid w:val="00BC1E17"/>
    <w:rsid w:val="00BC7CCD"/>
    <w:rsid w:val="00BD5037"/>
    <w:rsid w:val="00BD613C"/>
    <w:rsid w:val="00BD62C3"/>
    <w:rsid w:val="00BD7530"/>
    <w:rsid w:val="00BE0CE7"/>
    <w:rsid w:val="00BE1C9A"/>
    <w:rsid w:val="00BE45A3"/>
    <w:rsid w:val="00BE5B68"/>
    <w:rsid w:val="00BE77C5"/>
    <w:rsid w:val="00BF2028"/>
    <w:rsid w:val="00BF3BA3"/>
    <w:rsid w:val="00C2004B"/>
    <w:rsid w:val="00C223C6"/>
    <w:rsid w:val="00C340CB"/>
    <w:rsid w:val="00C44E80"/>
    <w:rsid w:val="00C46BE4"/>
    <w:rsid w:val="00C57B8E"/>
    <w:rsid w:val="00C70CB8"/>
    <w:rsid w:val="00C8140F"/>
    <w:rsid w:val="00C83C6C"/>
    <w:rsid w:val="00C853FE"/>
    <w:rsid w:val="00C869FA"/>
    <w:rsid w:val="00C9143C"/>
    <w:rsid w:val="00C9151D"/>
    <w:rsid w:val="00C9249A"/>
    <w:rsid w:val="00C94FD2"/>
    <w:rsid w:val="00C9589C"/>
    <w:rsid w:val="00C96EF4"/>
    <w:rsid w:val="00CA02FC"/>
    <w:rsid w:val="00CA0D9B"/>
    <w:rsid w:val="00CB1FDA"/>
    <w:rsid w:val="00CB2EED"/>
    <w:rsid w:val="00CB6227"/>
    <w:rsid w:val="00CB6734"/>
    <w:rsid w:val="00CC63D8"/>
    <w:rsid w:val="00CD0BCE"/>
    <w:rsid w:val="00CD47DA"/>
    <w:rsid w:val="00CD5E33"/>
    <w:rsid w:val="00CD5F99"/>
    <w:rsid w:val="00CD6D08"/>
    <w:rsid w:val="00CE75E3"/>
    <w:rsid w:val="00CF58A1"/>
    <w:rsid w:val="00CF7F0A"/>
    <w:rsid w:val="00D02B3E"/>
    <w:rsid w:val="00D133BE"/>
    <w:rsid w:val="00D15BBD"/>
    <w:rsid w:val="00D162FF"/>
    <w:rsid w:val="00D1745A"/>
    <w:rsid w:val="00D21976"/>
    <w:rsid w:val="00D2212A"/>
    <w:rsid w:val="00D22E5D"/>
    <w:rsid w:val="00D24DA9"/>
    <w:rsid w:val="00D303C1"/>
    <w:rsid w:val="00D3139F"/>
    <w:rsid w:val="00D3313F"/>
    <w:rsid w:val="00D338D2"/>
    <w:rsid w:val="00D504B9"/>
    <w:rsid w:val="00D50512"/>
    <w:rsid w:val="00D52BBF"/>
    <w:rsid w:val="00D569A0"/>
    <w:rsid w:val="00D6650D"/>
    <w:rsid w:val="00D70680"/>
    <w:rsid w:val="00D7589D"/>
    <w:rsid w:val="00D84883"/>
    <w:rsid w:val="00D856BA"/>
    <w:rsid w:val="00D87811"/>
    <w:rsid w:val="00D91A78"/>
    <w:rsid w:val="00D93B9F"/>
    <w:rsid w:val="00DA0BC1"/>
    <w:rsid w:val="00DA37CF"/>
    <w:rsid w:val="00DA79B8"/>
    <w:rsid w:val="00DB1EBE"/>
    <w:rsid w:val="00DB26BA"/>
    <w:rsid w:val="00DC3EC6"/>
    <w:rsid w:val="00DE127A"/>
    <w:rsid w:val="00DE3149"/>
    <w:rsid w:val="00DE4EC2"/>
    <w:rsid w:val="00DE5B48"/>
    <w:rsid w:val="00DF6038"/>
    <w:rsid w:val="00E00926"/>
    <w:rsid w:val="00E03FE5"/>
    <w:rsid w:val="00E1373D"/>
    <w:rsid w:val="00E137B9"/>
    <w:rsid w:val="00E13D08"/>
    <w:rsid w:val="00E219B5"/>
    <w:rsid w:val="00E256FD"/>
    <w:rsid w:val="00E309CA"/>
    <w:rsid w:val="00E42314"/>
    <w:rsid w:val="00E4452B"/>
    <w:rsid w:val="00E45D34"/>
    <w:rsid w:val="00E47961"/>
    <w:rsid w:val="00E56174"/>
    <w:rsid w:val="00E5774B"/>
    <w:rsid w:val="00E62225"/>
    <w:rsid w:val="00E70FB6"/>
    <w:rsid w:val="00E75326"/>
    <w:rsid w:val="00E76915"/>
    <w:rsid w:val="00E85FA4"/>
    <w:rsid w:val="00E928A0"/>
    <w:rsid w:val="00E92B38"/>
    <w:rsid w:val="00E96EC9"/>
    <w:rsid w:val="00EA0CBC"/>
    <w:rsid w:val="00EA0FFA"/>
    <w:rsid w:val="00EB3FDD"/>
    <w:rsid w:val="00EB7166"/>
    <w:rsid w:val="00EC562F"/>
    <w:rsid w:val="00ED463C"/>
    <w:rsid w:val="00EE71E6"/>
    <w:rsid w:val="00EF569A"/>
    <w:rsid w:val="00F00167"/>
    <w:rsid w:val="00F027B2"/>
    <w:rsid w:val="00F127E6"/>
    <w:rsid w:val="00F1476C"/>
    <w:rsid w:val="00F301E0"/>
    <w:rsid w:val="00F3196B"/>
    <w:rsid w:val="00F32179"/>
    <w:rsid w:val="00F324F4"/>
    <w:rsid w:val="00F32E7E"/>
    <w:rsid w:val="00F40B95"/>
    <w:rsid w:val="00F436BD"/>
    <w:rsid w:val="00F43F08"/>
    <w:rsid w:val="00F44BFC"/>
    <w:rsid w:val="00F466C8"/>
    <w:rsid w:val="00F47C17"/>
    <w:rsid w:val="00F521C6"/>
    <w:rsid w:val="00F62B72"/>
    <w:rsid w:val="00F65690"/>
    <w:rsid w:val="00F65D2B"/>
    <w:rsid w:val="00F67922"/>
    <w:rsid w:val="00F71E11"/>
    <w:rsid w:val="00F74846"/>
    <w:rsid w:val="00F74E2E"/>
    <w:rsid w:val="00F753C0"/>
    <w:rsid w:val="00F76B4A"/>
    <w:rsid w:val="00F81F3D"/>
    <w:rsid w:val="00F954CE"/>
    <w:rsid w:val="00F96422"/>
    <w:rsid w:val="00F96D31"/>
    <w:rsid w:val="00F97483"/>
    <w:rsid w:val="00FA1692"/>
    <w:rsid w:val="00FA4CC3"/>
    <w:rsid w:val="00FB1B0D"/>
    <w:rsid w:val="00FB2F02"/>
    <w:rsid w:val="00FC0E62"/>
    <w:rsid w:val="00FC36B5"/>
    <w:rsid w:val="00FC450B"/>
    <w:rsid w:val="00FC558D"/>
    <w:rsid w:val="00FC58BA"/>
    <w:rsid w:val="00FC6676"/>
    <w:rsid w:val="00FD1D87"/>
    <w:rsid w:val="00FD3AAC"/>
    <w:rsid w:val="00FD7955"/>
    <w:rsid w:val="00FE51B5"/>
    <w:rsid w:val="00FE5DB5"/>
    <w:rsid w:val="00FF1A41"/>
    <w:rsid w:val="00FF1B03"/>
    <w:rsid w:val="00FF512A"/>
    <w:rsid w:val="00FF78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5:docId w15:val="{0CC11B44-624D-400B-8429-86822C9F7C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3D08"/>
    <w:rPr>
      <w:rFonts w:eastAsiaTheme="minorEastAsia"/>
      <w:lang w:val="en-GB" w:eastAsia="en-GB"/>
    </w:rPr>
  </w:style>
  <w:style w:type="paragraph" w:styleId="Heading1">
    <w:name w:val="heading 1"/>
    <w:basedOn w:val="Normal"/>
    <w:next w:val="Normal"/>
    <w:link w:val="Heading1Char"/>
    <w:qFormat/>
    <w:rsid w:val="00BD62C3"/>
    <w:pPr>
      <w:keepNext/>
      <w:numPr>
        <w:numId w:val="1"/>
      </w:numPr>
      <w:suppressAutoHyphens/>
      <w:spacing w:after="0" w:line="480" w:lineRule="auto"/>
      <w:outlineLvl w:val="0"/>
    </w:pPr>
    <w:rPr>
      <w:rFonts w:ascii="Times New Roman" w:eastAsia="Times New Roman" w:hAnsi="Times New Roman" w:cs="Times New Roman"/>
      <w:b/>
      <w:bCs/>
      <w:sz w:val="24"/>
      <w:szCs w:val="24"/>
      <w:u w:val="single"/>
      <w:lang w:val="en-US"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D62C3"/>
    <w:rPr>
      <w:rFonts w:ascii="Times New Roman" w:eastAsia="Times New Roman" w:hAnsi="Times New Roman" w:cs="Times New Roman"/>
      <w:b/>
      <w:bCs/>
      <w:sz w:val="24"/>
      <w:szCs w:val="24"/>
      <w:u w:val="single"/>
      <w:lang w:eastAsia="ar-SA"/>
    </w:rPr>
  </w:style>
  <w:style w:type="paragraph" w:styleId="ListParagraph">
    <w:name w:val="List Paragraph"/>
    <w:basedOn w:val="Normal"/>
    <w:uiPriority w:val="34"/>
    <w:qFormat/>
    <w:rsid w:val="008D3D08"/>
    <w:pPr>
      <w:ind w:left="720"/>
      <w:contextualSpacing/>
    </w:pPr>
  </w:style>
  <w:style w:type="paragraph" w:styleId="BalloonText">
    <w:name w:val="Balloon Text"/>
    <w:basedOn w:val="Normal"/>
    <w:link w:val="BalloonTextChar"/>
    <w:uiPriority w:val="99"/>
    <w:semiHidden/>
    <w:unhideWhenUsed/>
    <w:rsid w:val="00121E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1E6D"/>
    <w:rPr>
      <w:rFonts w:ascii="Tahoma" w:eastAsiaTheme="minorEastAsia" w:hAnsi="Tahoma" w:cs="Tahoma"/>
      <w:sz w:val="16"/>
      <w:szCs w:val="16"/>
      <w:lang w:val="en-GB" w:eastAsia="en-GB"/>
    </w:rPr>
  </w:style>
  <w:style w:type="table" w:styleId="TableGrid">
    <w:name w:val="Table Grid"/>
    <w:basedOn w:val="TableNormal"/>
    <w:uiPriority w:val="59"/>
    <w:rsid w:val="00A46C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aliases w:val="Char Char Char,Char Char1,Char Char Carácter Char,Char Carácter Carácter Char,Char Carácter Char"/>
    <w:link w:val="FootnoteText"/>
    <w:uiPriority w:val="99"/>
    <w:locked/>
    <w:rsid w:val="00CB1FDA"/>
    <w:rPr>
      <w:lang w:eastAsia="es-ES"/>
    </w:rPr>
  </w:style>
  <w:style w:type="paragraph" w:styleId="FootnoteText">
    <w:name w:val="footnote text"/>
    <w:aliases w:val="Char Char,Char,Char Char Carácter,Char Carácter Carácter,Char Carácter"/>
    <w:basedOn w:val="Normal"/>
    <w:link w:val="FootnoteTextChar1"/>
    <w:uiPriority w:val="99"/>
    <w:rsid w:val="00CB1FDA"/>
    <w:pPr>
      <w:spacing w:after="0" w:line="240" w:lineRule="auto"/>
    </w:pPr>
    <w:rPr>
      <w:rFonts w:eastAsiaTheme="minorHAnsi"/>
      <w:lang w:val="en-US" w:eastAsia="es-ES"/>
    </w:rPr>
  </w:style>
  <w:style w:type="character" w:customStyle="1" w:styleId="FootnoteTextChar">
    <w:name w:val="Footnote Text Char"/>
    <w:aliases w:val="Char Char Char1,Char Char2,Char Char Carácter Char1,Char Carácter Carácter Char1,Char Carácter Char1"/>
    <w:basedOn w:val="DefaultParagraphFont"/>
    <w:uiPriority w:val="99"/>
    <w:semiHidden/>
    <w:rsid w:val="00CB1FDA"/>
    <w:rPr>
      <w:rFonts w:eastAsiaTheme="minorEastAsia"/>
      <w:sz w:val="20"/>
      <w:szCs w:val="20"/>
      <w:lang w:val="en-GB" w:eastAsia="en-GB"/>
    </w:rPr>
  </w:style>
  <w:style w:type="character" w:styleId="FootnoteReference">
    <w:name w:val="footnote reference"/>
    <w:uiPriority w:val="99"/>
    <w:rsid w:val="00CB1FDA"/>
    <w:rPr>
      <w:vertAlign w:val="superscript"/>
    </w:rPr>
  </w:style>
  <w:style w:type="character" w:styleId="Hyperlink">
    <w:name w:val="Hyperlink"/>
    <w:basedOn w:val="DefaultParagraphFont"/>
    <w:uiPriority w:val="99"/>
    <w:unhideWhenUsed/>
    <w:rsid w:val="00DE5B48"/>
    <w:rPr>
      <w:color w:val="0000FF" w:themeColor="hyperlink"/>
      <w:u w:val="single"/>
    </w:rPr>
  </w:style>
  <w:style w:type="paragraph" w:styleId="Header">
    <w:name w:val="header"/>
    <w:basedOn w:val="Normal"/>
    <w:link w:val="HeaderChar"/>
    <w:uiPriority w:val="99"/>
    <w:unhideWhenUsed/>
    <w:rsid w:val="008B7F1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B7F14"/>
    <w:rPr>
      <w:rFonts w:eastAsiaTheme="minorEastAsia"/>
      <w:lang w:val="en-GB" w:eastAsia="en-GB"/>
    </w:rPr>
  </w:style>
  <w:style w:type="paragraph" w:styleId="Footer">
    <w:name w:val="footer"/>
    <w:basedOn w:val="Normal"/>
    <w:link w:val="FooterChar"/>
    <w:uiPriority w:val="99"/>
    <w:unhideWhenUsed/>
    <w:rsid w:val="008B7F1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B7F14"/>
    <w:rPr>
      <w:rFonts w:eastAsiaTheme="minorEastAsia"/>
      <w:lang w:val="en-GB" w:eastAsia="en-GB"/>
    </w:rPr>
  </w:style>
  <w:style w:type="character" w:styleId="PlaceholderText">
    <w:name w:val="Placeholder Text"/>
    <w:basedOn w:val="DefaultParagraphFont"/>
    <w:uiPriority w:val="99"/>
    <w:semiHidden/>
    <w:rsid w:val="008B7F14"/>
    <w:rPr>
      <w:color w:val="808080"/>
    </w:rPr>
  </w:style>
  <w:style w:type="character" w:styleId="FollowedHyperlink">
    <w:name w:val="FollowedHyperlink"/>
    <w:basedOn w:val="DefaultParagraphFont"/>
    <w:uiPriority w:val="99"/>
    <w:semiHidden/>
    <w:unhideWhenUsed/>
    <w:rsid w:val="00EA0CBC"/>
    <w:rPr>
      <w:color w:val="800080" w:themeColor="followedHyperlink"/>
      <w:u w:val="single"/>
    </w:rPr>
  </w:style>
  <w:style w:type="paragraph" w:styleId="BodyText2">
    <w:name w:val="Body Text 2"/>
    <w:basedOn w:val="Normal"/>
    <w:link w:val="BodyText2Char"/>
    <w:rsid w:val="00022D31"/>
    <w:pPr>
      <w:spacing w:after="120" w:line="480" w:lineRule="auto"/>
    </w:pPr>
    <w:rPr>
      <w:rFonts w:ascii="Times New Roman" w:eastAsia="Times New Roman" w:hAnsi="Times New Roman" w:cs="Times New Roman"/>
      <w:sz w:val="24"/>
      <w:szCs w:val="24"/>
      <w:lang w:val="es-ES" w:eastAsia="es-ES"/>
    </w:rPr>
  </w:style>
  <w:style w:type="character" w:customStyle="1" w:styleId="BodyText2Char">
    <w:name w:val="Body Text 2 Char"/>
    <w:basedOn w:val="DefaultParagraphFont"/>
    <w:link w:val="BodyText2"/>
    <w:rsid w:val="00022D31"/>
    <w:rPr>
      <w:rFonts w:ascii="Times New Roman" w:eastAsia="Times New Roman" w:hAnsi="Times New Roman" w:cs="Times New Roman"/>
      <w:sz w:val="24"/>
      <w:szCs w:val="24"/>
      <w:lang w:val="es-ES" w:eastAsia="es-ES"/>
    </w:rPr>
  </w:style>
  <w:style w:type="paragraph" w:customStyle="1" w:styleId="bibitem">
    <w:name w:val="bibitem"/>
    <w:basedOn w:val="Normal"/>
    <w:rsid w:val="00022D3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mcsc-10">
    <w:name w:val="cmcsc-10"/>
    <w:rsid w:val="00022D31"/>
  </w:style>
  <w:style w:type="character" w:customStyle="1" w:styleId="small-caps">
    <w:name w:val="small-caps"/>
    <w:rsid w:val="00022D31"/>
  </w:style>
  <w:style w:type="character" w:customStyle="1" w:styleId="cmcsc-10x-x-90">
    <w:name w:val="cmcsc-10x-x-90"/>
    <w:rsid w:val="00022D31"/>
  </w:style>
  <w:style w:type="character" w:customStyle="1" w:styleId="cmss-10">
    <w:name w:val="cmss-10"/>
    <w:rsid w:val="00022D31"/>
  </w:style>
  <w:style w:type="character" w:customStyle="1" w:styleId="cmssi-10">
    <w:name w:val="cmssi-10"/>
    <w:rsid w:val="00022D31"/>
  </w:style>
  <w:style w:type="character" w:customStyle="1" w:styleId="cmss-9">
    <w:name w:val="cmss-9"/>
    <w:rsid w:val="00022D31"/>
  </w:style>
  <w:style w:type="paragraph" w:styleId="BodyTextIndent">
    <w:name w:val="Body Text Indent"/>
    <w:basedOn w:val="Normal"/>
    <w:link w:val="BodyTextIndentChar"/>
    <w:uiPriority w:val="99"/>
    <w:semiHidden/>
    <w:unhideWhenUsed/>
    <w:rsid w:val="00022D31"/>
    <w:pPr>
      <w:spacing w:after="120"/>
      <w:ind w:left="283"/>
    </w:pPr>
  </w:style>
  <w:style w:type="character" w:customStyle="1" w:styleId="BodyTextIndentChar">
    <w:name w:val="Body Text Indent Char"/>
    <w:basedOn w:val="DefaultParagraphFont"/>
    <w:link w:val="BodyTextIndent"/>
    <w:uiPriority w:val="99"/>
    <w:semiHidden/>
    <w:rsid w:val="00022D31"/>
    <w:rPr>
      <w:rFonts w:eastAsiaTheme="minorEastAsia"/>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790868">
      <w:bodyDiv w:val="1"/>
      <w:marLeft w:val="0"/>
      <w:marRight w:val="0"/>
      <w:marTop w:val="0"/>
      <w:marBottom w:val="0"/>
      <w:divBdr>
        <w:top w:val="none" w:sz="0" w:space="0" w:color="auto"/>
        <w:left w:val="none" w:sz="0" w:space="0" w:color="auto"/>
        <w:bottom w:val="none" w:sz="0" w:space="0" w:color="auto"/>
        <w:right w:val="none" w:sz="0" w:space="0" w:color="auto"/>
      </w:divBdr>
    </w:div>
    <w:div w:id="956301619">
      <w:bodyDiv w:val="1"/>
      <w:marLeft w:val="0"/>
      <w:marRight w:val="0"/>
      <w:marTop w:val="0"/>
      <w:marBottom w:val="0"/>
      <w:divBdr>
        <w:top w:val="none" w:sz="0" w:space="0" w:color="auto"/>
        <w:left w:val="none" w:sz="0" w:space="0" w:color="auto"/>
        <w:bottom w:val="none" w:sz="0" w:space="0" w:color="auto"/>
        <w:right w:val="none" w:sz="0" w:space="0" w:color="auto"/>
      </w:divBdr>
    </w:div>
    <w:div w:id="1538663045">
      <w:bodyDiv w:val="1"/>
      <w:marLeft w:val="0"/>
      <w:marRight w:val="0"/>
      <w:marTop w:val="0"/>
      <w:marBottom w:val="0"/>
      <w:divBdr>
        <w:top w:val="none" w:sz="0" w:space="0" w:color="auto"/>
        <w:left w:val="none" w:sz="0" w:space="0" w:color="auto"/>
        <w:bottom w:val="none" w:sz="0" w:space="0" w:color="auto"/>
        <w:right w:val="none" w:sz="0" w:space="0" w:color="auto"/>
      </w:divBdr>
    </w:div>
    <w:div w:id="1545868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6.w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9.bin"/><Relationship Id="rId138" Type="http://schemas.openxmlformats.org/officeDocument/2006/relationships/hyperlink" Target="http://www.eia.gov/" TargetMode="External"/><Relationship Id="rId16" Type="http://schemas.openxmlformats.org/officeDocument/2006/relationships/oleObject" Target="embeddings/oleObject3.bin"/><Relationship Id="rId107" Type="http://schemas.openxmlformats.org/officeDocument/2006/relationships/image" Target="media/image51.wmf"/><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oleObject" Target="embeddings/oleObject64.bin"/><Relationship Id="rId144"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70.bin"/><Relationship Id="rId139" Type="http://schemas.openxmlformats.org/officeDocument/2006/relationships/chart" Target="charts/chart1.xml"/><Relationship Id="rId80" Type="http://schemas.openxmlformats.org/officeDocument/2006/relationships/oleObject" Target="embeddings/oleObject35.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60.bin"/><Relationship Id="rId129" Type="http://schemas.openxmlformats.org/officeDocument/2006/relationships/oleObject" Target="embeddings/oleObject65.bin"/><Relationship Id="rId137"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oleObject" Target="embeddings/oleObject68.bin"/><Relationship Id="rId140" Type="http://schemas.openxmlformats.org/officeDocument/2006/relationships/chart" Target="charts/chart2.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oleObject" Target="embeddings/oleObject63.bin"/><Relationship Id="rId10" Type="http://schemas.openxmlformats.org/officeDocument/2006/relationships/hyperlink" Target="mailto:oe.olubusoye@ui.edu.ng" TargetMode="Externa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6.bin"/><Relationship Id="rId135" Type="http://schemas.openxmlformats.org/officeDocument/2006/relationships/oleObject" Target="embeddings/oleObject71.bin"/><Relationship Id="rId14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babatundegbenge03@gmail.com"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1.bin"/><Relationship Id="rId141" Type="http://schemas.openxmlformats.org/officeDocument/2006/relationships/hyperlink" Target="http://ssrn.com/abstract=2363483" TargetMode="Externa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7.bin"/><Relationship Id="rId136" Type="http://schemas.openxmlformats.org/officeDocument/2006/relationships/oleObject" Target="embeddings/oleObject72.bin"/><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2.bin"/><Relationship Id="rId8" Type="http://schemas.openxmlformats.org/officeDocument/2006/relationships/hyperlink" Target="mailto:os.yaya@ui.edu.ng" TargetMode="Externa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hyperlink" Target="http://ssrn.com/abstract=2461831" TargetMode="External"/></Relationships>
</file>

<file path=word/_rels/footnotes.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7.bin"/><Relationship Id="rId1" Type="http://schemas.openxmlformats.org/officeDocument/2006/relationships/image" Target="media/image37.wmf"/><Relationship Id="rId4" Type="http://schemas.openxmlformats.org/officeDocument/2006/relationships/oleObject" Target="embeddings/oleObject38.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ijaya\AppData\Local\Microsoft\Windows\INetCache\Content.Outlook\7GQTWKBY\Data%20oil.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ijaya\AppData\Local\Microsoft\Windows\INetCache\Content.Outlook\7GQTWKBY\Data%20ga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val>
            <c:numRef>
              <c:f>'C:\Users\ijaya\Documents\OlaOluwas\Data &amp; Analysis\[Daily Oil and Pet products_Raw data.xls]Crude oil'!$D$350:$D$7354</c:f>
              <c:numCache>
                <c:formatCode>General</c:formatCode>
                <c:ptCount val="7005"/>
                <c:pt idx="0">
                  <c:v>1.2702128548962426</c:v>
                </c:pt>
                <c:pt idx="1">
                  <c:v>1.2659963704950792</c:v>
                </c:pt>
                <c:pt idx="2">
                  <c:v>1.2683439139510646</c:v>
                </c:pt>
                <c:pt idx="3">
                  <c:v>1.2695129442179163</c:v>
                </c:pt>
                <c:pt idx="4">
                  <c:v>1.2702128548962426</c:v>
                </c:pt>
                <c:pt idx="5">
                  <c:v>1.2695129442179163</c:v>
                </c:pt>
                <c:pt idx="6">
                  <c:v>1.2695129442179163</c:v>
                </c:pt>
                <c:pt idx="7">
                  <c:v>1.2690457096576229</c:v>
                </c:pt>
                <c:pt idx="8">
                  <c:v>1.2706788361447063</c:v>
                </c:pt>
                <c:pt idx="9">
                  <c:v>1.2713768718940746</c:v>
                </c:pt>
                <c:pt idx="10">
                  <c:v>1.2730012720637376</c:v>
                </c:pt>
                <c:pt idx="11">
                  <c:v>1.2736955879300922</c:v>
                </c:pt>
                <c:pt idx="12">
                  <c:v>1.2706788361447063</c:v>
                </c:pt>
                <c:pt idx="13">
                  <c:v>1.2730012720637376</c:v>
                </c:pt>
                <c:pt idx="14">
                  <c:v>1.2736955879300922</c:v>
                </c:pt>
                <c:pt idx="15">
                  <c:v>1.2736955879300922</c:v>
                </c:pt>
                <c:pt idx="16">
                  <c:v>1.2713768718940746</c:v>
                </c:pt>
                <c:pt idx="17">
                  <c:v>1.2736955879300922</c:v>
                </c:pt>
                <c:pt idx="18">
                  <c:v>1.2736955879300922</c:v>
                </c:pt>
                <c:pt idx="19">
                  <c:v>1.2764618041732441</c:v>
                </c:pt>
                <c:pt idx="20">
                  <c:v>1.2794387882870204</c:v>
                </c:pt>
                <c:pt idx="21">
                  <c:v>1.2798949800116382</c:v>
                </c:pt>
                <c:pt idx="22">
                  <c:v>1.2798949800116382</c:v>
                </c:pt>
                <c:pt idx="23">
                  <c:v>1.2810333672477277</c:v>
                </c:pt>
                <c:pt idx="24">
                  <c:v>1.2764618041732441</c:v>
                </c:pt>
                <c:pt idx="25">
                  <c:v>1.2730012720637376</c:v>
                </c:pt>
                <c:pt idx="26">
                  <c:v>1.271841606536499</c:v>
                </c:pt>
                <c:pt idx="27">
                  <c:v>1.2805783703680762</c:v>
                </c:pt>
                <c:pt idx="28">
                  <c:v>1.2821687783046416</c:v>
                </c:pt>
                <c:pt idx="29">
                  <c:v>1.2805783703680762</c:v>
                </c:pt>
                <c:pt idx="30">
                  <c:v>1.2782962080912739</c:v>
                </c:pt>
                <c:pt idx="31">
                  <c:v>1.2844307338445196</c:v>
                </c:pt>
                <c:pt idx="32">
                  <c:v>1.2862318540285529</c:v>
                </c:pt>
                <c:pt idx="33">
                  <c:v>1.2895889525425968</c:v>
                </c:pt>
                <c:pt idx="34">
                  <c:v>1.2900346113625181</c:v>
                </c:pt>
                <c:pt idx="35">
                  <c:v>1.2895889525425968</c:v>
                </c:pt>
                <c:pt idx="36">
                  <c:v>1.2940250940953226</c:v>
                </c:pt>
                <c:pt idx="37">
                  <c:v>1.2951270852521912</c:v>
                </c:pt>
                <c:pt idx="38">
                  <c:v>1.2973227142053025</c:v>
                </c:pt>
                <c:pt idx="39">
                  <c:v>1.2984163800612945</c:v>
                </c:pt>
                <c:pt idx="40">
                  <c:v>1.3070679506612983</c:v>
                </c:pt>
                <c:pt idx="41">
                  <c:v>1.3096301674258988</c:v>
                </c:pt>
                <c:pt idx="42">
                  <c:v>1.3144992279731516</c:v>
                </c:pt>
                <c:pt idx="43">
                  <c:v>1.312811826212088</c:v>
                </c:pt>
                <c:pt idx="44">
                  <c:v>1.3085644135612389</c:v>
                </c:pt>
                <c:pt idx="45">
                  <c:v>1.3081373786380386</c:v>
                </c:pt>
                <c:pt idx="46">
                  <c:v>1.3042750504771283</c:v>
                </c:pt>
                <c:pt idx="47">
                  <c:v>1.291812687467119</c:v>
                </c:pt>
                <c:pt idx="48">
                  <c:v>1.2855573090077739</c:v>
                </c:pt>
                <c:pt idx="49">
                  <c:v>1.2962262872611605</c:v>
                </c:pt>
                <c:pt idx="50">
                  <c:v>1.3005954838899636</c:v>
                </c:pt>
                <c:pt idx="51">
                  <c:v>1.3053513694466237</c:v>
                </c:pt>
                <c:pt idx="52">
                  <c:v>1.3016809492935764</c:v>
                </c:pt>
                <c:pt idx="53">
                  <c:v>1.3211840273023141</c:v>
                </c:pt>
                <c:pt idx="54">
                  <c:v>1.3149200559924199</c:v>
                </c:pt>
                <c:pt idx="55">
                  <c:v>1.2966651902615312</c:v>
                </c:pt>
                <c:pt idx="56">
                  <c:v>1.2955670999624791</c:v>
                </c:pt>
                <c:pt idx="57">
                  <c:v>1.2933625547114456</c:v>
                </c:pt>
                <c:pt idx="58">
                  <c:v>1.2884728005997825</c:v>
                </c:pt>
                <c:pt idx="59">
                  <c:v>1.2889196056617265</c:v>
                </c:pt>
                <c:pt idx="60">
                  <c:v>1.2900346113625181</c:v>
                </c:pt>
                <c:pt idx="61">
                  <c:v>1.287801729930226</c:v>
                </c:pt>
                <c:pt idx="62">
                  <c:v>1.2844307338445196</c:v>
                </c:pt>
                <c:pt idx="63">
                  <c:v>1.2753113545418118</c:v>
                </c:pt>
                <c:pt idx="64">
                  <c:v>1.2730012720637376</c:v>
                </c:pt>
                <c:pt idx="65">
                  <c:v>1.2671717284030137</c:v>
                </c:pt>
                <c:pt idx="66">
                  <c:v>1.2624510897304295</c:v>
                </c:pt>
                <c:pt idx="67">
                  <c:v>1.2576785748691846</c:v>
                </c:pt>
                <c:pt idx="68">
                  <c:v>1.2425414282983842</c:v>
                </c:pt>
                <c:pt idx="69">
                  <c:v>1.2442771208018428</c:v>
                </c:pt>
                <c:pt idx="70">
                  <c:v>1.2576785748691846</c:v>
                </c:pt>
                <c:pt idx="71">
                  <c:v>1.2619761913978127</c:v>
                </c:pt>
                <c:pt idx="72">
                  <c:v>1.2600713879850747</c:v>
                </c:pt>
                <c:pt idx="73">
                  <c:v>1.2702128548962426</c:v>
                </c:pt>
                <c:pt idx="74">
                  <c:v>1.2655253352190738</c:v>
                </c:pt>
                <c:pt idx="75">
                  <c:v>1.2648178230095364</c:v>
                </c:pt>
                <c:pt idx="76">
                  <c:v>1.2595938788859486</c:v>
                </c:pt>
                <c:pt idx="77">
                  <c:v>1.2583978040955086</c:v>
                </c:pt>
                <c:pt idx="78">
                  <c:v>1.2455126678141499</c:v>
                </c:pt>
                <c:pt idx="79">
                  <c:v>1.2474822606770544</c:v>
                </c:pt>
                <c:pt idx="80">
                  <c:v>1.2528530309798931</c:v>
                </c:pt>
                <c:pt idx="81">
                  <c:v>1.2624510897304295</c:v>
                </c:pt>
                <c:pt idx="82">
                  <c:v>1.2595938788859486</c:v>
                </c:pt>
                <c:pt idx="83">
                  <c:v>1.2588766293721312</c:v>
                </c:pt>
                <c:pt idx="84">
                  <c:v>1.2678754193188977</c:v>
                </c:pt>
                <c:pt idx="85">
                  <c:v>1.2678754193188977</c:v>
                </c:pt>
                <c:pt idx="86">
                  <c:v>1.2655253352190738</c:v>
                </c:pt>
                <c:pt idx="87">
                  <c:v>1.2624510897304295</c:v>
                </c:pt>
                <c:pt idx="88">
                  <c:v>1.2619761913978127</c:v>
                </c:pt>
                <c:pt idx="89">
                  <c:v>1.266701966884088</c:v>
                </c:pt>
                <c:pt idx="90">
                  <c:v>1.266701966884088</c:v>
                </c:pt>
                <c:pt idx="91">
                  <c:v>1.2713768718940746</c:v>
                </c:pt>
                <c:pt idx="92">
                  <c:v>1.2695129442179163</c:v>
                </c:pt>
                <c:pt idx="93">
                  <c:v>1.2706788361447063</c:v>
                </c:pt>
                <c:pt idx="94">
                  <c:v>1.2671717284030137</c:v>
                </c:pt>
                <c:pt idx="95">
                  <c:v>1.266701966884088</c:v>
                </c:pt>
                <c:pt idx="96">
                  <c:v>1.2671717284030137</c:v>
                </c:pt>
                <c:pt idx="97">
                  <c:v>1.2706788361447063</c:v>
                </c:pt>
                <c:pt idx="98">
                  <c:v>1.2736955879300922</c:v>
                </c:pt>
                <c:pt idx="99">
                  <c:v>1.2695129442179163</c:v>
                </c:pt>
                <c:pt idx="100">
                  <c:v>1.2690457096576229</c:v>
                </c:pt>
                <c:pt idx="101">
                  <c:v>1.2702128548962426</c:v>
                </c:pt>
                <c:pt idx="102">
                  <c:v>1.2695129442179163</c:v>
                </c:pt>
                <c:pt idx="103">
                  <c:v>1.2683439139510646</c:v>
                </c:pt>
                <c:pt idx="104">
                  <c:v>1.2683439139510646</c:v>
                </c:pt>
                <c:pt idx="105">
                  <c:v>1.2713768718940746</c:v>
                </c:pt>
                <c:pt idx="106">
                  <c:v>1.2713768718940746</c:v>
                </c:pt>
                <c:pt idx="107">
                  <c:v>1.2787536009528289</c:v>
                </c:pt>
                <c:pt idx="108">
                  <c:v>1.2810333672477277</c:v>
                </c:pt>
                <c:pt idx="109">
                  <c:v>1.2736955879300922</c:v>
                </c:pt>
                <c:pt idx="110">
                  <c:v>1.2771506139637967</c:v>
                </c:pt>
                <c:pt idx="111">
                  <c:v>1.2817149700272958</c:v>
                </c:pt>
                <c:pt idx="112">
                  <c:v>1.2782962080912739</c:v>
                </c:pt>
                <c:pt idx="113">
                  <c:v>1.2730012720637376</c:v>
                </c:pt>
                <c:pt idx="114">
                  <c:v>1.2741578492636798</c:v>
                </c:pt>
                <c:pt idx="115">
                  <c:v>1.2753113545418118</c:v>
                </c:pt>
                <c:pt idx="116">
                  <c:v>1.2730012720637376</c:v>
                </c:pt>
                <c:pt idx="117">
                  <c:v>1.2741578492636798</c:v>
                </c:pt>
                <c:pt idx="118">
                  <c:v>1.2702128548962426</c:v>
                </c:pt>
                <c:pt idx="119">
                  <c:v>1.2643455070500924</c:v>
                </c:pt>
                <c:pt idx="120">
                  <c:v>1.2535802895621828</c:v>
                </c:pt>
                <c:pt idx="121">
                  <c:v>1.2516382204482119</c:v>
                </c:pt>
                <c:pt idx="122">
                  <c:v>1.2540644529143379</c:v>
                </c:pt>
                <c:pt idx="123">
                  <c:v>1.2430380486862944</c:v>
                </c:pt>
                <c:pt idx="124">
                  <c:v>1.249198357391113</c:v>
                </c:pt>
                <c:pt idx="125">
                  <c:v>1.2504200023088941</c:v>
                </c:pt>
                <c:pt idx="126">
                  <c:v>1.2516382204482119</c:v>
                </c:pt>
                <c:pt idx="127">
                  <c:v>1.2504200023088941</c:v>
                </c:pt>
                <c:pt idx="128">
                  <c:v>1.2474822606770544</c:v>
                </c:pt>
                <c:pt idx="129">
                  <c:v>1.2405492482825997</c:v>
                </c:pt>
                <c:pt idx="130">
                  <c:v>1.2350231594952235</c:v>
                </c:pt>
                <c:pt idx="131">
                  <c:v>1.2425414282983842</c:v>
                </c:pt>
                <c:pt idx="132">
                  <c:v>1.2455126678141499</c:v>
                </c:pt>
                <c:pt idx="133">
                  <c:v>1.2528530309798931</c:v>
                </c:pt>
                <c:pt idx="134">
                  <c:v>1.2511513431753545</c:v>
                </c:pt>
                <c:pt idx="135">
                  <c:v>1.2474822606770544</c:v>
                </c:pt>
                <c:pt idx="136">
                  <c:v>1.2487087356009179</c:v>
                </c:pt>
                <c:pt idx="137">
                  <c:v>1.249931756634195</c:v>
                </c:pt>
                <c:pt idx="138">
                  <c:v>1.2479732663618066</c:v>
                </c:pt>
                <c:pt idx="139">
                  <c:v>1.2467447097238413</c:v>
                </c:pt>
                <c:pt idx="140">
                  <c:v>1.2479732663618066</c:v>
                </c:pt>
                <c:pt idx="141">
                  <c:v>1.2535802895621828</c:v>
                </c:pt>
                <c:pt idx="142">
                  <c:v>1.255272505103306</c:v>
                </c:pt>
                <c:pt idx="143">
                  <c:v>1.249931756634195</c:v>
                </c:pt>
                <c:pt idx="144">
                  <c:v>1.245018870737753</c:v>
                </c:pt>
                <c:pt idx="145">
                  <c:v>1.2412973871099933</c:v>
                </c:pt>
                <c:pt idx="146">
                  <c:v>1.2442771208018428</c:v>
                </c:pt>
                <c:pt idx="147">
                  <c:v>1.2487087356009179</c:v>
                </c:pt>
                <c:pt idx="148">
                  <c:v>1.2253092817258628</c:v>
                </c:pt>
                <c:pt idx="149">
                  <c:v>1.209515014542631</c:v>
                </c:pt>
                <c:pt idx="150">
                  <c:v>1.2022157758011316</c:v>
                </c:pt>
                <c:pt idx="151">
                  <c:v>1.1769589805869081</c:v>
                </c:pt>
                <c:pt idx="152">
                  <c:v>1.1931245983544616</c:v>
                </c:pt>
                <c:pt idx="153">
                  <c:v>1.1875207208364631</c:v>
                </c:pt>
                <c:pt idx="154">
                  <c:v>1.2227164711475833</c:v>
                </c:pt>
                <c:pt idx="155">
                  <c:v>1.2367890994092929</c:v>
                </c:pt>
                <c:pt idx="156">
                  <c:v>1.2329961103921538</c:v>
                </c:pt>
                <c:pt idx="157">
                  <c:v>1.2304489213782739</c:v>
                </c:pt>
                <c:pt idx="158">
                  <c:v>1.2400497721126476</c:v>
                </c:pt>
                <c:pt idx="159">
                  <c:v>1.2516382204482119</c:v>
                </c:pt>
                <c:pt idx="160">
                  <c:v>1.2455126678141499</c:v>
                </c:pt>
                <c:pt idx="161">
                  <c:v>1.2540644529143379</c:v>
                </c:pt>
                <c:pt idx="162">
                  <c:v>1.2324878663529861</c:v>
                </c:pt>
                <c:pt idx="163">
                  <c:v>1.2528530309798931</c:v>
                </c:pt>
                <c:pt idx="164">
                  <c:v>1.2723058444020865</c:v>
                </c:pt>
                <c:pt idx="165">
                  <c:v>1.2273724422896362</c:v>
                </c:pt>
                <c:pt idx="166">
                  <c:v>1.2214142378423387</c:v>
                </c:pt>
                <c:pt idx="167">
                  <c:v>1.2027606873932</c:v>
                </c:pt>
                <c:pt idx="168">
                  <c:v>1.2143138974243997</c:v>
                </c:pt>
                <c:pt idx="169">
                  <c:v>1.2187979981117376</c:v>
                </c:pt>
                <c:pt idx="170">
                  <c:v>1.2214142378423387</c:v>
                </c:pt>
                <c:pt idx="171">
                  <c:v>1.2260841159758238</c:v>
                </c:pt>
                <c:pt idx="172">
                  <c:v>1.2329961103921538</c:v>
                </c:pt>
                <c:pt idx="173">
                  <c:v>1.2260841159758238</c:v>
                </c:pt>
                <c:pt idx="174">
                  <c:v>1.2324878663529861</c:v>
                </c:pt>
                <c:pt idx="175">
                  <c:v>1.2227164711475833</c:v>
                </c:pt>
                <c:pt idx="176">
                  <c:v>1.216165902285993</c:v>
                </c:pt>
                <c:pt idx="177">
                  <c:v>1.2071853913519683</c:v>
                </c:pt>
                <c:pt idx="178">
                  <c:v>1.2076343673889616</c:v>
                </c:pt>
                <c:pt idx="179">
                  <c:v>1.2068258760318498</c:v>
                </c:pt>
                <c:pt idx="180">
                  <c:v>1.2116544005531824</c:v>
                </c:pt>
                <c:pt idx="181">
                  <c:v>1.2068258760318498</c:v>
                </c:pt>
                <c:pt idx="182">
                  <c:v>1.2089785172762535</c:v>
                </c:pt>
                <c:pt idx="183">
                  <c:v>1.2081725266671217</c:v>
                </c:pt>
                <c:pt idx="184">
                  <c:v>1.2089785172762535</c:v>
                </c:pt>
                <c:pt idx="185">
                  <c:v>1.2068258760318498</c:v>
                </c:pt>
                <c:pt idx="186">
                  <c:v>1.2174839442139063</c:v>
                </c:pt>
                <c:pt idx="187">
                  <c:v>1.2148438480476977</c:v>
                </c:pt>
                <c:pt idx="188">
                  <c:v>1.2076343673889616</c:v>
                </c:pt>
                <c:pt idx="189">
                  <c:v>1.2068258760318498</c:v>
                </c:pt>
                <c:pt idx="190">
                  <c:v>1.1972805581256194</c:v>
                </c:pt>
                <c:pt idx="191">
                  <c:v>1.1953460583484197</c:v>
                </c:pt>
                <c:pt idx="192">
                  <c:v>1.1939589780191868</c:v>
                </c:pt>
                <c:pt idx="193">
                  <c:v>1.2000292665537702</c:v>
                </c:pt>
                <c:pt idx="194">
                  <c:v>1.1897709563468739</c:v>
                </c:pt>
                <c:pt idx="195">
                  <c:v>1.1917303933628562</c:v>
                </c:pt>
                <c:pt idx="196">
                  <c:v>1.1869563354654122</c:v>
                </c:pt>
                <c:pt idx="197">
                  <c:v>1.1925674533365456</c:v>
                </c:pt>
                <c:pt idx="198">
                  <c:v>1.1861083798132053</c:v>
                </c:pt>
                <c:pt idx="199">
                  <c:v>1.1717264536532312</c:v>
                </c:pt>
                <c:pt idx="200">
                  <c:v>1.1658376246901283</c:v>
                </c:pt>
                <c:pt idx="201">
                  <c:v>1.1682027468426308</c:v>
                </c:pt>
                <c:pt idx="202">
                  <c:v>1.1516762308470476</c:v>
                </c:pt>
                <c:pt idx="203">
                  <c:v>1.1398790864012365</c:v>
                </c:pt>
                <c:pt idx="204">
                  <c:v>1.146128035678238</c:v>
                </c:pt>
                <c:pt idx="205">
                  <c:v>1.146128035678238</c:v>
                </c:pt>
                <c:pt idx="206">
                  <c:v>1.1430148002540952</c:v>
                </c:pt>
                <c:pt idx="207">
                  <c:v>1.1398790864012365</c:v>
                </c:pt>
                <c:pt idx="208">
                  <c:v>1.1455071714096625</c:v>
                </c:pt>
                <c:pt idx="209">
                  <c:v>1.1607685618611281</c:v>
                </c:pt>
                <c:pt idx="210">
                  <c:v>1.1726029312098598</c:v>
                </c:pt>
                <c:pt idx="211">
                  <c:v>1.1547282074401555</c:v>
                </c:pt>
                <c:pt idx="212">
                  <c:v>1.1553360374650619</c:v>
                </c:pt>
                <c:pt idx="213">
                  <c:v>1.1598678470925667</c:v>
                </c:pt>
                <c:pt idx="214">
                  <c:v>1.1592663310934941</c:v>
                </c:pt>
                <c:pt idx="215">
                  <c:v>1.1740598077250255</c:v>
                </c:pt>
                <c:pt idx="216">
                  <c:v>1.1869563354654122</c:v>
                </c:pt>
                <c:pt idx="217">
                  <c:v>1.1769589805869081</c:v>
                </c:pt>
                <c:pt idx="218">
                  <c:v>1.1875207208364631</c:v>
                </c:pt>
                <c:pt idx="219">
                  <c:v>1.1945143418824673</c:v>
                </c:pt>
                <c:pt idx="220">
                  <c:v>1.1889284837608534</c:v>
                </c:pt>
                <c:pt idx="221">
                  <c:v>1.1917303933628562</c:v>
                </c:pt>
                <c:pt idx="222">
                  <c:v>1.1931245983544616</c:v>
                </c:pt>
                <c:pt idx="223">
                  <c:v>1.1958996524092338</c:v>
                </c:pt>
                <c:pt idx="224">
                  <c:v>1.1945143418824673</c:v>
                </c:pt>
                <c:pt idx="225">
                  <c:v>1.1931245983544616</c:v>
                </c:pt>
                <c:pt idx="226">
                  <c:v>1.1903316981702914</c:v>
                </c:pt>
                <c:pt idx="227">
                  <c:v>1.1869563354654122</c:v>
                </c:pt>
                <c:pt idx="228">
                  <c:v>1.1911714557285584</c:v>
                </c:pt>
                <c:pt idx="229">
                  <c:v>1.1917303933628562</c:v>
                </c:pt>
                <c:pt idx="230">
                  <c:v>1.209515014542631</c:v>
                </c:pt>
                <c:pt idx="231">
                  <c:v>1.216957207361097</c:v>
                </c:pt>
                <c:pt idx="232">
                  <c:v>1.2187979981117376</c:v>
                </c:pt>
                <c:pt idx="233">
                  <c:v>1.2214142378423387</c:v>
                </c:pt>
                <c:pt idx="234">
                  <c:v>1.2265999052073575</c:v>
                </c:pt>
                <c:pt idx="235">
                  <c:v>1.2417954312951986</c:v>
                </c:pt>
                <c:pt idx="236">
                  <c:v>1.2317243833285165</c:v>
                </c:pt>
                <c:pt idx="237">
                  <c:v>1.2247919564926815</c:v>
                </c:pt>
                <c:pt idx="238">
                  <c:v>1.2304489213782739</c:v>
                </c:pt>
                <c:pt idx="239">
                  <c:v>1.2342641243787893</c:v>
                </c:pt>
                <c:pt idx="240">
                  <c:v>1.2337573629655105</c:v>
                </c:pt>
                <c:pt idx="241">
                  <c:v>1.2350231594952235</c:v>
                </c:pt>
                <c:pt idx="242">
                  <c:v>1.2405492482825997</c:v>
                </c:pt>
                <c:pt idx="243">
                  <c:v>1.2273724422896362</c:v>
                </c:pt>
                <c:pt idx="244">
                  <c:v>1.2201080880400552</c:v>
                </c:pt>
                <c:pt idx="245">
                  <c:v>1.2027606873932</c:v>
                </c:pt>
                <c:pt idx="246">
                  <c:v>1.2062860444124324</c:v>
                </c:pt>
                <c:pt idx="247">
                  <c:v>1.2081725266671217</c:v>
                </c:pt>
                <c:pt idx="248">
                  <c:v>1.2081725266671217</c:v>
                </c:pt>
                <c:pt idx="249">
                  <c:v>1.216165902285993</c:v>
                </c:pt>
                <c:pt idx="250">
                  <c:v>1.2174839442139063</c:v>
                </c:pt>
                <c:pt idx="251">
                  <c:v>1.2143138974243997</c:v>
                </c:pt>
                <c:pt idx="252">
                  <c:v>1.216957207361097</c:v>
                </c:pt>
                <c:pt idx="253">
                  <c:v>1.2148438480476977</c:v>
                </c:pt>
                <c:pt idx="254">
                  <c:v>1.2174839442139063</c:v>
                </c:pt>
                <c:pt idx="255">
                  <c:v>1.2201080880400552</c:v>
                </c:pt>
                <c:pt idx="256">
                  <c:v>1.2201080880400552</c:v>
                </c:pt>
                <c:pt idx="257">
                  <c:v>1.2148438480476977</c:v>
                </c:pt>
                <c:pt idx="258">
                  <c:v>1.2108533653148932</c:v>
                </c:pt>
                <c:pt idx="259">
                  <c:v>1.216165902285993</c:v>
                </c:pt>
                <c:pt idx="260">
                  <c:v>1.2103185198262318</c:v>
                </c:pt>
                <c:pt idx="261">
                  <c:v>1.2121876044039579</c:v>
                </c:pt>
                <c:pt idx="262">
                  <c:v>1.2089785172762535</c:v>
                </c:pt>
                <c:pt idx="263">
                  <c:v>1.2089785172762535</c:v>
                </c:pt>
                <c:pt idx="264">
                  <c:v>1.2108533653148932</c:v>
                </c:pt>
                <c:pt idx="265">
                  <c:v>1.2103185198262318</c:v>
                </c:pt>
                <c:pt idx="266">
                  <c:v>1.209515014542631</c:v>
                </c:pt>
                <c:pt idx="267">
                  <c:v>1.2129861847366681</c:v>
                </c:pt>
                <c:pt idx="268">
                  <c:v>1.2129861847366681</c:v>
                </c:pt>
                <c:pt idx="269">
                  <c:v>1.216165902285993</c:v>
                </c:pt>
                <c:pt idx="270">
                  <c:v>1.2108533653148932</c:v>
                </c:pt>
                <c:pt idx="271">
                  <c:v>1.2103185198262318</c:v>
                </c:pt>
                <c:pt idx="272">
                  <c:v>1.2116544005531824</c:v>
                </c:pt>
                <c:pt idx="273">
                  <c:v>1.2121876044039579</c:v>
                </c:pt>
                <c:pt idx="274">
                  <c:v>1.2000292665537702</c:v>
                </c:pt>
                <c:pt idx="275">
                  <c:v>1.1911714557285584</c:v>
                </c:pt>
                <c:pt idx="276">
                  <c:v>1.2000292665537702</c:v>
                </c:pt>
                <c:pt idx="277">
                  <c:v>1.1958996524092338</c:v>
                </c:pt>
                <c:pt idx="278">
                  <c:v>1.1883659260631483</c:v>
                </c:pt>
                <c:pt idx="279">
                  <c:v>1.1897709563468739</c:v>
                </c:pt>
                <c:pt idx="280">
                  <c:v>1.1760912590556813</c:v>
                </c:pt>
                <c:pt idx="281">
                  <c:v>1.1760912590556813</c:v>
                </c:pt>
                <c:pt idx="282">
                  <c:v>1.1798389280231867</c:v>
                </c:pt>
                <c:pt idx="283">
                  <c:v>1.1812717715594616</c:v>
                </c:pt>
                <c:pt idx="284">
                  <c:v>1.1804126328383238</c:v>
                </c:pt>
                <c:pt idx="285">
                  <c:v>1.1740598077250255</c:v>
                </c:pt>
                <c:pt idx="286">
                  <c:v>1.171141151028382</c:v>
                </c:pt>
                <c:pt idx="287">
                  <c:v>1.1628629933219261</c:v>
                </c:pt>
                <c:pt idx="288">
                  <c:v>1.1516762308470476</c:v>
                </c:pt>
                <c:pt idx="289">
                  <c:v>1.1445742076096164</c:v>
                </c:pt>
                <c:pt idx="290">
                  <c:v>1.1476763242410988</c:v>
                </c:pt>
                <c:pt idx="291">
                  <c:v>1.1455071714096625</c:v>
                </c:pt>
                <c:pt idx="292">
                  <c:v>1.1613680022349748</c:v>
                </c:pt>
                <c:pt idx="293">
                  <c:v>1.1903316981702914</c:v>
                </c:pt>
                <c:pt idx="294">
                  <c:v>1.1775364999298621</c:v>
                </c:pt>
                <c:pt idx="295">
                  <c:v>1.1652443261253109</c:v>
                </c:pt>
                <c:pt idx="296">
                  <c:v>1.146128035678238</c:v>
                </c:pt>
                <c:pt idx="297">
                  <c:v>1.1492191126553799</c:v>
                </c:pt>
                <c:pt idx="298">
                  <c:v>1.1492191126553799</c:v>
                </c:pt>
                <c:pt idx="299">
                  <c:v>1.153814864344529</c:v>
                </c:pt>
                <c:pt idx="300">
                  <c:v>1.1760912590556813</c:v>
                </c:pt>
                <c:pt idx="301">
                  <c:v>1.1740598077250255</c:v>
                </c:pt>
                <c:pt idx="302">
                  <c:v>1.1897709563468739</c:v>
                </c:pt>
                <c:pt idx="303">
                  <c:v>1.1939589780191868</c:v>
                </c:pt>
                <c:pt idx="304">
                  <c:v>1.199480914862356</c:v>
                </c:pt>
                <c:pt idx="305">
                  <c:v>1.1986570869544226</c:v>
                </c:pt>
                <c:pt idx="306">
                  <c:v>1.1869563354654122</c:v>
                </c:pt>
                <c:pt idx="307">
                  <c:v>1.1889284837608534</c:v>
                </c:pt>
                <c:pt idx="308">
                  <c:v>1.1958996524092338</c:v>
                </c:pt>
                <c:pt idx="309">
                  <c:v>1.1972805581256194</c:v>
                </c:pt>
                <c:pt idx="310">
                  <c:v>1.1931245983544616</c:v>
                </c:pt>
                <c:pt idx="311">
                  <c:v>1.1861083798132053</c:v>
                </c:pt>
                <c:pt idx="312">
                  <c:v>1.1760912590556813</c:v>
                </c:pt>
                <c:pt idx="313">
                  <c:v>1.1613680022349748</c:v>
                </c:pt>
                <c:pt idx="314">
                  <c:v>1.1717264536532312</c:v>
                </c:pt>
                <c:pt idx="315">
                  <c:v>1.1897709563468739</c:v>
                </c:pt>
                <c:pt idx="316">
                  <c:v>1.1875207208364631</c:v>
                </c:pt>
                <c:pt idx="317">
                  <c:v>1.1789769472931695</c:v>
                </c:pt>
                <c:pt idx="318">
                  <c:v>1.1798389280231867</c:v>
                </c:pt>
                <c:pt idx="319">
                  <c:v>1.1755118133634477</c:v>
                </c:pt>
                <c:pt idx="320">
                  <c:v>1.1702617153949575</c:v>
                </c:pt>
                <c:pt idx="321">
                  <c:v>1.1717264536532312</c:v>
                </c:pt>
                <c:pt idx="322">
                  <c:v>1.1687920203141817</c:v>
                </c:pt>
                <c:pt idx="323">
                  <c:v>1.169674434058807</c:v>
                </c:pt>
                <c:pt idx="324">
                  <c:v>1.1717264536532312</c:v>
                </c:pt>
                <c:pt idx="325">
                  <c:v>1.1769589805869081</c:v>
                </c:pt>
                <c:pt idx="326">
                  <c:v>1.1702617153949575</c:v>
                </c:pt>
                <c:pt idx="327">
                  <c:v>1.1717264536532312</c:v>
                </c:pt>
                <c:pt idx="328">
                  <c:v>1.1652443261253109</c:v>
                </c:pt>
                <c:pt idx="329">
                  <c:v>1.1613680022349748</c:v>
                </c:pt>
                <c:pt idx="330">
                  <c:v>1.1607685618611281</c:v>
                </c:pt>
                <c:pt idx="331">
                  <c:v>1.1598678470925667</c:v>
                </c:pt>
                <c:pt idx="332">
                  <c:v>1.1583624920952498</c:v>
                </c:pt>
                <c:pt idx="333">
                  <c:v>1.150756439860309</c:v>
                </c:pt>
                <c:pt idx="334">
                  <c:v>1.146128035678238</c:v>
                </c:pt>
                <c:pt idx="335">
                  <c:v>1.1360860973840974</c:v>
                </c:pt>
                <c:pt idx="336">
                  <c:v>1.1254812657005939</c:v>
                </c:pt>
                <c:pt idx="337">
                  <c:v>1.1199154102579911</c:v>
                </c:pt>
                <c:pt idx="338">
                  <c:v>1.1238516409670858</c:v>
                </c:pt>
                <c:pt idx="339">
                  <c:v>1.1222158782728267</c:v>
                </c:pt>
                <c:pt idx="340">
                  <c:v>1.1038037209559568</c:v>
                </c:pt>
                <c:pt idx="341">
                  <c:v>1.1271047983648077</c:v>
                </c:pt>
                <c:pt idx="342">
                  <c:v>1.1430148002540952</c:v>
                </c:pt>
                <c:pt idx="343">
                  <c:v>1.1303337684950061</c:v>
                </c:pt>
                <c:pt idx="344">
                  <c:v>1.121559844187501</c:v>
                </c:pt>
                <c:pt idx="345">
                  <c:v>1.1089031276673134</c:v>
                </c:pt>
                <c:pt idx="346">
                  <c:v>1.1189257528257768</c:v>
                </c:pt>
                <c:pt idx="347">
                  <c:v>1.1156105116742998</c:v>
                </c:pt>
                <c:pt idx="348">
                  <c:v>1.1205739312058498</c:v>
                </c:pt>
                <c:pt idx="349">
                  <c:v>1.1205739312058498</c:v>
                </c:pt>
                <c:pt idx="350">
                  <c:v>1.1172712956557642</c:v>
                </c:pt>
                <c:pt idx="351">
                  <c:v>1.0996806411092501</c:v>
                </c:pt>
                <c:pt idx="352">
                  <c:v>1.105510184769974</c:v>
                </c:pt>
                <c:pt idx="353">
                  <c:v>1.0969100130080565</c:v>
                </c:pt>
                <c:pt idx="354">
                  <c:v>1.0766404436703418</c:v>
                </c:pt>
                <c:pt idx="355">
                  <c:v>1.0644579892269184</c:v>
                </c:pt>
                <c:pt idx="356">
                  <c:v>1.0663259253620379</c:v>
                </c:pt>
                <c:pt idx="357">
                  <c:v>1.0492180226701815</c:v>
                </c:pt>
                <c:pt idx="358">
                  <c:v>1.0530784434834197</c:v>
                </c:pt>
                <c:pt idx="359">
                  <c:v>1.0549958615291415</c:v>
                </c:pt>
                <c:pt idx="360">
                  <c:v>1.0863598306747482</c:v>
                </c:pt>
                <c:pt idx="361">
                  <c:v>1.0916669575956846</c:v>
                </c:pt>
                <c:pt idx="362">
                  <c:v>1.0951693514317551</c:v>
                </c:pt>
                <c:pt idx="363">
                  <c:v>1.0986437258170569</c:v>
                </c:pt>
                <c:pt idx="364">
                  <c:v>1.1205739312058498</c:v>
                </c:pt>
                <c:pt idx="365">
                  <c:v>1.1319392952104246</c:v>
                </c:pt>
                <c:pt idx="366">
                  <c:v>1.110589710299249</c:v>
                </c:pt>
                <c:pt idx="367">
                  <c:v>1.1254812657005939</c:v>
                </c:pt>
                <c:pt idx="368">
                  <c:v>1.1303337684950061</c:v>
                </c:pt>
                <c:pt idx="369">
                  <c:v>1.129689892199301</c:v>
                </c:pt>
                <c:pt idx="370">
                  <c:v>1.0863598306747482</c:v>
                </c:pt>
                <c:pt idx="371">
                  <c:v>1.082066934285113</c:v>
                </c:pt>
                <c:pt idx="372">
                  <c:v>1.082066934285113</c:v>
                </c:pt>
                <c:pt idx="373">
                  <c:v>1.0909630765957317</c:v>
                </c:pt>
                <c:pt idx="374">
                  <c:v>1.1003705451175629</c:v>
                </c:pt>
                <c:pt idx="375">
                  <c:v>1.1003705451175629</c:v>
                </c:pt>
                <c:pt idx="376">
                  <c:v>1.0856472882968566</c:v>
                </c:pt>
                <c:pt idx="377">
                  <c:v>1.0916669575956846</c:v>
                </c:pt>
                <c:pt idx="378">
                  <c:v>1.0969100130080565</c:v>
                </c:pt>
                <c:pt idx="379">
                  <c:v>1.105510184769974</c:v>
                </c:pt>
                <c:pt idx="380">
                  <c:v>1.105510184769974</c:v>
                </c:pt>
                <c:pt idx="381">
                  <c:v>1.1003705451175629</c:v>
                </c:pt>
                <c:pt idx="382">
                  <c:v>1.1038037209559568</c:v>
                </c:pt>
                <c:pt idx="383">
                  <c:v>1.1149444157125847</c:v>
                </c:pt>
                <c:pt idx="384">
                  <c:v>1.1149444157125847</c:v>
                </c:pt>
                <c:pt idx="385">
                  <c:v>1.1139433523068367</c:v>
                </c:pt>
                <c:pt idx="386">
                  <c:v>1.1139433523068367</c:v>
                </c:pt>
                <c:pt idx="387">
                  <c:v>1.1038037209559568</c:v>
                </c:pt>
                <c:pt idx="388">
                  <c:v>1.0809870469108873</c:v>
                </c:pt>
                <c:pt idx="389">
                  <c:v>1.082066934285113</c:v>
                </c:pt>
                <c:pt idx="390">
                  <c:v>1.0838608008665731</c:v>
                </c:pt>
                <c:pt idx="391">
                  <c:v>1.1254812657005939</c:v>
                </c:pt>
                <c:pt idx="392">
                  <c:v>1.1248301494138593</c:v>
                </c:pt>
                <c:pt idx="393">
                  <c:v>1.1132746924643504</c:v>
                </c:pt>
                <c:pt idx="394">
                  <c:v>1.167317334748176</c:v>
                </c:pt>
                <c:pt idx="395">
                  <c:v>1.1682027468426308</c:v>
                </c:pt>
                <c:pt idx="396">
                  <c:v>1.153814864344529</c:v>
                </c:pt>
                <c:pt idx="397">
                  <c:v>1.1568519010700111</c:v>
                </c:pt>
                <c:pt idx="398">
                  <c:v>1.1740598077250255</c:v>
                </c:pt>
                <c:pt idx="399">
                  <c:v>1.1702617153949575</c:v>
                </c:pt>
                <c:pt idx="400">
                  <c:v>1.1682027468426308</c:v>
                </c:pt>
                <c:pt idx="401">
                  <c:v>1.1583624920952498</c:v>
                </c:pt>
                <c:pt idx="402">
                  <c:v>1.167317334748176</c:v>
                </c:pt>
                <c:pt idx="403">
                  <c:v>1.1775364999298621</c:v>
                </c:pt>
                <c:pt idx="404">
                  <c:v>1.173186268412274</c:v>
                </c:pt>
                <c:pt idx="405">
                  <c:v>1.1818435879447726</c:v>
                </c:pt>
                <c:pt idx="406">
                  <c:v>1.1812717715594616</c:v>
                </c:pt>
                <c:pt idx="407">
                  <c:v>1.1861083798132053</c:v>
                </c:pt>
                <c:pt idx="408">
                  <c:v>1.1925674533365456</c:v>
                </c:pt>
                <c:pt idx="409">
                  <c:v>1.1931245983544616</c:v>
                </c:pt>
                <c:pt idx="410">
                  <c:v>1.1846914308175989</c:v>
                </c:pt>
                <c:pt idx="411">
                  <c:v>1.1841233542396712</c:v>
                </c:pt>
                <c:pt idx="412">
                  <c:v>1.1855421548543752</c:v>
                </c:pt>
                <c:pt idx="413">
                  <c:v>1.1832698436828046</c:v>
                </c:pt>
                <c:pt idx="414">
                  <c:v>1.1869563354654122</c:v>
                </c:pt>
                <c:pt idx="415">
                  <c:v>1.2108533653148932</c:v>
                </c:pt>
                <c:pt idx="416">
                  <c:v>1.2068258760318498</c:v>
                </c:pt>
                <c:pt idx="417">
                  <c:v>1.2013971243204515</c:v>
                </c:pt>
                <c:pt idx="418">
                  <c:v>1.2103185198262318</c:v>
                </c:pt>
                <c:pt idx="419">
                  <c:v>1.2148438480476977</c:v>
                </c:pt>
                <c:pt idx="420">
                  <c:v>1.2182728535714475</c:v>
                </c:pt>
                <c:pt idx="421">
                  <c:v>1.2195845262142546</c:v>
                </c:pt>
                <c:pt idx="422">
                  <c:v>1.2265999052073575</c:v>
                </c:pt>
                <c:pt idx="423">
                  <c:v>1.2304489213782739</c:v>
                </c:pt>
                <c:pt idx="424">
                  <c:v>1.2240148113728639</c:v>
                </c:pt>
                <c:pt idx="425">
                  <c:v>1.2278867046136734</c:v>
                </c:pt>
                <c:pt idx="426">
                  <c:v>1.2265999052073575</c:v>
                </c:pt>
                <c:pt idx="427">
                  <c:v>1.2405492482825997</c:v>
                </c:pt>
                <c:pt idx="428">
                  <c:v>1.2430380486862944</c:v>
                </c:pt>
                <c:pt idx="429">
                  <c:v>1.249931756634195</c:v>
                </c:pt>
                <c:pt idx="430">
                  <c:v>1.2540644529143379</c:v>
                </c:pt>
                <c:pt idx="431">
                  <c:v>1.2576785748691846</c:v>
                </c:pt>
                <c:pt idx="432">
                  <c:v>1.2588766293721312</c:v>
                </c:pt>
                <c:pt idx="433">
                  <c:v>1.2299376859079338</c:v>
                </c:pt>
                <c:pt idx="434">
                  <c:v>1.2317243833285165</c:v>
                </c:pt>
                <c:pt idx="435">
                  <c:v>1.2479732663618066</c:v>
                </c:pt>
                <c:pt idx="436">
                  <c:v>1.2487087356009179</c:v>
                </c:pt>
                <c:pt idx="437">
                  <c:v>1.2350231594952235</c:v>
                </c:pt>
                <c:pt idx="438">
                  <c:v>1.2265999052073575</c:v>
                </c:pt>
                <c:pt idx="439">
                  <c:v>1.2143138974243997</c:v>
                </c:pt>
                <c:pt idx="440">
                  <c:v>1.2148438480476977</c:v>
                </c:pt>
                <c:pt idx="441">
                  <c:v>1.2291697025391009</c:v>
                </c:pt>
                <c:pt idx="442">
                  <c:v>1.2240148113728639</c:v>
                </c:pt>
                <c:pt idx="443">
                  <c:v>1.2174839442139063</c:v>
                </c:pt>
                <c:pt idx="444">
                  <c:v>1.2201080880400552</c:v>
                </c:pt>
                <c:pt idx="445">
                  <c:v>1.2240148113728639</c:v>
                </c:pt>
                <c:pt idx="446">
                  <c:v>1.2195845262142546</c:v>
                </c:pt>
                <c:pt idx="447">
                  <c:v>1.2148438480476977</c:v>
                </c:pt>
                <c:pt idx="448">
                  <c:v>1.2174839442139063</c:v>
                </c:pt>
                <c:pt idx="449">
                  <c:v>1.2260841159758238</c:v>
                </c:pt>
                <c:pt idx="450">
                  <c:v>1.2240148113728639</c:v>
                </c:pt>
                <c:pt idx="451">
                  <c:v>1.2342641243787893</c:v>
                </c:pt>
                <c:pt idx="452">
                  <c:v>1.2342641243787893</c:v>
                </c:pt>
                <c:pt idx="453">
                  <c:v>1.2400497721126476</c:v>
                </c:pt>
                <c:pt idx="454">
                  <c:v>1.2355284469075489</c:v>
                </c:pt>
                <c:pt idx="455">
                  <c:v>1.2291697025391009</c:v>
                </c:pt>
                <c:pt idx="456">
                  <c:v>1.2329961103921538</c:v>
                </c:pt>
                <c:pt idx="457">
                  <c:v>1.2317243833285165</c:v>
                </c:pt>
                <c:pt idx="458">
                  <c:v>1.2442771208018428</c:v>
                </c:pt>
                <c:pt idx="459">
                  <c:v>1.2362852774480284</c:v>
                </c:pt>
                <c:pt idx="460">
                  <c:v>1.2367890994092929</c:v>
                </c:pt>
                <c:pt idx="461">
                  <c:v>1.2417954312951986</c:v>
                </c:pt>
                <c:pt idx="462">
                  <c:v>1.2487087356009179</c:v>
                </c:pt>
                <c:pt idx="463">
                  <c:v>1.2487087356009179</c:v>
                </c:pt>
                <c:pt idx="464">
                  <c:v>1.2442771208018428</c:v>
                </c:pt>
                <c:pt idx="465">
                  <c:v>1.2442771208018428</c:v>
                </c:pt>
                <c:pt idx="466">
                  <c:v>1.2504200023088941</c:v>
                </c:pt>
                <c:pt idx="467">
                  <c:v>1.2462523122993221</c:v>
                </c:pt>
                <c:pt idx="468">
                  <c:v>1.2576785748691846</c:v>
                </c:pt>
                <c:pt idx="469">
                  <c:v>1.2702128548962426</c:v>
                </c:pt>
                <c:pt idx="470">
                  <c:v>1.2805783703680762</c:v>
                </c:pt>
                <c:pt idx="471">
                  <c:v>1.2776092143040911</c:v>
                </c:pt>
                <c:pt idx="472">
                  <c:v>1.2855573090077739</c:v>
                </c:pt>
                <c:pt idx="473">
                  <c:v>1.2828486028346449</c:v>
                </c:pt>
                <c:pt idx="474">
                  <c:v>1.2929202996000062</c:v>
                </c:pt>
                <c:pt idx="475">
                  <c:v>1.2922560713564761</c:v>
                </c:pt>
                <c:pt idx="476">
                  <c:v>1.2995072987004876</c:v>
                </c:pt>
                <c:pt idx="477">
                  <c:v>1.2995072987004876</c:v>
                </c:pt>
                <c:pt idx="478">
                  <c:v>1.2951270852521912</c:v>
                </c:pt>
                <c:pt idx="479">
                  <c:v>1.2889196056617265</c:v>
                </c:pt>
                <c:pt idx="480">
                  <c:v>1.3010299956639813</c:v>
                </c:pt>
                <c:pt idx="481">
                  <c:v>1.3106933123433606</c:v>
                </c:pt>
                <c:pt idx="482">
                  <c:v>1.2933625547114456</c:v>
                </c:pt>
                <c:pt idx="483">
                  <c:v>1.2988530764097066</c:v>
                </c:pt>
                <c:pt idx="484">
                  <c:v>1.2955670999624791</c:v>
                </c:pt>
                <c:pt idx="485">
                  <c:v>1.2805783703680762</c:v>
                </c:pt>
                <c:pt idx="486">
                  <c:v>1.287801729930226</c:v>
                </c:pt>
                <c:pt idx="487">
                  <c:v>1.2922560713564761</c:v>
                </c:pt>
                <c:pt idx="488">
                  <c:v>1.2999429000227669</c:v>
                </c:pt>
                <c:pt idx="489">
                  <c:v>1.2977605110991339</c:v>
                </c:pt>
                <c:pt idx="490">
                  <c:v>1.2999429000227669</c:v>
                </c:pt>
                <c:pt idx="491">
                  <c:v>1.2929202996000062</c:v>
                </c:pt>
                <c:pt idx="492">
                  <c:v>1.2984163800612945</c:v>
                </c:pt>
                <c:pt idx="493">
                  <c:v>1.3053513694466237</c:v>
                </c:pt>
                <c:pt idx="494">
                  <c:v>1.3324384599156054</c:v>
                </c:pt>
                <c:pt idx="495">
                  <c:v>1.3473300153169503</c:v>
                </c:pt>
                <c:pt idx="496">
                  <c:v>1.3344537511509309</c:v>
                </c:pt>
                <c:pt idx="497">
                  <c:v>1.3263358609287514</c:v>
                </c:pt>
                <c:pt idx="498">
                  <c:v>1.325310371711061</c:v>
                </c:pt>
                <c:pt idx="499">
                  <c:v>1.323252100171687</c:v>
                </c:pt>
                <c:pt idx="500">
                  <c:v>1.3149200559924199</c:v>
                </c:pt>
                <c:pt idx="501">
                  <c:v>1.3042750504771283</c:v>
                </c:pt>
                <c:pt idx="502">
                  <c:v>1.3010299956639813</c:v>
                </c:pt>
                <c:pt idx="503">
                  <c:v>1.2821687783046416</c:v>
                </c:pt>
                <c:pt idx="504">
                  <c:v>1.2760019899620501</c:v>
                </c:pt>
                <c:pt idx="505">
                  <c:v>1.2944662261615929</c:v>
                </c:pt>
                <c:pt idx="506">
                  <c:v>1.287801729930226</c:v>
                </c:pt>
                <c:pt idx="507">
                  <c:v>1.2741578492636798</c:v>
                </c:pt>
                <c:pt idx="508">
                  <c:v>1.2794387882870204</c:v>
                </c:pt>
                <c:pt idx="509">
                  <c:v>1.2760019899620501</c:v>
                </c:pt>
                <c:pt idx="510">
                  <c:v>1.2855573090077739</c:v>
                </c:pt>
                <c:pt idx="511">
                  <c:v>1.2833012287035497</c:v>
                </c:pt>
                <c:pt idx="512">
                  <c:v>1.2833012287035497</c:v>
                </c:pt>
                <c:pt idx="513">
                  <c:v>1.2966651902615312</c:v>
                </c:pt>
                <c:pt idx="514">
                  <c:v>1.2690457096576229</c:v>
                </c:pt>
                <c:pt idx="515">
                  <c:v>1.2695129442179163</c:v>
                </c:pt>
                <c:pt idx="516">
                  <c:v>1.2624510897304295</c:v>
                </c:pt>
                <c:pt idx="517">
                  <c:v>1.2405492482825997</c:v>
                </c:pt>
                <c:pt idx="518">
                  <c:v>1.2479732663618066</c:v>
                </c:pt>
                <c:pt idx="519">
                  <c:v>1.2588766293721312</c:v>
                </c:pt>
                <c:pt idx="520">
                  <c:v>1.2600713879850747</c:v>
                </c:pt>
                <c:pt idx="521">
                  <c:v>1.2467447097238413</c:v>
                </c:pt>
                <c:pt idx="522">
                  <c:v>1.2487087356009179</c:v>
                </c:pt>
                <c:pt idx="523">
                  <c:v>1.255995726722402</c:v>
                </c:pt>
                <c:pt idx="524">
                  <c:v>1.2612628687924936</c:v>
                </c:pt>
                <c:pt idx="525">
                  <c:v>1.2571984261393445</c:v>
                </c:pt>
                <c:pt idx="526">
                  <c:v>1.2588766293721312</c:v>
                </c:pt>
                <c:pt idx="527">
                  <c:v>1.2683439139510646</c:v>
                </c:pt>
                <c:pt idx="528">
                  <c:v>1.2671717284030137</c:v>
                </c:pt>
                <c:pt idx="529">
                  <c:v>1.2588766293721312</c:v>
                </c:pt>
                <c:pt idx="530">
                  <c:v>1.2504200023088941</c:v>
                </c:pt>
                <c:pt idx="531">
                  <c:v>1.2540644529143379</c:v>
                </c:pt>
                <c:pt idx="532">
                  <c:v>1.2350231594952235</c:v>
                </c:pt>
                <c:pt idx="533">
                  <c:v>1.2253092817258628</c:v>
                </c:pt>
                <c:pt idx="534">
                  <c:v>1.2278867046136734</c:v>
                </c:pt>
                <c:pt idx="535">
                  <c:v>1.2291697025391009</c:v>
                </c:pt>
                <c:pt idx="536">
                  <c:v>1.2214142378423387</c:v>
                </c:pt>
                <c:pt idx="537">
                  <c:v>1.2265999052073575</c:v>
                </c:pt>
                <c:pt idx="538">
                  <c:v>1.2273724422896362</c:v>
                </c:pt>
                <c:pt idx="539">
                  <c:v>1.2337573629655105</c:v>
                </c:pt>
                <c:pt idx="540">
                  <c:v>1.2380461031287955</c:v>
                </c:pt>
                <c:pt idx="541">
                  <c:v>1.255995726722402</c:v>
                </c:pt>
                <c:pt idx="542">
                  <c:v>1.2607866686549762</c:v>
                </c:pt>
                <c:pt idx="543">
                  <c:v>1.2600713879850747</c:v>
                </c:pt>
                <c:pt idx="544">
                  <c:v>1.255272505103306</c:v>
                </c:pt>
                <c:pt idx="545">
                  <c:v>1.2600713879850747</c:v>
                </c:pt>
                <c:pt idx="546">
                  <c:v>1.2619761913978127</c:v>
                </c:pt>
                <c:pt idx="547">
                  <c:v>1.2648178230095364</c:v>
                </c:pt>
                <c:pt idx="548">
                  <c:v>1.2695129442179163</c:v>
                </c:pt>
                <c:pt idx="549">
                  <c:v>1.2730012720637376</c:v>
                </c:pt>
                <c:pt idx="550">
                  <c:v>1.2624510897304295</c:v>
                </c:pt>
                <c:pt idx="551">
                  <c:v>1.2516382204482119</c:v>
                </c:pt>
                <c:pt idx="552">
                  <c:v>1.2511513431753545</c:v>
                </c:pt>
                <c:pt idx="553">
                  <c:v>1.2462523122993221</c:v>
                </c:pt>
                <c:pt idx="554">
                  <c:v>1.2467447097238413</c:v>
                </c:pt>
                <c:pt idx="555">
                  <c:v>1.2455126678141499</c:v>
                </c:pt>
                <c:pt idx="556">
                  <c:v>1.2528530309798931</c:v>
                </c:pt>
                <c:pt idx="557">
                  <c:v>1.2564772062416767</c:v>
                </c:pt>
                <c:pt idx="558">
                  <c:v>1.2564772062416767</c:v>
                </c:pt>
                <c:pt idx="559">
                  <c:v>1.2516382204482119</c:v>
                </c:pt>
                <c:pt idx="560">
                  <c:v>1.25478968739721</c:v>
                </c:pt>
                <c:pt idx="561">
                  <c:v>1.2511513431753545</c:v>
                </c:pt>
                <c:pt idx="562">
                  <c:v>1.2380461031287955</c:v>
                </c:pt>
                <c:pt idx="563">
                  <c:v>1.2317243833285165</c:v>
                </c:pt>
                <c:pt idx="564">
                  <c:v>1.2174839442139063</c:v>
                </c:pt>
                <c:pt idx="565">
                  <c:v>1.2116544005531824</c:v>
                </c:pt>
                <c:pt idx="566">
                  <c:v>1.2143138974243997</c:v>
                </c:pt>
                <c:pt idx="567">
                  <c:v>1.2121876044039579</c:v>
                </c:pt>
                <c:pt idx="568">
                  <c:v>1.2103185198262318</c:v>
                </c:pt>
                <c:pt idx="569">
                  <c:v>1.2068258760318498</c:v>
                </c:pt>
                <c:pt idx="570">
                  <c:v>1.2148438480476977</c:v>
                </c:pt>
                <c:pt idx="571">
                  <c:v>1.2081725266671217</c:v>
                </c:pt>
                <c:pt idx="572">
                  <c:v>1.2054750367408908</c:v>
                </c:pt>
                <c:pt idx="573">
                  <c:v>1.2116544005531824</c:v>
                </c:pt>
                <c:pt idx="574">
                  <c:v>1.216165902285993</c:v>
                </c:pt>
                <c:pt idx="575">
                  <c:v>1.2286569581089353</c:v>
                </c:pt>
                <c:pt idx="576">
                  <c:v>1.2304489213782739</c:v>
                </c:pt>
                <c:pt idx="577">
                  <c:v>1.2265999052073575</c:v>
                </c:pt>
                <c:pt idx="578">
                  <c:v>1.2304489213782739</c:v>
                </c:pt>
                <c:pt idx="579">
                  <c:v>1.2304489213782739</c:v>
                </c:pt>
                <c:pt idx="580">
                  <c:v>1.2291697025391009</c:v>
                </c:pt>
                <c:pt idx="581">
                  <c:v>1.2260841159758238</c:v>
                </c:pt>
                <c:pt idx="582">
                  <c:v>1.2278867046136734</c:v>
                </c:pt>
                <c:pt idx="583">
                  <c:v>1.2329961103921538</c:v>
                </c:pt>
                <c:pt idx="584">
                  <c:v>1.2324878663529861</c:v>
                </c:pt>
                <c:pt idx="585">
                  <c:v>1.2317243833285165</c:v>
                </c:pt>
                <c:pt idx="586">
                  <c:v>1.2291697025391009</c:v>
                </c:pt>
                <c:pt idx="587">
                  <c:v>1.2299376859079338</c:v>
                </c:pt>
                <c:pt idx="588">
                  <c:v>1.2329961103921538</c:v>
                </c:pt>
                <c:pt idx="589">
                  <c:v>1.2337573629655105</c:v>
                </c:pt>
                <c:pt idx="590">
                  <c:v>1.2355284469075489</c:v>
                </c:pt>
                <c:pt idx="591">
                  <c:v>1.2387985627139169</c:v>
                </c:pt>
                <c:pt idx="592">
                  <c:v>1.2412973871099933</c:v>
                </c:pt>
                <c:pt idx="593">
                  <c:v>1.2417954312951986</c:v>
                </c:pt>
                <c:pt idx="594">
                  <c:v>1.2504200023088941</c:v>
                </c:pt>
                <c:pt idx="595">
                  <c:v>1.2504200023088941</c:v>
                </c:pt>
                <c:pt idx="596">
                  <c:v>1.2511513431753545</c:v>
                </c:pt>
                <c:pt idx="597">
                  <c:v>1.25478968739721</c:v>
                </c:pt>
                <c:pt idx="598">
                  <c:v>1.2528530309798931</c:v>
                </c:pt>
                <c:pt idx="599">
                  <c:v>1.2564772062416767</c:v>
                </c:pt>
                <c:pt idx="600">
                  <c:v>1.2528530309798931</c:v>
                </c:pt>
                <c:pt idx="601">
                  <c:v>1.2523675144598989</c:v>
                </c:pt>
                <c:pt idx="602">
                  <c:v>1.2564772062416767</c:v>
                </c:pt>
                <c:pt idx="603">
                  <c:v>1.2528530309798931</c:v>
                </c:pt>
                <c:pt idx="604">
                  <c:v>1.2504200023088941</c:v>
                </c:pt>
                <c:pt idx="605">
                  <c:v>1.2516382204482119</c:v>
                </c:pt>
                <c:pt idx="606">
                  <c:v>1.2437819160937951</c:v>
                </c:pt>
                <c:pt idx="607">
                  <c:v>1.2417954312951986</c:v>
                </c:pt>
                <c:pt idx="608">
                  <c:v>1.2417954312951986</c:v>
                </c:pt>
                <c:pt idx="609">
                  <c:v>1.2442771208018428</c:v>
                </c:pt>
                <c:pt idx="610">
                  <c:v>1.2535802895621828</c:v>
                </c:pt>
                <c:pt idx="611">
                  <c:v>1.2607866686549762</c:v>
                </c:pt>
                <c:pt idx="612">
                  <c:v>1.2690457096576229</c:v>
                </c:pt>
                <c:pt idx="613">
                  <c:v>1.2725377773752373</c:v>
                </c:pt>
                <c:pt idx="614">
                  <c:v>1.2736955879300922</c:v>
                </c:pt>
                <c:pt idx="615">
                  <c:v>1.2655253352190738</c:v>
                </c:pt>
                <c:pt idx="616">
                  <c:v>1.2659963704950792</c:v>
                </c:pt>
                <c:pt idx="617">
                  <c:v>1.2612628687924936</c:v>
                </c:pt>
                <c:pt idx="618">
                  <c:v>1.2683439139510646</c:v>
                </c:pt>
                <c:pt idx="619">
                  <c:v>1.2753113545418118</c:v>
                </c:pt>
                <c:pt idx="620">
                  <c:v>1.2839792842384798</c:v>
                </c:pt>
                <c:pt idx="621">
                  <c:v>1.2922560713564761</c:v>
                </c:pt>
                <c:pt idx="622">
                  <c:v>1.2873537727147466</c:v>
                </c:pt>
                <c:pt idx="623">
                  <c:v>1.2907022432878543</c:v>
                </c:pt>
                <c:pt idx="624">
                  <c:v>1.2884728005997825</c:v>
                </c:pt>
                <c:pt idx="625">
                  <c:v>1.2862318540285529</c:v>
                </c:pt>
                <c:pt idx="626">
                  <c:v>1.2833012287035497</c:v>
                </c:pt>
                <c:pt idx="627">
                  <c:v>1.2760019899620501</c:v>
                </c:pt>
                <c:pt idx="628">
                  <c:v>1.2741578492636798</c:v>
                </c:pt>
                <c:pt idx="629">
                  <c:v>1.2760019899620501</c:v>
                </c:pt>
                <c:pt idx="630">
                  <c:v>1.266701966884088</c:v>
                </c:pt>
                <c:pt idx="631">
                  <c:v>1.271841606536499</c:v>
                </c:pt>
                <c:pt idx="632">
                  <c:v>1.2782962080912739</c:v>
                </c:pt>
                <c:pt idx="633">
                  <c:v>1.2771506139637967</c:v>
                </c:pt>
                <c:pt idx="634">
                  <c:v>1.2839792842384798</c:v>
                </c:pt>
                <c:pt idx="635">
                  <c:v>1.2833012287035497</c:v>
                </c:pt>
                <c:pt idx="636">
                  <c:v>1.2787536009528289</c:v>
                </c:pt>
                <c:pt idx="637">
                  <c:v>1.2776092143040911</c:v>
                </c:pt>
                <c:pt idx="638">
                  <c:v>1.2764618041732441</c:v>
                </c:pt>
                <c:pt idx="639">
                  <c:v>1.2764618041732441</c:v>
                </c:pt>
                <c:pt idx="640">
                  <c:v>1.2753113545418118</c:v>
                </c:pt>
                <c:pt idx="641">
                  <c:v>1.2798949800116382</c:v>
                </c:pt>
                <c:pt idx="642">
                  <c:v>1.2753113545418118</c:v>
                </c:pt>
                <c:pt idx="643">
                  <c:v>1.271841606536499</c:v>
                </c:pt>
                <c:pt idx="644">
                  <c:v>1.2706788361447063</c:v>
                </c:pt>
                <c:pt idx="645">
                  <c:v>1.2706788361447063</c:v>
                </c:pt>
                <c:pt idx="646">
                  <c:v>1.2730012720637376</c:v>
                </c:pt>
                <c:pt idx="647">
                  <c:v>1.2741578492636798</c:v>
                </c:pt>
                <c:pt idx="648">
                  <c:v>1.2713768718940746</c:v>
                </c:pt>
                <c:pt idx="649">
                  <c:v>1.2695129442179163</c:v>
                </c:pt>
                <c:pt idx="650">
                  <c:v>1.2648178230095364</c:v>
                </c:pt>
                <c:pt idx="651">
                  <c:v>1.266701966884088</c:v>
                </c:pt>
                <c:pt idx="652">
                  <c:v>1.2671717284030137</c:v>
                </c:pt>
                <c:pt idx="653">
                  <c:v>1.2607866686549762</c:v>
                </c:pt>
                <c:pt idx="654">
                  <c:v>1.2588766293721312</c:v>
                </c:pt>
                <c:pt idx="655">
                  <c:v>1.266701966884088</c:v>
                </c:pt>
                <c:pt idx="656">
                  <c:v>1.2713768718940746</c:v>
                </c:pt>
                <c:pt idx="657">
                  <c:v>1.2851070295668119</c:v>
                </c:pt>
                <c:pt idx="658">
                  <c:v>1.2828486028346449</c:v>
                </c:pt>
                <c:pt idx="659">
                  <c:v>1.2851070295668119</c:v>
                </c:pt>
                <c:pt idx="660">
                  <c:v>1.2862318540285529</c:v>
                </c:pt>
                <c:pt idx="661">
                  <c:v>1.2821687783046416</c:v>
                </c:pt>
                <c:pt idx="662">
                  <c:v>1.2889196056617265</c:v>
                </c:pt>
                <c:pt idx="663">
                  <c:v>1.2907022432878543</c:v>
                </c:pt>
                <c:pt idx="664">
                  <c:v>1.2962262872611605</c:v>
                </c:pt>
                <c:pt idx="665">
                  <c:v>1.2940250940953226</c:v>
                </c:pt>
                <c:pt idx="666">
                  <c:v>1.2940250940953226</c:v>
                </c:pt>
                <c:pt idx="667">
                  <c:v>1.3005954838899636</c:v>
                </c:pt>
                <c:pt idx="668">
                  <c:v>1.3070679506612983</c:v>
                </c:pt>
                <c:pt idx="669">
                  <c:v>1.3059958827708047</c:v>
                </c:pt>
                <c:pt idx="670">
                  <c:v>1.3038437748886544</c:v>
                </c:pt>
                <c:pt idx="671">
                  <c:v>1.3117538610557542</c:v>
                </c:pt>
                <c:pt idx="672">
                  <c:v>1.3117538610557542</c:v>
                </c:pt>
                <c:pt idx="673">
                  <c:v>1.320146286111054</c:v>
                </c:pt>
                <c:pt idx="674">
                  <c:v>1.3191060593097763</c:v>
                </c:pt>
                <c:pt idx="675">
                  <c:v>1.323252100171687</c:v>
                </c:pt>
                <c:pt idx="676">
                  <c:v>1.3263358609287514</c:v>
                </c:pt>
                <c:pt idx="677">
                  <c:v>1.3550682063488506</c:v>
                </c:pt>
                <c:pt idx="678">
                  <c:v>1.3521825181113625</c:v>
                </c:pt>
                <c:pt idx="679">
                  <c:v>1.3641756327706194</c:v>
                </c:pt>
                <c:pt idx="680">
                  <c:v>1.3300077008727591</c:v>
                </c:pt>
                <c:pt idx="681">
                  <c:v>1.3228392726863212</c:v>
                </c:pt>
                <c:pt idx="682">
                  <c:v>1.3414345245781401</c:v>
                </c:pt>
                <c:pt idx="683">
                  <c:v>1.3400473176613932</c:v>
                </c:pt>
                <c:pt idx="684">
                  <c:v>1.344981413927258</c:v>
                </c:pt>
                <c:pt idx="685">
                  <c:v>1.3344537511509309</c:v>
                </c:pt>
                <c:pt idx="686">
                  <c:v>1.325310371711061</c:v>
                </c:pt>
                <c:pt idx="687">
                  <c:v>1.3106933123433606</c:v>
                </c:pt>
                <c:pt idx="688">
                  <c:v>1.3176455432211587</c:v>
                </c:pt>
                <c:pt idx="689">
                  <c:v>1.3279716236230106</c:v>
                </c:pt>
                <c:pt idx="690">
                  <c:v>1.3197304943302246</c:v>
                </c:pt>
                <c:pt idx="691">
                  <c:v>1.3059958827708047</c:v>
                </c:pt>
                <c:pt idx="692">
                  <c:v>1.3049211619008918</c:v>
                </c:pt>
                <c:pt idx="693">
                  <c:v>1.312811826212088</c:v>
                </c:pt>
                <c:pt idx="694">
                  <c:v>1.3144992279731516</c:v>
                </c:pt>
                <c:pt idx="695">
                  <c:v>1.3165993020938609</c:v>
                </c:pt>
                <c:pt idx="696">
                  <c:v>1.3165993020938609</c:v>
                </c:pt>
                <c:pt idx="697">
                  <c:v>1.3117538610557542</c:v>
                </c:pt>
                <c:pt idx="698">
                  <c:v>1.3134453704264142</c:v>
                </c:pt>
                <c:pt idx="699">
                  <c:v>1.3165993020938609</c:v>
                </c:pt>
                <c:pt idx="700">
                  <c:v>1.3165993020938609</c:v>
                </c:pt>
                <c:pt idx="701">
                  <c:v>1.3138672203691535</c:v>
                </c:pt>
                <c:pt idx="702">
                  <c:v>1.3042750504771283</c:v>
                </c:pt>
                <c:pt idx="703">
                  <c:v>1.3021143769562011</c:v>
                </c:pt>
                <c:pt idx="704">
                  <c:v>1.2955670999624791</c:v>
                </c:pt>
                <c:pt idx="705">
                  <c:v>1.2940250940953226</c:v>
                </c:pt>
                <c:pt idx="706">
                  <c:v>1.3016809492935764</c:v>
                </c:pt>
                <c:pt idx="707">
                  <c:v>1.2922560713564761</c:v>
                </c:pt>
                <c:pt idx="708">
                  <c:v>1.2988530764097066</c:v>
                </c:pt>
                <c:pt idx="709">
                  <c:v>1.2984163800612945</c:v>
                </c:pt>
                <c:pt idx="710">
                  <c:v>1.2999429000227669</c:v>
                </c:pt>
                <c:pt idx="711">
                  <c:v>1.2940250940953226</c:v>
                </c:pt>
                <c:pt idx="712">
                  <c:v>1.2900346113625181</c:v>
                </c:pt>
                <c:pt idx="713">
                  <c:v>1.2866809693549301</c:v>
                </c:pt>
                <c:pt idx="714">
                  <c:v>1.2736955879300922</c:v>
                </c:pt>
                <c:pt idx="715">
                  <c:v>1.2764618041732441</c:v>
                </c:pt>
                <c:pt idx="716">
                  <c:v>1.2839792842384798</c:v>
                </c:pt>
                <c:pt idx="717">
                  <c:v>1.2833012287035497</c:v>
                </c:pt>
                <c:pt idx="718">
                  <c:v>1.2862318540285529</c:v>
                </c:pt>
                <c:pt idx="719">
                  <c:v>1.2828486028346449</c:v>
                </c:pt>
                <c:pt idx="720">
                  <c:v>1.2821687783046416</c:v>
                </c:pt>
                <c:pt idx="721">
                  <c:v>1.2828486028346449</c:v>
                </c:pt>
                <c:pt idx="722">
                  <c:v>1.2776092143040911</c:v>
                </c:pt>
                <c:pt idx="723">
                  <c:v>1.2725377773752373</c:v>
                </c:pt>
                <c:pt idx="724">
                  <c:v>1.2713768718940746</c:v>
                </c:pt>
                <c:pt idx="725">
                  <c:v>1.2624510897304295</c:v>
                </c:pt>
                <c:pt idx="726">
                  <c:v>1.2678754193188977</c:v>
                </c:pt>
                <c:pt idx="727">
                  <c:v>1.2631624649622166</c:v>
                </c:pt>
                <c:pt idx="728">
                  <c:v>1.266701966884088</c:v>
                </c:pt>
                <c:pt idx="729">
                  <c:v>1.2648178230095364</c:v>
                </c:pt>
                <c:pt idx="730">
                  <c:v>1.2511513431753545</c:v>
                </c:pt>
                <c:pt idx="731">
                  <c:v>1.249198357391113</c:v>
                </c:pt>
                <c:pt idx="732">
                  <c:v>1.249931756634195</c:v>
                </c:pt>
                <c:pt idx="733">
                  <c:v>1.2511513431753545</c:v>
                </c:pt>
                <c:pt idx="734">
                  <c:v>1.2523675144598989</c:v>
                </c:pt>
                <c:pt idx="735">
                  <c:v>1.2607866686549762</c:v>
                </c:pt>
                <c:pt idx="736">
                  <c:v>1.2576785748691846</c:v>
                </c:pt>
                <c:pt idx="737">
                  <c:v>1.255995726722402</c:v>
                </c:pt>
                <c:pt idx="738">
                  <c:v>1.2528530309798931</c:v>
                </c:pt>
                <c:pt idx="739">
                  <c:v>1.2540644529143379</c:v>
                </c:pt>
                <c:pt idx="740">
                  <c:v>1.2595938788859486</c:v>
                </c:pt>
                <c:pt idx="741">
                  <c:v>1.2600713879850747</c:v>
                </c:pt>
                <c:pt idx="742">
                  <c:v>1.2540644529143379</c:v>
                </c:pt>
                <c:pt idx="743">
                  <c:v>1.2442771208018428</c:v>
                </c:pt>
                <c:pt idx="744">
                  <c:v>1.2329961103921538</c:v>
                </c:pt>
                <c:pt idx="745">
                  <c:v>1.2182728535714475</c:v>
                </c:pt>
                <c:pt idx="746">
                  <c:v>1.2022157758011316</c:v>
                </c:pt>
                <c:pt idx="747">
                  <c:v>1.1846914308175989</c:v>
                </c:pt>
                <c:pt idx="748">
                  <c:v>1.1986570869544226</c:v>
                </c:pt>
                <c:pt idx="749">
                  <c:v>1.1986570869544226</c:v>
                </c:pt>
                <c:pt idx="750">
                  <c:v>1.1958996524092338</c:v>
                </c:pt>
                <c:pt idx="751">
                  <c:v>1.1855421548543752</c:v>
                </c:pt>
                <c:pt idx="752">
                  <c:v>1.2076343673889616</c:v>
                </c:pt>
                <c:pt idx="753">
                  <c:v>1.2135177569963049</c:v>
                </c:pt>
                <c:pt idx="754">
                  <c:v>1.2291697025391009</c:v>
                </c:pt>
                <c:pt idx="755">
                  <c:v>1.2240148113728639</c:v>
                </c:pt>
                <c:pt idx="756">
                  <c:v>1.2174839442139063</c:v>
                </c:pt>
                <c:pt idx="757">
                  <c:v>1.2201080880400552</c:v>
                </c:pt>
                <c:pt idx="758">
                  <c:v>1.2156375634350618</c:v>
                </c:pt>
                <c:pt idx="759">
                  <c:v>1.2135177569963049</c:v>
                </c:pt>
                <c:pt idx="760">
                  <c:v>1.2156375634350618</c:v>
                </c:pt>
                <c:pt idx="761">
                  <c:v>1.2195845262142546</c:v>
                </c:pt>
                <c:pt idx="762">
                  <c:v>1.2022157758011316</c:v>
                </c:pt>
                <c:pt idx="763">
                  <c:v>1.1925674533365456</c:v>
                </c:pt>
                <c:pt idx="764">
                  <c:v>1.1945143418824673</c:v>
                </c:pt>
                <c:pt idx="765">
                  <c:v>1.2089785172762535</c:v>
                </c:pt>
                <c:pt idx="766">
                  <c:v>1.216165902285993</c:v>
                </c:pt>
                <c:pt idx="767">
                  <c:v>1.2227164711475833</c:v>
                </c:pt>
                <c:pt idx="768">
                  <c:v>1.2234959409623944</c:v>
                </c:pt>
                <c:pt idx="769">
                  <c:v>1.2405492482825997</c:v>
                </c:pt>
                <c:pt idx="770">
                  <c:v>1.2405492482825997</c:v>
                </c:pt>
                <c:pt idx="771">
                  <c:v>1.2367890994092929</c:v>
                </c:pt>
                <c:pt idx="772">
                  <c:v>1.2317243833285165</c:v>
                </c:pt>
                <c:pt idx="773">
                  <c:v>1.2324878663529861</c:v>
                </c:pt>
                <c:pt idx="774">
                  <c:v>1.2214142378423387</c:v>
                </c:pt>
                <c:pt idx="775">
                  <c:v>1.216957207361097</c:v>
                </c:pt>
                <c:pt idx="776">
                  <c:v>1.1958996524092338</c:v>
                </c:pt>
                <c:pt idx="777">
                  <c:v>1.1986570869544226</c:v>
                </c:pt>
                <c:pt idx="778">
                  <c:v>1.2027606873932</c:v>
                </c:pt>
                <c:pt idx="779">
                  <c:v>1.1897709563468739</c:v>
                </c:pt>
                <c:pt idx="780">
                  <c:v>1.2035767749779727</c:v>
                </c:pt>
                <c:pt idx="781">
                  <c:v>1.1846914308175989</c:v>
                </c:pt>
                <c:pt idx="782">
                  <c:v>1.1883659260631483</c:v>
                </c:pt>
                <c:pt idx="783">
                  <c:v>1.1861083798132053</c:v>
                </c:pt>
                <c:pt idx="784">
                  <c:v>1.169674434058807</c:v>
                </c:pt>
                <c:pt idx="785">
                  <c:v>1.1702617153949575</c:v>
                </c:pt>
                <c:pt idx="786">
                  <c:v>1.1769589805869081</c:v>
                </c:pt>
                <c:pt idx="787">
                  <c:v>1.1667260555800518</c:v>
                </c:pt>
                <c:pt idx="788">
                  <c:v>1.1682027468426308</c:v>
                </c:pt>
                <c:pt idx="789">
                  <c:v>1.1746411926604485</c:v>
                </c:pt>
                <c:pt idx="790">
                  <c:v>1.173186268412274</c:v>
                </c:pt>
                <c:pt idx="791">
                  <c:v>1.1846914308175989</c:v>
                </c:pt>
                <c:pt idx="792">
                  <c:v>1.1804126328383238</c:v>
                </c:pt>
                <c:pt idx="793">
                  <c:v>1.171141151028382</c:v>
                </c:pt>
                <c:pt idx="794">
                  <c:v>1.1687920203141817</c:v>
                </c:pt>
                <c:pt idx="795">
                  <c:v>1.1687920203141817</c:v>
                </c:pt>
                <c:pt idx="796">
                  <c:v>1.1687920203141817</c:v>
                </c:pt>
                <c:pt idx="797">
                  <c:v>1.1875207208364631</c:v>
                </c:pt>
                <c:pt idx="798">
                  <c:v>1.1925674533365456</c:v>
                </c:pt>
                <c:pt idx="799">
                  <c:v>1.1925674533365456</c:v>
                </c:pt>
                <c:pt idx="800">
                  <c:v>1.1855421548543752</c:v>
                </c:pt>
                <c:pt idx="801">
                  <c:v>1.1875207208364631</c:v>
                </c:pt>
                <c:pt idx="802">
                  <c:v>1.1967287226232868</c:v>
                </c:pt>
                <c:pt idx="803">
                  <c:v>1.1875207208364631</c:v>
                </c:pt>
                <c:pt idx="804">
                  <c:v>1.1897709563468739</c:v>
                </c:pt>
                <c:pt idx="805">
                  <c:v>1.1897709563468739</c:v>
                </c:pt>
                <c:pt idx="806">
                  <c:v>1.1826999033360426</c:v>
                </c:pt>
                <c:pt idx="807">
                  <c:v>1.1861083798132053</c:v>
                </c:pt>
                <c:pt idx="808">
                  <c:v>1.1755118133634477</c:v>
                </c:pt>
                <c:pt idx="809">
                  <c:v>1.1925674533365456</c:v>
                </c:pt>
                <c:pt idx="810">
                  <c:v>1.1958996524092338</c:v>
                </c:pt>
                <c:pt idx="811">
                  <c:v>1.2008504980910775</c:v>
                </c:pt>
                <c:pt idx="812">
                  <c:v>1.2312146479626012</c:v>
                </c:pt>
                <c:pt idx="813">
                  <c:v>1.2479732663618066</c:v>
                </c:pt>
                <c:pt idx="814">
                  <c:v>1.245018870737753</c:v>
                </c:pt>
                <c:pt idx="815">
                  <c:v>1.2479732663618066</c:v>
                </c:pt>
                <c:pt idx="816">
                  <c:v>1.2516382204482119</c:v>
                </c:pt>
                <c:pt idx="817">
                  <c:v>1.255272505103306</c:v>
                </c:pt>
                <c:pt idx="818">
                  <c:v>1.2725377773752373</c:v>
                </c:pt>
                <c:pt idx="819">
                  <c:v>1.2805783703680762</c:v>
                </c:pt>
                <c:pt idx="820">
                  <c:v>1.2787536009528289</c:v>
                </c:pt>
                <c:pt idx="821">
                  <c:v>1.2725377773752373</c:v>
                </c:pt>
                <c:pt idx="822">
                  <c:v>1.2794387882870204</c:v>
                </c:pt>
                <c:pt idx="823">
                  <c:v>1.2782962080912739</c:v>
                </c:pt>
                <c:pt idx="824">
                  <c:v>1.2839792842384798</c:v>
                </c:pt>
                <c:pt idx="825">
                  <c:v>1.2995072987004876</c:v>
                </c:pt>
                <c:pt idx="826">
                  <c:v>1.3473300153169503</c:v>
                </c:pt>
                <c:pt idx="827">
                  <c:v>1.3825573219087859</c:v>
                </c:pt>
                <c:pt idx="828">
                  <c:v>1.4358443659844413</c:v>
                </c:pt>
                <c:pt idx="829">
                  <c:v>1.4369573306694496</c:v>
                </c:pt>
                <c:pt idx="830">
                  <c:v>1.4005379893919461</c:v>
                </c:pt>
                <c:pt idx="831">
                  <c:v>1.4132997640812519</c:v>
                </c:pt>
                <c:pt idx="832">
                  <c:v>1.4199557484897578</c:v>
                </c:pt>
                <c:pt idx="833">
                  <c:v>1.4253711664389412</c:v>
                </c:pt>
                <c:pt idx="834">
                  <c:v>1.4329692908744058</c:v>
                </c:pt>
                <c:pt idx="835">
                  <c:v>1.4237372499823291</c:v>
                </c:pt>
                <c:pt idx="836">
                  <c:v>1.4345689040341987</c:v>
                </c:pt>
                <c:pt idx="837">
                  <c:v>1.4540822707310899</c:v>
                </c:pt>
                <c:pt idx="838">
                  <c:v>1.4608978427565478</c:v>
                </c:pt>
                <c:pt idx="839">
                  <c:v>1.4631461367263496</c:v>
                </c:pt>
                <c:pt idx="840">
                  <c:v>1.4835872969688941</c:v>
                </c:pt>
                <c:pt idx="841">
                  <c:v>1.5098742850047193</c:v>
                </c:pt>
                <c:pt idx="842">
                  <c:v>1.500373714353374</c:v>
                </c:pt>
                <c:pt idx="843">
                  <c:v>1.4416951356407171</c:v>
                </c:pt>
                <c:pt idx="844">
                  <c:v>1.4416951356407171</c:v>
                </c:pt>
                <c:pt idx="845">
                  <c:v>1.4416951356407171</c:v>
                </c:pt>
                <c:pt idx="846">
                  <c:v>1.4393326938302626</c:v>
                </c:pt>
                <c:pt idx="847">
                  <c:v>1.4440447959180762</c:v>
                </c:pt>
                <c:pt idx="848">
                  <c:v>1.4847268042986619</c:v>
                </c:pt>
                <c:pt idx="849">
                  <c:v>1.4782778319196046</c:v>
                </c:pt>
                <c:pt idx="850">
                  <c:v>1.4945719842301985</c:v>
                </c:pt>
                <c:pt idx="851">
                  <c:v>1.5071809772602409</c:v>
                </c:pt>
                <c:pt idx="852">
                  <c:v>1.4976206497812876</c:v>
                </c:pt>
                <c:pt idx="853">
                  <c:v>1.4976206497812876</c:v>
                </c:pt>
                <c:pt idx="854">
                  <c:v>1.5065050324048721</c:v>
                </c:pt>
                <c:pt idx="855">
                  <c:v>1.4952667443878105</c:v>
                </c:pt>
                <c:pt idx="856">
                  <c:v>1.5035183127240748</c:v>
                </c:pt>
                <c:pt idx="857">
                  <c:v>1.5230958382525679</c:v>
                </c:pt>
                <c:pt idx="858">
                  <c:v>1.5428254269591799</c:v>
                </c:pt>
                <c:pt idx="859">
                  <c:v>1.5556988947189014</c:v>
                </c:pt>
                <c:pt idx="860">
                  <c:v>1.545059584694003</c:v>
                </c:pt>
                <c:pt idx="861">
                  <c:v>1.5520595341878844</c:v>
                </c:pt>
                <c:pt idx="862">
                  <c:v>1.5676144427308445</c:v>
                </c:pt>
                <c:pt idx="863">
                  <c:v>1.6101276130759954</c:v>
                </c:pt>
                <c:pt idx="864">
                  <c:v>1.6009728956867482</c:v>
                </c:pt>
                <c:pt idx="865">
                  <c:v>1.6111920608684343</c:v>
                </c:pt>
                <c:pt idx="866">
                  <c:v>1.6175245348862923</c:v>
                </c:pt>
                <c:pt idx="867">
                  <c:v>1.6127838567197355</c:v>
                </c:pt>
                <c:pt idx="868">
                  <c:v>1.5905074620085833</c:v>
                </c:pt>
                <c:pt idx="869">
                  <c:v>1.5496162395190853</c:v>
                </c:pt>
                <c:pt idx="870">
                  <c:v>1.5746099413401871</c:v>
                </c:pt>
                <c:pt idx="871">
                  <c:v>1.5705429398818975</c:v>
                </c:pt>
                <c:pt idx="872">
                  <c:v>1.5916210382133191</c:v>
                </c:pt>
                <c:pt idx="873">
                  <c:v>1.5932860670204574</c:v>
                </c:pt>
                <c:pt idx="874">
                  <c:v>1.6117233080073419</c:v>
                </c:pt>
                <c:pt idx="875">
                  <c:v>1.6042260530844701</c:v>
                </c:pt>
                <c:pt idx="876">
                  <c:v>1.6143698395482886</c:v>
                </c:pt>
                <c:pt idx="877">
                  <c:v>1.6009728956867482</c:v>
                </c:pt>
                <c:pt idx="878">
                  <c:v>1.5829719291048059</c:v>
                </c:pt>
                <c:pt idx="879">
                  <c:v>1.5902844037181618</c:v>
                </c:pt>
                <c:pt idx="880">
                  <c:v>1.5481436374348454</c:v>
                </c:pt>
                <c:pt idx="881">
                  <c:v>1.5520595341878844</c:v>
                </c:pt>
                <c:pt idx="882">
                  <c:v>1.5211380837040362</c:v>
                </c:pt>
                <c:pt idx="883">
                  <c:v>1.4385423487861106</c:v>
                </c:pt>
                <c:pt idx="884">
                  <c:v>1.461648568063455</c:v>
                </c:pt>
                <c:pt idx="885">
                  <c:v>1.4785664955938433</c:v>
                </c:pt>
                <c:pt idx="886">
                  <c:v>1.5171958979499742</c:v>
                </c:pt>
                <c:pt idx="887">
                  <c:v>1.5280163411892014</c:v>
                </c:pt>
                <c:pt idx="888">
                  <c:v>1.5397032389478256</c:v>
                </c:pt>
                <c:pt idx="889">
                  <c:v>1.550228353055094</c:v>
                </c:pt>
                <c:pt idx="890">
                  <c:v>1.5352941200427705</c:v>
                </c:pt>
                <c:pt idx="891">
                  <c:v>1.5520595341878844</c:v>
                </c:pt>
                <c:pt idx="892">
                  <c:v>1.5446880223026773</c:v>
                </c:pt>
                <c:pt idx="893">
                  <c:v>1.5289167002776547</c:v>
                </c:pt>
                <c:pt idx="894">
                  <c:v>1.5211380837040362</c:v>
                </c:pt>
                <c:pt idx="895">
                  <c:v>1.5384480517102173</c:v>
                </c:pt>
                <c:pt idx="896">
                  <c:v>1.5422027824340283</c:v>
                </c:pt>
                <c:pt idx="897">
                  <c:v>1.5346605758284444</c:v>
                </c:pt>
                <c:pt idx="898">
                  <c:v>1.5165353738957996</c:v>
                </c:pt>
                <c:pt idx="899">
                  <c:v>1.5269850685599957</c:v>
                </c:pt>
                <c:pt idx="900">
                  <c:v>1.504470862494419</c:v>
                </c:pt>
                <c:pt idx="901">
                  <c:v>1.507855871695831</c:v>
                </c:pt>
                <c:pt idx="902">
                  <c:v>1.485011214578573</c:v>
                </c:pt>
                <c:pt idx="903">
                  <c:v>1.4892551683692605</c:v>
                </c:pt>
                <c:pt idx="904">
                  <c:v>1.4785664955938433</c:v>
                </c:pt>
                <c:pt idx="905">
                  <c:v>1.4864304788544338</c:v>
                </c:pt>
                <c:pt idx="906">
                  <c:v>1.4969296480732148</c:v>
                </c:pt>
                <c:pt idx="907">
                  <c:v>1.5058280338548362</c:v>
                </c:pt>
                <c:pt idx="908">
                  <c:v>1.5453071164658241</c:v>
                </c:pt>
                <c:pt idx="909">
                  <c:v>1.5419534744582362</c:v>
                </c:pt>
                <c:pt idx="910">
                  <c:v>1.5327543789924978</c:v>
                </c:pt>
                <c:pt idx="911">
                  <c:v>1.5397032389478256</c:v>
                </c:pt>
                <c:pt idx="912">
                  <c:v>1.4941545940184429</c:v>
                </c:pt>
                <c:pt idx="913">
                  <c:v>1.494850021680094</c:v>
                </c:pt>
                <c:pt idx="914">
                  <c:v>1.4983105537896004</c:v>
                </c:pt>
                <c:pt idx="915">
                  <c:v>1.4800069429571505</c:v>
                </c:pt>
                <c:pt idx="916">
                  <c:v>1.4369573306694496</c:v>
                </c:pt>
                <c:pt idx="917">
                  <c:v>1.4517864355242902</c:v>
                </c:pt>
                <c:pt idx="918">
                  <c:v>1.4586378490256493</c:v>
                </c:pt>
                <c:pt idx="919">
                  <c:v>1.4476230977602862</c:v>
                </c:pt>
                <c:pt idx="920">
                  <c:v>1.4358443659844413</c:v>
                </c:pt>
                <c:pt idx="921">
                  <c:v>1.4440447959180762</c:v>
                </c:pt>
                <c:pt idx="922">
                  <c:v>1.4540822707310899</c:v>
                </c:pt>
                <c:pt idx="923">
                  <c:v>1.4502491083193612</c:v>
                </c:pt>
                <c:pt idx="924">
                  <c:v>1.4401216031878039</c:v>
                </c:pt>
                <c:pt idx="925">
                  <c:v>1.4491697321652008</c:v>
                </c:pt>
                <c:pt idx="926">
                  <c:v>1.4401216031878039</c:v>
                </c:pt>
                <c:pt idx="927">
                  <c:v>1.4297522800024081</c:v>
                </c:pt>
                <c:pt idx="928">
                  <c:v>1.4424797690644486</c:v>
                </c:pt>
                <c:pt idx="929">
                  <c:v>1.4424797690644486</c:v>
                </c:pt>
                <c:pt idx="930">
                  <c:v>1.4321672694425882</c:v>
                </c:pt>
                <c:pt idx="931">
                  <c:v>1.4382258076045293</c:v>
                </c:pt>
                <c:pt idx="932">
                  <c:v>1.4525530632289254</c:v>
                </c:pt>
                <c:pt idx="933">
                  <c:v>1.4278105726759902</c:v>
                </c:pt>
                <c:pt idx="934">
                  <c:v>1.3988077302032644</c:v>
                </c:pt>
                <c:pt idx="935">
                  <c:v>1.3816564825857869</c:v>
                </c:pt>
                <c:pt idx="936">
                  <c:v>1.4138025167693515</c:v>
                </c:pt>
                <c:pt idx="937">
                  <c:v>1.4104397862103466</c:v>
                </c:pt>
                <c:pt idx="938">
                  <c:v>1.3492775274679554</c:v>
                </c:pt>
                <c:pt idx="939">
                  <c:v>1.4245549766067132</c:v>
                </c:pt>
                <c:pt idx="940">
                  <c:v>1.4158077276355432</c:v>
                </c:pt>
                <c:pt idx="941">
                  <c:v>1.4705574852172743</c:v>
                </c:pt>
                <c:pt idx="942">
                  <c:v>1.4661258704181992</c:v>
                </c:pt>
                <c:pt idx="943">
                  <c:v>1.4811558708280352</c:v>
                </c:pt>
                <c:pt idx="944">
                  <c:v>1.3242824552976926</c:v>
                </c:pt>
                <c:pt idx="945">
                  <c:v>1.2810333672477277</c:v>
                </c:pt>
                <c:pt idx="946">
                  <c:v>1.2844307338445196</c:v>
                </c:pt>
                <c:pt idx="947">
                  <c:v>1.3165993020938609</c:v>
                </c:pt>
                <c:pt idx="948">
                  <c:v>1.3453737305590883</c:v>
                </c:pt>
                <c:pt idx="949">
                  <c:v>1.320146286111054</c:v>
                </c:pt>
                <c:pt idx="950">
                  <c:v>1.3180633349627615</c:v>
                </c:pt>
                <c:pt idx="951">
                  <c:v>1.3096301674258988</c:v>
                </c:pt>
                <c:pt idx="952">
                  <c:v>1.3170181010481115</c:v>
                </c:pt>
                <c:pt idx="953">
                  <c:v>1.3211840273023141</c:v>
                </c:pt>
                <c:pt idx="954">
                  <c:v>1.3159703454569178</c:v>
                </c:pt>
                <c:pt idx="955">
                  <c:v>1.3180633349627615</c:v>
                </c:pt>
                <c:pt idx="956">
                  <c:v>1.3106933123433606</c:v>
                </c:pt>
                <c:pt idx="957">
                  <c:v>1.3053513694466237</c:v>
                </c:pt>
                <c:pt idx="958">
                  <c:v>1.3207692283386865</c:v>
                </c:pt>
                <c:pt idx="959">
                  <c:v>1.320146286111054</c:v>
                </c:pt>
                <c:pt idx="960">
                  <c:v>1.3149200559924199</c:v>
                </c:pt>
                <c:pt idx="961">
                  <c:v>1.3269499941659988</c:v>
                </c:pt>
                <c:pt idx="962">
                  <c:v>1.3242824552976926</c:v>
                </c:pt>
                <c:pt idx="963">
                  <c:v>1.3222192947339193</c:v>
                </c:pt>
                <c:pt idx="964">
                  <c:v>1.3117538610557542</c:v>
                </c:pt>
                <c:pt idx="965">
                  <c:v>1.2636360685881083</c:v>
                </c:pt>
                <c:pt idx="966">
                  <c:v>1.2474822606770544</c:v>
                </c:pt>
                <c:pt idx="967">
                  <c:v>1.2516382204482119</c:v>
                </c:pt>
                <c:pt idx="968">
                  <c:v>1.2730012720637376</c:v>
                </c:pt>
                <c:pt idx="969">
                  <c:v>1.2683439139510646</c:v>
                </c:pt>
                <c:pt idx="970">
                  <c:v>1.2504200023088941</c:v>
                </c:pt>
                <c:pt idx="971">
                  <c:v>1.2511513431753545</c:v>
                </c:pt>
                <c:pt idx="972">
                  <c:v>1.255272505103306</c:v>
                </c:pt>
                <c:pt idx="973">
                  <c:v>1.2706788361447063</c:v>
                </c:pt>
                <c:pt idx="974">
                  <c:v>1.2900346113625181</c:v>
                </c:pt>
                <c:pt idx="975">
                  <c:v>1.2862318540285529</c:v>
                </c:pt>
                <c:pt idx="976">
                  <c:v>1.3053513694466237</c:v>
                </c:pt>
                <c:pt idx="977">
                  <c:v>1.3021143769562011</c:v>
                </c:pt>
                <c:pt idx="978">
                  <c:v>1.2977605110991339</c:v>
                </c:pt>
                <c:pt idx="979">
                  <c:v>1.2933625547114456</c:v>
                </c:pt>
                <c:pt idx="980">
                  <c:v>1.2810333672477277</c:v>
                </c:pt>
                <c:pt idx="981">
                  <c:v>1.2695129442179163</c:v>
                </c:pt>
                <c:pt idx="982">
                  <c:v>1.2655253352190738</c:v>
                </c:pt>
                <c:pt idx="983">
                  <c:v>1.3081373786380386</c:v>
                </c:pt>
                <c:pt idx="984">
                  <c:v>1.3005954838899636</c:v>
                </c:pt>
                <c:pt idx="985">
                  <c:v>1.2798949800116382</c:v>
                </c:pt>
                <c:pt idx="986">
                  <c:v>1.2624510897304295</c:v>
                </c:pt>
                <c:pt idx="987">
                  <c:v>1.2776092143040911</c:v>
                </c:pt>
                <c:pt idx="988">
                  <c:v>1.2782962080912739</c:v>
                </c:pt>
                <c:pt idx="989">
                  <c:v>1.2741578492636798</c:v>
                </c:pt>
                <c:pt idx="990">
                  <c:v>1.2776092143040911</c:v>
                </c:pt>
                <c:pt idx="991">
                  <c:v>1.2695129442179163</c:v>
                </c:pt>
                <c:pt idx="992">
                  <c:v>1.2636360685881083</c:v>
                </c:pt>
                <c:pt idx="993">
                  <c:v>1.2588766293721312</c:v>
                </c:pt>
                <c:pt idx="994">
                  <c:v>1.255272505103306</c:v>
                </c:pt>
                <c:pt idx="995">
                  <c:v>1.255272505103306</c:v>
                </c:pt>
                <c:pt idx="996">
                  <c:v>1.2462523122993221</c:v>
                </c:pt>
                <c:pt idx="997">
                  <c:v>1.249198357391113</c:v>
                </c:pt>
                <c:pt idx="998">
                  <c:v>1.255272505103306</c:v>
                </c:pt>
                <c:pt idx="999">
                  <c:v>1.2636360685881083</c:v>
                </c:pt>
                <c:pt idx="1000">
                  <c:v>1.2690457096576229</c:v>
                </c:pt>
                <c:pt idx="1001">
                  <c:v>1.2695129442179163</c:v>
                </c:pt>
                <c:pt idx="1002">
                  <c:v>1.2844307338445196</c:v>
                </c:pt>
                <c:pt idx="1003">
                  <c:v>1.2900346113625181</c:v>
                </c:pt>
                <c:pt idx="1004">
                  <c:v>1.2995072987004876</c:v>
                </c:pt>
                <c:pt idx="1005">
                  <c:v>1.3059958827708047</c:v>
                </c:pt>
                <c:pt idx="1006">
                  <c:v>1.2988530764097066</c:v>
                </c:pt>
                <c:pt idx="1007">
                  <c:v>1.2977605110991339</c:v>
                </c:pt>
                <c:pt idx="1008">
                  <c:v>1.287801729930226</c:v>
                </c:pt>
                <c:pt idx="1009">
                  <c:v>1.2828486028346449</c:v>
                </c:pt>
                <c:pt idx="1010">
                  <c:v>1.2962262872611605</c:v>
                </c:pt>
                <c:pt idx="1011">
                  <c:v>1.2922560713564761</c:v>
                </c:pt>
                <c:pt idx="1012">
                  <c:v>1.2911467617318857</c:v>
                </c:pt>
                <c:pt idx="1013">
                  <c:v>1.2922560713564761</c:v>
                </c:pt>
                <c:pt idx="1014">
                  <c:v>1.2929202996000062</c:v>
                </c:pt>
                <c:pt idx="1015">
                  <c:v>1.2999429000227669</c:v>
                </c:pt>
                <c:pt idx="1016">
                  <c:v>1.2944662261615929</c:v>
                </c:pt>
                <c:pt idx="1017">
                  <c:v>1.2944662261615929</c:v>
                </c:pt>
                <c:pt idx="1018">
                  <c:v>1.2944662261615929</c:v>
                </c:pt>
                <c:pt idx="1019">
                  <c:v>1.2911467617318857</c:v>
                </c:pt>
                <c:pt idx="1020">
                  <c:v>1.2966651902615312</c:v>
                </c:pt>
                <c:pt idx="1021">
                  <c:v>1.2977605110991339</c:v>
                </c:pt>
                <c:pt idx="1022">
                  <c:v>1.2966651902615312</c:v>
                </c:pt>
                <c:pt idx="1023">
                  <c:v>1.3027637084729817</c:v>
                </c:pt>
                <c:pt idx="1024">
                  <c:v>1.2907022432878543</c:v>
                </c:pt>
                <c:pt idx="1025">
                  <c:v>1.2844307338445196</c:v>
                </c:pt>
                <c:pt idx="1026">
                  <c:v>1.2776092143040911</c:v>
                </c:pt>
                <c:pt idx="1027">
                  <c:v>1.2741578492636798</c:v>
                </c:pt>
                <c:pt idx="1028">
                  <c:v>1.2730012720637376</c:v>
                </c:pt>
                <c:pt idx="1029">
                  <c:v>1.2730012720637376</c:v>
                </c:pt>
                <c:pt idx="1030">
                  <c:v>1.2764618041732441</c:v>
                </c:pt>
                <c:pt idx="1031">
                  <c:v>1.2794387882870204</c:v>
                </c:pt>
                <c:pt idx="1032">
                  <c:v>1.2690457096576229</c:v>
                </c:pt>
                <c:pt idx="1033">
                  <c:v>1.2736955879300922</c:v>
                </c:pt>
                <c:pt idx="1034">
                  <c:v>1.2748503200166648</c:v>
                </c:pt>
                <c:pt idx="1035">
                  <c:v>1.2787536009528289</c:v>
                </c:pt>
                <c:pt idx="1036">
                  <c:v>1.2730012720637376</c:v>
                </c:pt>
                <c:pt idx="1037">
                  <c:v>1.2725377773752373</c:v>
                </c:pt>
                <c:pt idx="1038">
                  <c:v>1.2787536009528289</c:v>
                </c:pt>
                <c:pt idx="1039">
                  <c:v>1.2787536009528289</c:v>
                </c:pt>
                <c:pt idx="1040">
                  <c:v>1.2748503200166648</c:v>
                </c:pt>
                <c:pt idx="1041">
                  <c:v>1.2702128548962426</c:v>
                </c:pt>
                <c:pt idx="1042">
                  <c:v>1.255995726722402</c:v>
                </c:pt>
                <c:pt idx="1043">
                  <c:v>1.2619761913978127</c:v>
                </c:pt>
                <c:pt idx="1044">
                  <c:v>1.255272505103306</c:v>
                </c:pt>
                <c:pt idx="1045">
                  <c:v>1.2516382204482119</c:v>
                </c:pt>
                <c:pt idx="1046">
                  <c:v>1.2487087356009179</c:v>
                </c:pt>
                <c:pt idx="1047">
                  <c:v>1.255272505103306</c:v>
                </c:pt>
                <c:pt idx="1048">
                  <c:v>1.2479732663618066</c:v>
                </c:pt>
                <c:pt idx="1049">
                  <c:v>1.2516382204482119</c:v>
                </c:pt>
                <c:pt idx="1050">
                  <c:v>1.255272505103306</c:v>
                </c:pt>
                <c:pt idx="1051">
                  <c:v>1.2523675144598989</c:v>
                </c:pt>
                <c:pt idx="1052">
                  <c:v>1.2588766293721312</c:v>
                </c:pt>
                <c:pt idx="1053">
                  <c:v>1.2655253352190738</c:v>
                </c:pt>
                <c:pt idx="1054">
                  <c:v>1.2595938788859486</c:v>
                </c:pt>
                <c:pt idx="1055">
                  <c:v>1.2588766293721312</c:v>
                </c:pt>
                <c:pt idx="1056">
                  <c:v>1.2576785748691846</c:v>
                </c:pt>
                <c:pt idx="1057">
                  <c:v>1.2571984261393445</c:v>
                </c:pt>
                <c:pt idx="1058">
                  <c:v>1.266701966884088</c:v>
                </c:pt>
                <c:pt idx="1059">
                  <c:v>1.2678754193188977</c:v>
                </c:pt>
                <c:pt idx="1060">
                  <c:v>1.2683439139510646</c:v>
                </c:pt>
                <c:pt idx="1061">
                  <c:v>1.2671717284030137</c:v>
                </c:pt>
                <c:pt idx="1062">
                  <c:v>1.266701966884088</c:v>
                </c:pt>
                <c:pt idx="1063">
                  <c:v>1.271841606536499</c:v>
                </c:pt>
                <c:pt idx="1064">
                  <c:v>1.2782962080912739</c:v>
                </c:pt>
                <c:pt idx="1065">
                  <c:v>1.2794387882870204</c:v>
                </c:pt>
                <c:pt idx="1066">
                  <c:v>1.2839792842384798</c:v>
                </c:pt>
                <c:pt idx="1067">
                  <c:v>1.2833012287035497</c:v>
                </c:pt>
                <c:pt idx="1068">
                  <c:v>1.2962262872611605</c:v>
                </c:pt>
                <c:pt idx="1069">
                  <c:v>1.2922560713564761</c:v>
                </c:pt>
                <c:pt idx="1070">
                  <c:v>1.2973227142053025</c:v>
                </c:pt>
                <c:pt idx="1071">
                  <c:v>1.3038437748886544</c:v>
                </c:pt>
                <c:pt idx="1072">
                  <c:v>1.3070679506612983</c:v>
                </c:pt>
                <c:pt idx="1073">
                  <c:v>1.3070679506612983</c:v>
                </c:pt>
                <c:pt idx="1074">
                  <c:v>1.3027637084729817</c:v>
                </c:pt>
                <c:pt idx="1075">
                  <c:v>1.291812687467119</c:v>
                </c:pt>
                <c:pt idx="1076">
                  <c:v>1.2862318540285529</c:v>
                </c:pt>
                <c:pt idx="1077">
                  <c:v>1.2922560713564761</c:v>
                </c:pt>
                <c:pt idx="1078">
                  <c:v>1.2951270852521912</c:v>
                </c:pt>
                <c:pt idx="1079">
                  <c:v>1.291812687467119</c:v>
                </c:pt>
                <c:pt idx="1080">
                  <c:v>1.2895889525425968</c:v>
                </c:pt>
                <c:pt idx="1081">
                  <c:v>1.2933625547114456</c:v>
                </c:pt>
                <c:pt idx="1082">
                  <c:v>1.2951270852521912</c:v>
                </c:pt>
                <c:pt idx="1083">
                  <c:v>1.287801729930226</c:v>
                </c:pt>
                <c:pt idx="1084">
                  <c:v>1.2900346113625181</c:v>
                </c:pt>
                <c:pt idx="1085">
                  <c:v>1.2889196056617265</c:v>
                </c:pt>
                <c:pt idx="1086">
                  <c:v>1.2866809693549301</c:v>
                </c:pt>
                <c:pt idx="1087">
                  <c:v>1.2944662261615929</c:v>
                </c:pt>
                <c:pt idx="1088">
                  <c:v>1.291812687467119</c:v>
                </c:pt>
                <c:pt idx="1089">
                  <c:v>1.2929202996000062</c:v>
                </c:pt>
                <c:pt idx="1090">
                  <c:v>1.2900346113625181</c:v>
                </c:pt>
                <c:pt idx="1091">
                  <c:v>1.2839792842384798</c:v>
                </c:pt>
                <c:pt idx="1092">
                  <c:v>1.2844307338445196</c:v>
                </c:pt>
                <c:pt idx="1093">
                  <c:v>1.2866809693549301</c:v>
                </c:pt>
                <c:pt idx="1094">
                  <c:v>1.312811826212088</c:v>
                </c:pt>
                <c:pt idx="1095">
                  <c:v>1.321805483857539</c:v>
                </c:pt>
                <c:pt idx="1096">
                  <c:v>1.2911467617318857</c:v>
                </c:pt>
                <c:pt idx="1097">
                  <c:v>1.2907022432878543</c:v>
                </c:pt>
                <c:pt idx="1098">
                  <c:v>1.2977605110991339</c:v>
                </c:pt>
                <c:pt idx="1099">
                  <c:v>1.3016809492935764</c:v>
                </c:pt>
                <c:pt idx="1100">
                  <c:v>1.3016809492935764</c:v>
                </c:pt>
                <c:pt idx="1101">
                  <c:v>1.3005954838899636</c:v>
                </c:pt>
                <c:pt idx="1102">
                  <c:v>1.307496037913213</c:v>
                </c:pt>
                <c:pt idx="1103">
                  <c:v>1.3123889493705918</c:v>
                </c:pt>
                <c:pt idx="1104">
                  <c:v>1.3149200559924199</c:v>
                </c:pt>
                <c:pt idx="1105">
                  <c:v>1.312811826212088</c:v>
                </c:pt>
                <c:pt idx="1106">
                  <c:v>1.3064250275506875</c:v>
                </c:pt>
                <c:pt idx="1107">
                  <c:v>1.3031960574204888</c:v>
                </c:pt>
                <c:pt idx="1108">
                  <c:v>1.3038437748886544</c:v>
                </c:pt>
                <c:pt idx="1109">
                  <c:v>1.2977605110991339</c:v>
                </c:pt>
                <c:pt idx="1110">
                  <c:v>1.2995072987004876</c:v>
                </c:pt>
                <c:pt idx="1111">
                  <c:v>1.3010299956639813</c:v>
                </c:pt>
                <c:pt idx="1112">
                  <c:v>1.3064250275506875</c:v>
                </c:pt>
                <c:pt idx="1113">
                  <c:v>1.3085644135612389</c:v>
                </c:pt>
                <c:pt idx="1114">
                  <c:v>1.3123889493705918</c:v>
                </c:pt>
                <c:pt idx="1115">
                  <c:v>1.307496037913213</c:v>
                </c:pt>
                <c:pt idx="1116">
                  <c:v>1.3123889493705918</c:v>
                </c:pt>
                <c:pt idx="1117">
                  <c:v>1.3102683666324475</c:v>
                </c:pt>
                <c:pt idx="1118">
                  <c:v>1.312811826212088</c:v>
                </c:pt>
                <c:pt idx="1119">
                  <c:v>1.3186892699477459</c:v>
                </c:pt>
                <c:pt idx="1120">
                  <c:v>1.3170181010481115</c:v>
                </c:pt>
                <c:pt idx="1121">
                  <c:v>1.3149200559924199</c:v>
                </c:pt>
                <c:pt idx="1122">
                  <c:v>1.3222192947339193</c:v>
                </c:pt>
                <c:pt idx="1123">
                  <c:v>1.332034277027518</c:v>
                </c:pt>
                <c:pt idx="1124">
                  <c:v>1.3310221710418286</c:v>
                </c:pt>
                <c:pt idx="1125">
                  <c:v>1.325310371711061</c:v>
                </c:pt>
                <c:pt idx="1126">
                  <c:v>1.3283796034387378</c:v>
                </c:pt>
                <c:pt idx="1127">
                  <c:v>1.3374592612906562</c:v>
                </c:pt>
                <c:pt idx="1128">
                  <c:v>1.3390537357091392</c:v>
                </c:pt>
                <c:pt idx="1129">
                  <c:v>1.3420276880874717</c:v>
                </c:pt>
                <c:pt idx="1130">
                  <c:v>1.3414345245781401</c:v>
                </c:pt>
                <c:pt idx="1131">
                  <c:v>1.3508292735829677</c:v>
                </c:pt>
                <c:pt idx="1132">
                  <c:v>1.344981413927258</c:v>
                </c:pt>
                <c:pt idx="1133">
                  <c:v>1.3439990690571613</c:v>
                </c:pt>
                <c:pt idx="1134">
                  <c:v>1.354108439147401</c:v>
                </c:pt>
                <c:pt idx="1135">
                  <c:v>1.3585059114902351</c:v>
                </c:pt>
                <c:pt idx="1136">
                  <c:v>1.354108439147401</c:v>
                </c:pt>
                <c:pt idx="1137">
                  <c:v>1.3565994357249709</c:v>
                </c:pt>
                <c:pt idx="1138">
                  <c:v>1.3617278360175928</c:v>
                </c:pt>
                <c:pt idx="1139">
                  <c:v>1.36078268987328</c:v>
                </c:pt>
                <c:pt idx="1140">
                  <c:v>1.3550682063488506</c:v>
                </c:pt>
                <c:pt idx="1141">
                  <c:v>1.3517963068970236</c:v>
                </c:pt>
                <c:pt idx="1142">
                  <c:v>1.3473300153169503</c:v>
                </c:pt>
                <c:pt idx="1143">
                  <c:v>1.3492775274679554</c:v>
                </c:pt>
                <c:pt idx="1144">
                  <c:v>1.3404441148401183</c:v>
                </c:pt>
                <c:pt idx="1145">
                  <c:v>1.3394514413064407</c:v>
                </c:pt>
                <c:pt idx="1146">
                  <c:v>1.3414345245781401</c:v>
                </c:pt>
                <c:pt idx="1147">
                  <c:v>1.3424226808222062</c:v>
                </c:pt>
                <c:pt idx="1148">
                  <c:v>1.3527611917238309</c:v>
                </c:pt>
                <c:pt idx="1149">
                  <c:v>1.3565994357249709</c:v>
                </c:pt>
                <c:pt idx="1150">
                  <c:v>1.3527611917238309</c:v>
                </c:pt>
                <c:pt idx="1151">
                  <c:v>1.3424226808222062</c:v>
                </c:pt>
                <c:pt idx="1152">
                  <c:v>1.3394514413064407</c:v>
                </c:pt>
                <c:pt idx="1153">
                  <c:v>1.3384564936046048</c:v>
                </c:pt>
                <c:pt idx="1154">
                  <c:v>1.331427296520743</c:v>
                </c:pt>
                <c:pt idx="1155">
                  <c:v>1.3263358609287514</c:v>
                </c:pt>
                <c:pt idx="1156">
                  <c:v>1.3324384599156054</c:v>
                </c:pt>
                <c:pt idx="1157">
                  <c:v>1.3222192947339193</c:v>
                </c:pt>
                <c:pt idx="1158">
                  <c:v>1.3350565194390915</c:v>
                </c:pt>
                <c:pt idx="1159">
                  <c:v>1.3293978793610426</c:v>
                </c:pt>
                <c:pt idx="1160">
                  <c:v>1.323870606540509</c:v>
                </c:pt>
                <c:pt idx="1161">
                  <c:v>1.3113299523037931</c:v>
                </c:pt>
                <c:pt idx="1162">
                  <c:v>1.3165993020938609</c:v>
                </c:pt>
                <c:pt idx="1163">
                  <c:v>1.3042750504771283</c:v>
                </c:pt>
                <c:pt idx="1164">
                  <c:v>1.2962262872611605</c:v>
                </c:pt>
                <c:pt idx="1165">
                  <c:v>1.2962262872611605</c:v>
                </c:pt>
                <c:pt idx="1166">
                  <c:v>1.2933625547114456</c:v>
                </c:pt>
                <c:pt idx="1167">
                  <c:v>1.3005954838899636</c:v>
                </c:pt>
                <c:pt idx="1168">
                  <c:v>1.3027637084729817</c:v>
                </c:pt>
                <c:pt idx="1169">
                  <c:v>1.2922560713564761</c:v>
                </c:pt>
                <c:pt idx="1170">
                  <c:v>1.2833012287035497</c:v>
                </c:pt>
                <c:pt idx="1171">
                  <c:v>1.2828486028346449</c:v>
                </c:pt>
                <c:pt idx="1172">
                  <c:v>1.2821687783046416</c:v>
                </c:pt>
                <c:pt idx="1173">
                  <c:v>1.2798949800116382</c:v>
                </c:pt>
                <c:pt idx="1174">
                  <c:v>1.2612628687924936</c:v>
                </c:pt>
                <c:pt idx="1175">
                  <c:v>1.2576785748691846</c:v>
                </c:pt>
                <c:pt idx="1176">
                  <c:v>1.2619761913978127</c:v>
                </c:pt>
                <c:pt idx="1177">
                  <c:v>1.2690457096576229</c:v>
                </c:pt>
                <c:pt idx="1178">
                  <c:v>1.2798949800116382</c:v>
                </c:pt>
                <c:pt idx="1179">
                  <c:v>1.2683439139510646</c:v>
                </c:pt>
                <c:pt idx="1180">
                  <c:v>1.2583978040955086</c:v>
                </c:pt>
                <c:pt idx="1181">
                  <c:v>1.2588766293721312</c:v>
                </c:pt>
                <c:pt idx="1182">
                  <c:v>1.2588766293721312</c:v>
                </c:pt>
                <c:pt idx="1183">
                  <c:v>1.2683439139510646</c:v>
                </c:pt>
                <c:pt idx="1184">
                  <c:v>1.2455126678141499</c:v>
                </c:pt>
                <c:pt idx="1185">
                  <c:v>1.249931756634195</c:v>
                </c:pt>
                <c:pt idx="1186">
                  <c:v>1.249931756634195</c:v>
                </c:pt>
                <c:pt idx="1187">
                  <c:v>1.249198357391113</c:v>
                </c:pt>
                <c:pt idx="1188">
                  <c:v>1.255272505103306</c:v>
                </c:pt>
                <c:pt idx="1189">
                  <c:v>1.249198357391113</c:v>
                </c:pt>
                <c:pt idx="1190">
                  <c:v>1.2659963704950792</c:v>
                </c:pt>
                <c:pt idx="1191">
                  <c:v>1.2671717284030137</c:v>
                </c:pt>
                <c:pt idx="1192">
                  <c:v>1.2730012720637376</c:v>
                </c:pt>
                <c:pt idx="1193">
                  <c:v>1.2648178230095364</c:v>
                </c:pt>
                <c:pt idx="1194">
                  <c:v>1.2380461031287955</c:v>
                </c:pt>
                <c:pt idx="1195">
                  <c:v>1.2350231594952235</c:v>
                </c:pt>
                <c:pt idx="1196">
                  <c:v>1.2362852774480284</c:v>
                </c:pt>
                <c:pt idx="1197">
                  <c:v>1.2571984261393445</c:v>
                </c:pt>
                <c:pt idx="1198">
                  <c:v>1.2607866686549762</c:v>
                </c:pt>
                <c:pt idx="1199">
                  <c:v>1.2643455070500924</c:v>
                </c:pt>
                <c:pt idx="1200">
                  <c:v>1.2713768718940746</c:v>
                </c:pt>
                <c:pt idx="1201">
                  <c:v>1.266701966884088</c:v>
                </c:pt>
                <c:pt idx="1202">
                  <c:v>1.2659963704950792</c:v>
                </c:pt>
                <c:pt idx="1203">
                  <c:v>1.2516382204482119</c:v>
                </c:pt>
                <c:pt idx="1204">
                  <c:v>1.2511513431753545</c:v>
                </c:pt>
                <c:pt idx="1205">
                  <c:v>1.2576785748691846</c:v>
                </c:pt>
                <c:pt idx="1206">
                  <c:v>1.2631624649622166</c:v>
                </c:pt>
                <c:pt idx="1207">
                  <c:v>1.2683439139510646</c:v>
                </c:pt>
                <c:pt idx="1208">
                  <c:v>1.2655253352190738</c:v>
                </c:pt>
                <c:pt idx="1209">
                  <c:v>1.2588766293721312</c:v>
                </c:pt>
                <c:pt idx="1210">
                  <c:v>1.2576785748691846</c:v>
                </c:pt>
                <c:pt idx="1211">
                  <c:v>1.2588766293721312</c:v>
                </c:pt>
                <c:pt idx="1212">
                  <c:v>1.2636360685881083</c:v>
                </c:pt>
                <c:pt idx="1213">
                  <c:v>1.2648178230095364</c:v>
                </c:pt>
                <c:pt idx="1214">
                  <c:v>1.266701966884088</c:v>
                </c:pt>
                <c:pt idx="1215">
                  <c:v>1.2678754193188977</c:v>
                </c:pt>
                <c:pt idx="1216">
                  <c:v>1.2690457096576229</c:v>
                </c:pt>
                <c:pt idx="1217">
                  <c:v>1.2776092143040911</c:v>
                </c:pt>
                <c:pt idx="1218">
                  <c:v>1.266701966884088</c:v>
                </c:pt>
                <c:pt idx="1219">
                  <c:v>1.2631624649622166</c:v>
                </c:pt>
                <c:pt idx="1220">
                  <c:v>1.2678754193188977</c:v>
                </c:pt>
                <c:pt idx="1221">
                  <c:v>1.2702128548962426</c:v>
                </c:pt>
                <c:pt idx="1222">
                  <c:v>1.2467447097238413</c:v>
                </c:pt>
                <c:pt idx="1223">
                  <c:v>1.2479732663618066</c:v>
                </c:pt>
                <c:pt idx="1224">
                  <c:v>1.2430380486862944</c:v>
                </c:pt>
                <c:pt idx="1225">
                  <c:v>1.2516382204482119</c:v>
                </c:pt>
                <c:pt idx="1226">
                  <c:v>1.255272505103306</c:v>
                </c:pt>
                <c:pt idx="1227">
                  <c:v>1.2405492482825997</c:v>
                </c:pt>
                <c:pt idx="1228">
                  <c:v>1.2412973871099933</c:v>
                </c:pt>
                <c:pt idx="1229">
                  <c:v>1.2375437381428744</c:v>
                </c:pt>
                <c:pt idx="1230">
                  <c:v>1.2442771208018428</c:v>
                </c:pt>
                <c:pt idx="1231">
                  <c:v>1.2417954312951986</c:v>
                </c:pt>
                <c:pt idx="1232">
                  <c:v>1.2392994791268925</c:v>
                </c:pt>
                <c:pt idx="1233">
                  <c:v>1.2317243833285165</c:v>
                </c:pt>
                <c:pt idx="1234">
                  <c:v>1.2375437381428744</c:v>
                </c:pt>
                <c:pt idx="1235">
                  <c:v>1.2412973871099933</c:v>
                </c:pt>
                <c:pt idx="1236">
                  <c:v>1.2380461031287955</c:v>
                </c:pt>
                <c:pt idx="1237">
                  <c:v>1.2392994791268925</c:v>
                </c:pt>
                <c:pt idx="1238">
                  <c:v>1.2392994791268925</c:v>
                </c:pt>
                <c:pt idx="1239">
                  <c:v>1.2355284469075489</c:v>
                </c:pt>
                <c:pt idx="1240">
                  <c:v>1.2392994791268925</c:v>
                </c:pt>
                <c:pt idx="1241">
                  <c:v>1.2487087356009179</c:v>
                </c:pt>
                <c:pt idx="1242">
                  <c:v>1.2487087356009179</c:v>
                </c:pt>
                <c:pt idx="1243">
                  <c:v>1.2523675144598989</c:v>
                </c:pt>
                <c:pt idx="1244">
                  <c:v>1.2467447097238413</c:v>
                </c:pt>
                <c:pt idx="1245">
                  <c:v>1.2467447097238413</c:v>
                </c:pt>
                <c:pt idx="1246">
                  <c:v>1.249198357391113</c:v>
                </c:pt>
                <c:pt idx="1247">
                  <c:v>1.245018870737753</c:v>
                </c:pt>
                <c:pt idx="1248">
                  <c:v>1.2467447097238413</c:v>
                </c:pt>
                <c:pt idx="1249">
                  <c:v>1.2479732663618066</c:v>
                </c:pt>
                <c:pt idx="1250">
                  <c:v>1.25478968739721</c:v>
                </c:pt>
                <c:pt idx="1251">
                  <c:v>1.2516382204482119</c:v>
                </c:pt>
                <c:pt idx="1252">
                  <c:v>1.25478968739721</c:v>
                </c:pt>
                <c:pt idx="1253">
                  <c:v>1.2808059283936668</c:v>
                </c:pt>
                <c:pt idx="1254">
                  <c:v>1.2643455070500924</c:v>
                </c:pt>
                <c:pt idx="1255">
                  <c:v>1.2678754193188977</c:v>
                </c:pt>
                <c:pt idx="1256">
                  <c:v>1.2702128548962426</c:v>
                </c:pt>
                <c:pt idx="1257">
                  <c:v>1.2771506139637967</c:v>
                </c:pt>
                <c:pt idx="1258">
                  <c:v>1.2771506139637967</c:v>
                </c:pt>
                <c:pt idx="1259">
                  <c:v>1.2828486028346449</c:v>
                </c:pt>
                <c:pt idx="1260">
                  <c:v>1.2776092143040911</c:v>
                </c:pt>
                <c:pt idx="1261">
                  <c:v>1.2798949800116382</c:v>
                </c:pt>
                <c:pt idx="1262">
                  <c:v>1.2794387882870204</c:v>
                </c:pt>
                <c:pt idx="1263">
                  <c:v>1.2753113545418118</c:v>
                </c:pt>
                <c:pt idx="1264">
                  <c:v>1.2695129442179163</c:v>
                </c:pt>
                <c:pt idx="1265">
                  <c:v>1.2776092143040911</c:v>
                </c:pt>
                <c:pt idx="1266">
                  <c:v>1.2776092143040911</c:v>
                </c:pt>
                <c:pt idx="1267">
                  <c:v>1.2787536009528289</c:v>
                </c:pt>
                <c:pt idx="1268">
                  <c:v>1.2725377773752373</c:v>
                </c:pt>
                <c:pt idx="1269">
                  <c:v>1.271841606536499</c:v>
                </c:pt>
                <c:pt idx="1270">
                  <c:v>1.2764618041732441</c:v>
                </c:pt>
                <c:pt idx="1271">
                  <c:v>1.2764618041732441</c:v>
                </c:pt>
                <c:pt idx="1272">
                  <c:v>1.2828486028346449</c:v>
                </c:pt>
                <c:pt idx="1273">
                  <c:v>1.2851070295668119</c:v>
                </c:pt>
                <c:pt idx="1274">
                  <c:v>1.2933625547114456</c:v>
                </c:pt>
                <c:pt idx="1275">
                  <c:v>1.2973227142053025</c:v>
                </c:pt>
                <c:pt idx="1276">
                  <c:v>1.2984163800612945</c:v>
                </c:pt>
                <c:pt idx="1277">
                  <c:v>1.3005954838899636</c:v>
                </c:pt>
                <c:pt idx="1278">
                  <c:v>1.2940250940953226</c:v>
                </c:pt>
                <c:pt idx="1279">
                  <c:v>1.2933625547114456</c:v>
                </c:pt>
                <c:pt idx="1280">
                  <c:v>1.2929202996000062</c:v>
                </c:pt>
                <c:pt idx="1281">
                  <c:v>1.2951270852521912</c:v>
                </c:pt>
                <c:pt idx="1282">
                  <c:v>1.2966651902615312</c:v>
                </c:pt>
                <c:pt idx="1283">
                  <c:v>1.2999429000227669</c:v>
                </c:pt>
                <c:pt idx="1284">
                  <c:v>1.2955670999624791</c:v>
                </c:pt>
                <c:pt idx="1285">
                  <c:v>1.2944662261615929</c:v>
                </c:pt>
                <c:pt idx="1286">
                  <c:v>1.2944662261615929</c:v>
                </c:pt>
                <c:pt idx="1287">
                  <c:v>1.2855573090077739</c:v>
                </c:pt>
                <c:pt idx="1288">
                  <c:v>1.2851070295668119</c:v>
                </c:pt>
                <c:pt idx="1289">
                  <c:v>1.2922560713564761</c:v>
                </c:pt>
                <c:pt idx="1290">
                  <c:v>1.291812687467119</c:v>
                </c:pt>
                <c:pt idx="1291">
                  <c:v>1.3117538610557542</c:v>
                </c:pt>
                <c:pt idx="1292">
                  <c:v>1.3180633349627615</c:v>
                </c:pt>
                <c:pt idx="1293">
                  <c:v>1.3165993020938609</c:v>
                </c:pt>
                <c:pt idx="1294">
                  <c:v>1.3159703454569178</c:v>
                </c:pt>
                <c:pt idx="1295">
                  <c:v>1.320146286111054</c:v>
                </c:pt>
                <c:pt idx="1296">
                  <c:v>1.3191060593097763</c:v>
                </c:pt>
                <c:pt idx="1297">
                  <c:v>1.3269499941659988</c:v>
                </c:pt>
                <c:pt idx="1298">
                  <c:v>1.323870606540509</c:v>
                </c:pt>
                <c:pt idx="1299">
                  <c:v>1.3293978793610426</c:v>
                </c:pt>
                <c:pt idx="1300">
                  <c:v>1.3273589343863303</c:v>
                </c:pt>
                <c:pt idx="1301">
                  <c:v>1.3248994970523134</c:v>
                </c:pt>
                <c:pt idx="1302">
                  <c:v>1.323252100171687</c:v>
                </c:pt>
                <c:pt idx="1303">
                  <c:v>1.3289908554494287</c:v>
                </c:pt>
                <c:pt idx="1304">
                  <c:v>1.3279716236230106</c:v>
                </c:pt>
                <c:pt idx="1305">
                  <c:v>1.3283796034387378</c:v>
                </c:pt>
                <c:pt idx="1306">
                  <c:v>1.3248994970523134</c:v>
                </c:pt>
                <c:pt idx="1307">
                  <c:v>1.3228392726863212</c:v>
                </c:pt>
                <c:pt idx="1308">
                  <c:v>1.3269499941659988</c:v>
                </c:pt>
                <c:pt idx="1309">
                  <c:v>1.3248994970523134</c:v>
                </c:pt>
                <c:pt idx="1310">
                  <c:v>1.3186892699477459</c:v>
                </c:pt>
                <c:pt idx="1311">
                  <c:v>1.3293978793610426</c:v>
                </c:pt>
                <c:pt idx="1312">
                  <c:v>1.3334472744967505</c:v>
                </c:pt>
                <c:pt idx="1313">
                  <c:v>1.3324384599156054</c:v>
                </c:pt>
                <c:pt idx="1314">
                  <c:v>1.3283796034387378</c:v>
                </c:pt>
                <c:pt idx="1315">
                  <c:v>1.323870606540509</c:v>
                </c:pt>
                <c:pt idx="1316">
                  <c:v>1.3138672203691535</c:v>
                </c:pt>
                <c:pt idx="1317">
                  <c:v>1.3064250275506875</c:v>
                </c:pt>
                <c:pt idx="1318">
                  <c:v>1.3123889493705918</c:v>
                </c:pt>
                <c:pt idx="1319">
                  <c:v>1.3149200559924199</c:v>
                </c:pt>
                <c:pt idx="1320">
                  <c:v>1.3106933123433606</c:v>
                </c:pt>
                <c:pt idx="1321">
                  <c:v>1.2966651902615312</c:v>
                </c:pt>
                <c:pt idx="1322">
                  <c:v>1.2944662261615929</c:v>
                </c:pt>
                <c:pt idx="1323">
                  <c:v>1.2962262872611605</c:v>
                </c:pt>
                <c:pt idx="1324">
                  <c:v>1.3010299956639813</c:v>
                </c:pt>
                <c:pt idx="1325">
                  <c:v>1.2973227142053025</c:v>
                </c:pt>
                <c:pt idx="1326">
                  <c:v>1.3005954838899636</c:v>
                </c:pt>
                <c:pt idx="1327">
                  <c:v>1.2977605110991339</c:v>
                </c:pt>
                <c:pt idx="1328">
                  <c:v>1.3059958827708047</c:v>
                </c:pt>
                <c:pt idx="1329">
                  <c:v>1.3053513694466237</c:v>
                </c:pt>
                <c:pt idx="1330">
                  <c:v>1.2999429000227669</c:v>
                </c:pt>
                <c:pt idx="1331">
                  <c:v>1.3016809492935764</c:v>
                </c:pt>
                <c:pt idx="1332">
                  <c:v>1.3059958827708047</c:v>
                </c:pt>
                <c:pt idx="1333">
                  <c:v>1.3113299523037931</c:v>
                </c:pt>
                <c:pt idx="1334">
                  <c:v>1.3138672203691535</c:v>
                </c:pt>
                <c:pt idx="1335">
                  <c:v>1.3134453704264142</c:v>
                </c:pt>
                <c:pt idx="1336">
                  <c:v>1.3176455432211587</c:v>
                </c:pt>
                <c:pt idx="1337">
                  <c:v>1.3155505344219049</c:v>
                </c:pt>
                <c:pt idx="1338">
                  <c:v>1.3113299523037931</c:v>
                </c:pt>
                <c:pt idx="1339">
                  <c:v>1.3092041796704075</c:v>
                </c:pt>
                <c:pt idx="1340">
                  <c:v>1.3081373786380386</c:v>
                </c:pt>
                <c:pt idx="1341">
                  <c:v>1.2977605110991339</c:v>
                </c:pt>
                <c:pt idx="1342">
                  <c:v>1.2940250940953226</c:v>
                </c:pt>
                <c:pt idx="1343">
                  <c:v>1.2962262872611605</c:v>
                </c:pt>
                <c:pt idx="1344">
                  <c:v>1.2955670999624791</c:v>
                </c:pt>
                <c:pt idx="1345">
                  <c:v>1.2911467617318857</c:v>
                </c:pt>
                <c:pt idx="1346">
                  <c:v>1.2895889525425968</c:v>
                </c:pt>
                <c:pt idx="1347">
                  <c:v>1.2933625547114456</c:v>
                </c:pt>
                <c:pt idx="1348">
                  <c:v>1.2973227142053025</c:v>
                </c:pt>
                <c:pt idx="1349">
                  <c:v>1.2984163800612945</c:v>
                </c:pt>
                <c:pt idx="1350">
                  <c:v>1.2999429000227669</c:v>
                </c:pt>
                <c:pt idx="1351">
                  <c:v>1.2988530764097066</c:v>
                </c:pt>
                <c:pt idx="1352">
                  <c:v>1.2966651902615312</c:v>
                </c:pt>
                <c:pt idx="1353">
                  <c:v>1.2929202996000062</c:v>
                </c:pt>
                <c:pt idx="1354">
                  <c:v>1.2940250940953226</c:v>
                </c:pt>
                <c:pt idx="1355">
                  <c:v>1.2933625547114456</c:v>
                </c:pt>
                <c:pt idx="1356">
                  <c:v>1.2940250940953226</c:v>
                </c:pt>
                <c:pt idx="1357">
                  <c:v>1.2929202996000062</c:v>
                </c:pt>
                <c:pt idx="1358">
                  <c:v>1.2900346113625181</c:v>
                </c:pt>
                <c:pt idx="1359">
                  <c:v>1.2933625547114456</c:v>
                </c:pt>
                <c:pt idx="1360">
                  <c:v>1.2933625547114456</c:v>
                </c:pt>
                <c:pt idx="1361">
                  <c:v>1.2984163800612945</c:v>
                </c:pt>
                <c:pt idx="1362">
                  <c:v>1.3010299956639813</c:v>
                </c:pt>
                <c:pt idx="1363">
                  <c:v>1.2999429000227669</c:v>
                </c:pt>
                <c:pt idx="1364">
                  <c:v>1.3016809492935764</c:v>
                </c:pt>
                <c:pt idx="1365">
                  <c:v>1.3038437748886544</c:v>
                </c:pt>
                <c:pt idx="1366">
                  <c:v>1.307496037913213</c:v>
                </c:pt>
                <c:pt idx="1367">
                  <c:v>1.3081373786380386</c:v>
                </c:pt>
                <c:pt idx="1368">
                  <c:v>1.307496037913213</c:v>
                </c:pt>
                <c:pt idx="1369">
                  <c:v>1.3085644135612389</c:v>
                </c:pt>
                <c:pt idx="1370">
                  <c:v>1.3155505344219049</c:v>
                </c:pt>
                <c:pt idx="1371">
                  <c:v>1.3117538610557542</c:v>
                </c:pt>
                <c:pt idx="1372">
                  <c:v>1.3102683666324475</c:v>
                </c:pt>
                <c:pt idx="1373">
                  <c:v>1.3085644135612389</c:v>
                </c:pt>
                <c:pt idx="1374">
                  <c:v>1.307496037913213</c:v>
                </c:pt>
                <c:pt idx="1375">
                  <c:v>1.3042750504771283</c:v>
                </c:pt>
                <c:pt idx="1376">
                  <c:v>1.3081373786380386</c:v>
                </c:pt>
                <c:pt idx="1377">
                  <c:v>1.3123889493705918</c:v>
                </c:pt>
                <c:pt idx="1378">
                  <c:v>1.3102683666324475</c:v>
                </c:pt>
                <c:pt idx="1379">
                  <c:v>1.3081373786380386</c:v>
                </c:pt>
                <c:pt idx="1380">
                  <c:v>1.3070679506612983</c:v>
                </c:pt>
                <c:pt idx="1381">
                  <c:v>1.3049211619008918</c:v>
                </c:pt>
                <c:pt idx="1382">
                  <c:v>1.3049211619008918</c:v>
                </c:pt>
                <c:pt idx="1383">
                  <c:v>1.3070679506612983</c:v>
                </c:pt>
                <c:pt idx="1384">
                  <c:v>1.3096301674258988</c:v>
                </c:pt>
                <c:pt idx="1385">
                  <c:v>1.3053513694466237</c:v>
                </c:pt>
                <c:pt idx="1386">
                  <c:v>1.3059958827708047</c:v>
                </c:pt>
                <c:pt idx="1387">
                  <c:v>1.3070679506612983</c:v>
                </c:pt>
                <c:pt idx="1388">
                  <c:v>1.3113299523037931</c:v>
                </c:pt>
                <c:pt idx="1389">
                  <c:v>1.3113299523037931</c:v>
                </c:pt>
                <c:pt idx="1390">
                  <c:v>1.3180633349627615</c:v>
                </c:pt>
                <c:pt idx="1391">
                  <c:v>1.3186892699477459</c:v>
                </c:pt>
                <c:pt idx="1392">
                  <c:v>1.3155505344219049</c:v>
                </c:pt>
                <c:pt idx="1393">
                  <c:v>1.3165993020938609</c:v>
                </c:pt>
                <c:pt idx="1394">
                  <c:v>1.3176455432211587</c:v>
                </c:pt>
                <c:pt idx="1395">
                  <c:v>1.3165993020938609</c:v>
                </c:pt>
                <c:pt idx="1396">
                  <c:v>1.3155505344219049</c:v>
                </c:pt>
                <c:pt idx="1397">
                  <c:v>1.3070679506612983</c:v>
                </c:pt>
                <c:pt idx="1398">
                  <c:v>1.3038437748886544</c:v>
                </c:pt>
                <c:pt idx="1399">
                  <c:v>1.3016809492935764</c:v>
                </c:pt>
                <c:pt idx="1400">
                  <c:v>1.2962262872611605</c:v>
                </c:pt>
                <c:pt idx="1401">
                  <c:v>1.2962262872611605</c:v>
                </c:pt>
                <c:pt idx="1402">
                  <c:v>1.2933625547114456</c:v>
                </c:pt>
                <c:pt idx="1403">
                  <c:v>1.287801729930226</c:v>
                </c:pt>
                <c:pt idx="1404">
                  <c:v>1.2817149700272958</c:v>
                </c:pt>
                <c:pt idx="1405">
                  <c:v>1.2844307338445196</c:v>
                </c:pt>
                <c:pt idx="1406">
                  <c:v>1.2866809693549301</c:v>
                </c:pt>
                <c:pt idx="1407">
                  <c:v>1.2794387882870204</c:v>
                </c:pt>
                <c:pt idx="1408">
                  <c:v>1.2833012287035497</c:v>
                </c:pt>
                <c:pt idx="1409">
                  <c:v>1.2817149700272958</c:v>
                </c:pt>
                <c:pt idx="1410">
                  <c:v>1.2810333672477277</c:v>
                </c:pt>
                <c:pt idx="1411">
                  <c:v>1.2907022432878543</c:v>
                </c:pt>
                <c:pt idx="1412">
                  <c:v>1.287801729930226</c:v>
                </c:pt>
                <c:pt idx="1413">
                  <c:v>1.2828486028346449</c:v>
                </c:pt>
                <c:pt idx="1414">
                  <c:v>1.2798949800116382</c:v>
                </c:pt>
                <c:pt idx="1415">
                  <c:v>1.2833012287035497</c:v>
                </c:pt>
                <c:pt idx="1416">
                  <c:v>1.2821687783046416</c:v>
                </c:pt>
                <c:pt idx="1417">
                  <c:v>1.2810333672477277</c:v>
                </c:pt>
                <c:pt idx="1418">
                  <c:v>1.2895889525425968</c:v>
                </c:pt>
                <c:pt idx="1419">
                  <c:v>1.2895889525425968</c:v>
                </c:pt>
                <c:pt idx="1420">
                  <c:v>1.2821687783046416</c:v>
                </c:pt>
                <c:pt idx="1421">
                  <c:v>1.2828486028346449</c:v>
                </c:pt>
                <c:pt idx="1422">
                  <c:v>1.2851070295668119</c:v>
                </c:pt>
                <c:pt idx="1423">
                  <c:v>1.2771506139637967</c:v>
                </c:pt>
                <c:pt idx="1424">
                  <c:v>1.2805783703680762</c:v>
                </c:pt>
                <c:pt idx="1425">
                  <c:v>1.2844307338445196</c:v>
                </c:pt>
                <c:pt idx="1426">
                  <c:v>1.2706788361447063</c:v>
                </c:pt>
                <c:pt idx="1427">
                  <c:v>1.2643455070500924</c:v>
                </c:pt>
                <c:pt idx="1428">
                  <c:v>1.2600713879850747</c:v>
                </c:pt>
                <c:pt idx="1429">
                  <c:v>1.2636360685881083</c:v>
                </c:pt>
                <c:pt idx="1430">
                  <c:v>1.2612628687924936</c:v>
                </c:pt>
                <c:pt idx="1431">
                  <c:v>1.2571984261393445</c:v>
                </c:pt>
                <c:pt idx="1432">
                  <c:v>1.2504200023088941</c:v>
                </c:pt>
                <c:pt idx="1433">
                  <c:v>1.2619761913978127</c:v>
                </c:pt>
                <c:pt idx="1434">
                  <c:v>1.2600713879850747</c:v>
                </c:pt>
                <c:pt idx="1435">
                  <c:v>1.255995726722402</c:v>
                </c:pt>
                <c:pt idx="1436">
                  <c:v>1.2504200023088941</c:v>
                </c:pt>
                <c:pt idx="1437">
                  <c:v>1.2528530309798931</c:v>
                </c:pt>
                <c:pt idx="1438">
                  <c:v>1.2595938788859486</c:v>
                </c:pt>
                <c:pt idx="1439">
                  <c:v>1.2624510897304295</c:v>
                </c:pt>
                <c:pt idx="1440">
                  <c:v>1.2631624649622166</c:v>
                </c:pt>
                <c:pt idx="1441">
                  <c:v>1.2571984261393445</c:v>
                </c:pt>
                <c:pt idx="1442">
                  <c:v>1.2607866686549762</c:v>
                </c:pt>
                <c:pt idx="1443">
                  <c:v>1.2619761913978127</c:v>
                </c:pt>
                <c:pt idx="1444">
                  <c:v>1.2619761913978127</c:v>
                </c:pt>
                <c:pt idx="1445">
                  <c:v>1.2535802895621828</c:v>
                </c:pt>
                <c:pt idx="1446">
                  <c:v>1.2511513431753545</c:v>
                </c:pt>
                <c:pt idx="1447">
                  <c:v>1.2516382204482119</c:v>
                </c:pt>
                <c:pt idx="1448">
                  <c:v>1.2487087356009179</c:v>
                </c:pt>
                <c:pt idx="1449">
                  <c:v>1.2425414282983842</c:v>
                </c:pt>
                <c:pt idx="1450">
                  <c:v>1.2437819160937951</c:v>
                </c:pt>
                <c:pt idx="1451">
                  <c:v>1.245018870737753</c:v>
                </c:pt>
                <c:pt idx="1452">
                  <c:v>1.2362852774480284</c:v>
                </c:pt>
                <c:pt idx="1453">
                  <c:v>1.2375437381428744</c:v>
                </c:pt>
                <c:pt idx="1454">
                  <c:v>1.2265999052073575</c:v>
                </c:pt>
                <c:pt idx="1455">
                  <c:v>1.2265999052073575</c:v>
                </c:pt>
                <c:pt idx="1456">
                  <c:v>1.2304489213782739</c:v>
                </c:pt>
                <c:pt idx="1457">
                  <c:v>1.2375437381428744</c:v>
                </c:pt>
                <c:pt idx="1458">
                  <c:v>1.2367890994092929</c:v>
                </c:pt>
                <c:pt idx="1459">
                  <c:v>1.2299376859079338</c:v>
                </c:pt>
                <c:pt idx="1460">
                  <c:v>1.2227164711475833</c:v>
                </c:pt>
                <c:pt idx="1461">
                  <c:v>1.2273724422896362</c:v>
                </c:pt>
                <c:pt idx="1462">
                  <c:v>1.2324878663529861</c:v>
                </c:pt>
                <c:pt idx="1463">
                  <c:v>1.245018870737753</c:v>
                </c:pt>
                <c:pt idx="1464">
                  <c:v>1.2535802895621828</c:v>
                </c:pt>
                <c:pt idx="1465">
                  <c:v>1.2523675144598989</c:v>
                </c:pt>
                <c:pt idx="1466">
                  <c:v>1.2588766293721312</c:v>
                </c:pt>
                <c:pt idx="1467">
                  <c:v>1.266701966884088</c:v>
                </c:pt>
                <c:pt idx="1468">
                  <c:v>1.2683439139510646</c:v>
                </c:pt>
                <c:pt idx="1469">
                  <c:v>1.2648178230095364</c:v>
                </c:pt>
                <c:pt idx="1470">
                  <c:v>1.2706788361447063</c:v>
                </c:pt>
                <c:pt idx="1471">
                  <c:v>1.271841606536499</c:v>
                </c:pt>
                <c:pt idx="1472">
                  <c:v>1.2683439139510646</c:v>
                </c:pt>
                <c:pt idx="1473">
                  <c:v>1.2631624649622166</c:v>
                </c:pt>
                <c:pt idx="1474">
                  <c:v>1.266701966884088</c:v>
                </c:pt>
                <c:pt idx="1475">
                  <c:v>1.2655253352190738</c:v>
                </c:pt>
                <c:pt idx="1476">
                  <c:v>1.266701966884088</c:v>
                </c:pt>
                <c:pt idx="1477">
                  <c:v>1.25478968739721</c:v>
                </c:pt>
                <c:pt idx="1478">
                  <c:v>1.2600713879850747</c:v>
                </c:pt>
                <c:pt idx="1479">
                  <c:v>1.2535802895621828</c:v>
                </c:pt>
                <c:pt idx="1480">
                  <c:v>1.2511513431753545</c:v>
                </c:pt>
                <c:pt idx="1481">
                  <c:v>1.2624510897304295</c:v>
                </c:pt>
                <c:pt idx="1482">
                  <c:v>1.2702128548962426</c:v>
                </c:pt>
                <c:pt idx="1483">
                  <c:v>1.2760019899620501</c:v>
                </c:pt>
                <c:pt idx="1484">
                  <c:v>1.2760019899620501</c:v>
                </c:pt>
                <c:pt idx="1485">
                  <c:v>1.2748503200166648</c:v>
                </c:pt>
                <c:pt idx="1486">
                  <c:v>1.2748503200166648</c:v>
                </c:pt>
                <c:pt idx="1487">
                  <c:v>1.2794387882870204</c:v>
                </c:pt>
                <c:pt idx="1488">
                  <c:v>1.2748503200166648</c:v>
                </c:pt>
                <c:pt idx="1489">
                  <c:v>1.2771506139637967</c:v>
                </c:pt>
                <c:pt idx="1490">
                  <c:v>1.2866809693549301</c:v>
                </c:pt>
                <c:pt idx="1491">
                  <c:v>1.2922560713564761</c:v>
                </c:pt>
                <c:pt idx="1492">
                  <c:v>1.2851070295668119</c:v>
                </c:pt>
                <c:pt idx="1493">
                  <c:v>1.2839792842384798</c:v>
                </c:pt>
                <c:pt idx="1494">
                  <c:v>1.2805783703680762</c:v>
                </c:pt>
                <c:pt idx="1495">
                  <c:v>1.271841606536499</c:v>
                </c:pt>
                <c:pt idx="1496">
                  <c:v>1.2748503200166648</c:v>
                </c:pt>
                <c:pt idx="1497">
                  <c:v>1.2760019899620501</c:v>
                </c:pt>
                <c:pt idx="1498">
                  <c:v>1.2683439139510646</c:v>
                </c:pt>
                <c:pt idx="1499">
                  <c:v>1.2695129442179163</c:v>
                </c:pt>
                <c:pt idx="1500">
                  <c:v>1.271841606536499</c:v>
                </c:pt>
                <c:pt idx="1501">
                  <c:v>1.2690457096576229</c:v>
                </c:pt>
                <c:pt idx="1502">
                  <c:v>1.2595938788859486</c:v>
                </c:pt>
                <c:pt idx="1503">
                  <c:v>1.2607866686549762</c:v>
                </c:pt>
                <c:pt idx="1504">
                  <c:v>1.2678754193188977</c:v>
                </c:pt>
                <c:pt idx="1505">
                  <c:v>1.2695129442179163</c:v>
                </c:pt>
                <c:pt idx="1506">
                  <c:v>1.2683439139510646</c:v>
                </c:pt>
                <c:pt idx="1507">
                  <c:v>1.2706788361447063</c:v>
                </c:pt>
                <c:pt idx="1508">
                  <c:v>1.2659963704950792</c:v>
                </c:pt>
                <c:pt idx="1509">
                  <c:v>1.271841606536499</c:v>
                </c:pt>
                <c:pt idx="1510">
                  <c:v>1.2782962080912739</c:v>
                </c:pt>
                <c:pt idx="1511">
                  <c:v>1.2760019899620501</c:v>
                </c:pt>
                <c:pt idx="1512">
                  <c:v>1.2776092143040911</c:v>
                </c:pt>
                <c:pt idx="1513">
                  <c:v>1.2706788361447063</c:v>
                </c:pt>
                <c:pt idx="1514">
                  <c:v>1.271841606536499</c:v>
                </c:pt>
                <c:pt idx="1515">
                  <c:v>1.2678754193188977</c:v>
                </c:pt>
                <c:pt idx="1516">
                  <c:v>1.2678754193188977</c:v>
                </c:pt>
                <c:pt idx="1517">
                  <c:v>1.2741578492636798</c:v>
                </c:pt>
                <c:pt idx="1518">
                  <c:v>1.2725377773752373</c:v>
                </c:pt>
                <c:pt idx="1519">
                  <c:v>1.2702128548962426</c:v>
                </c:pt>
                <c:pt idx="1520">
                  <c:v>1.2671717284030137</c:v>
                </c:pt>
                <c:pt idx="1521">
                  <c:v>1.266701966884088</c:v>
                </c:pt>
                <c:pt idx="1522">
                  <c:v>1.2678754193188977</c:v>
                </c:pt>
                <c:pt idx="1523">
                  <c:v>1.2713768718940746</c:v>
                </c:pt>
                <c:pt idx="1524">
                  <c:v>1.266701966884088</c:v>
                </c:pt>
                <c:pt idx="1525">
                  <c:v>1.2702128548962426</c:v>
                </c:pt>
                <c:pt idx="1526">
                  <c:v>1.2702128548962426</c:v>
                </c:pt>
                <c:pt idx="1527">
                  <c:v>1.2690457096576229</c:v>
                </c:pt>
                <c:pt idx="1528">
                  <c:v>1.266701966884088</c:v>
                </c:pt>
                <c:pt idx="1529">
                  <c:v>1.2741578492636798</c:v>
                </c:pt>
                <c:pt idx="1530">
                  <c:v>1.2753113545418118</c:v>
                </c:pt>
                <c:pt idx="1531">
                  <c:v>1.2753113545418118</c:v>
                </c:pt>
                <c:pt idx="1532">
                  <c:v>1.2764618041732441</c:v>
                </c:pt>
                <c:pt idx="1533">
                  <c:v>1.2753113545418118</c:v>
                </c:pt>
                <c:pt idx="1534">
                  <c:v>1.2817149700272958</c:v>
                </c:pt>
                <c:pt idx="1535">
                  <c:v>1.2782962080912739</c:v>
                </c:pt>
                <c:pt idx="1536">
                  <c:v>1.2782962080912739</c:v>
                </c:pt>
                <c:pt idx="1537">
                  <c:v>1.2748503200166648</c:v>
                </c:pt>
                <c:pt idx="1538">
                  <c:v>1.2764618041732441</c:v>
                </c:pt>
                <c:pt idx="1539">
                  <c:v>1.271841606536499</c:v>
                </c:pt>
                <c:pt idx="1540">
                  <c:v>1.2648178230095364</c:v>
                </c:pt>
                <c:pt idx="1541">
                  <c:v>1.2619761913978127</c:v>
                </c:pt>
                <c:pt idx="1542">
                  <c:v>1.2595938788859486</c:v>
                </c:pt>
                <c:pt idx="1543">
                  <c:v>1.2583978040955086</c:v>
                </c:pt>
                <c:pt idx="1544">
                  <c:v>1.2576785748691846</c:v>
                </c:pt>
                <c:pt idx="1545">
                  <c:v>1.2564772062416767</c:v>
                </c:pt>
                <c:pt idx="1546">
                  <c:v>1.2588766293721312</c:v>
                </c:pt>
                <c:pt idx="1547">
                  <c:v>1.2588766293721312</c:v>
                </c:pt>
                <c:pt idx="1548">
                  <c:v>1.2571984261393445</c:v>
                </c:pt>
                <c:pt idx="1549">
                  <c:v>1.2655253352190738</c:v>
                </c:pt>
                <c:pt idx="1550">
                  <c:v>1.2655253352190738</c:v>
                </c:pt>
                <c:pt idx="1551">
                  <c:v>1.266701966884088</c:v>
                </c:pt>
                <c:pt idx="1552">
                  <c:v>1.266701966884088</c:v>
                </c:pt>
                <c:pt idx="1553">
                  <c:v>1.2588766293721312</c:v>
                </c:pt>
                <c:pt idx="1554">
                  <c:v>1.2612628687924936</c:v>
                </c:pt>
                <c:pt idx="1555">
                  <c:v>1.255272505103306</c:v>
                </c:pt>
                <c:pt idx="1556">
                  <c:v>1.2607866686549762</c:v>
                </c:pt>
                <c:pt idx="1557">
                  <c:v>1.2607866686549762</c:v>
                </c:pt>
                <c:pt idx="1558">
                  <c:v>1.2600713879850747</c:v>
                </c:pt>
                <c:pt idx="1559">
                  <c:v>1.2462523122993221</c:v>
                </c:pt>
                <c:pt idx="1560">
                  <c:v>1.245018870737753</c:v>
                </c:pt>
                <c:pt idx="1561">
                  <c:v>1.2380461031287955</c:v>
                </c:pt>
                <c:pt idx="1562">
                  <c:v>1.2387985627139169</c:v>
                </c:pt>
                <c:pt idx="1563">
                  <c:v>1.2362852774480284</c:v>
                </c:pt>
                <c:pt idx="1564">
                  <c:v>1.2337573629655105</c:v>
                </c:pt>
                <c:pt idx="1565">
                  <c:v>1.2350231594952235</c:v>
                </c:pt>
                <c:pt idx="1566">
                  <c:v>1.2350231594952235</c:v>
                </c:pt>
                <c:pt idx="1567">
                  <c:v>1.2350231594952235</c:v>
                </c:pt>
                <c:pt idx="1568">
                  <c:v>1.2362852774480284</c:v>
                </c:pt>
                <c:pt idx="1569">
                  <c:v>1.2362852774480284</c:v>
                </c:pt>
                <c:pt idx="1570">
                  <c:v>1.2362852774480284</c:v>
                </c:pt>
                <c:pt idx="1571">
                  <c:v>1.2425414282983842</c:v>
                </c:pt>
                <c:pt idx="1572">
                  <c:v>1.2412973871099933</c:v>
                </c:pt>
                <c:pt idx="1573">
                  <c:v>1.2299376859079338</c:v>
                </c:pt>
                <c:pt idx="1574">
                  <c:v>1.2208922492195191</c:v>
                </c:pt>
                <c:pt idx="1575">
                  <c:v>1.2273724422896362</c:v>
                </c:pt>
                <c:pt idx="1576">
                  <c:v>1.2337573629655105</c:v>
                </c:pt>
                <c:pt idx="1577">
                  <c:v>1.2278867046136734</c:v>
                </c:pt>
                <c:pt idx="1578">
                  <c:v>1.2187979981117376</c:v>
                </c:pt>
                <c:pt idx="1579">
                  <c:v>1.2182728535714475</c:v>
                </c:pt>
                <c:pt idx="1580">
                  <c:v>1.2247919564926815</c:v>
                </c:pt>
                <c:pt idx="1581">
                  <c:v>1.2291697025391009</c:v>
                </c:pt>
                <c:pt idx="1582">
                  <c:v>1.2174839442139063</c:v>
                </c:pt>
                <c:pt idx="1583">
                  <c:v>1.216957207361097</c:v>
                </c:pt>
                <c:pt idx="1584">
                  <c:v>1.2201080880400552</c:v>
                </c:pt>
                <c:pt idx="1585">
                  <c:v>1.2195845262142546</c:v>
                </c:pt>
                <c:pt idx="1586">
                  <c:v>1.2195845262142546</c:v>
                </c:pt>
                <c:pt idx="1587">
                  <c:v>1.2234959409623944</c:v>
                </c:pt>
                <c:pt idx="1588">
                  <c:v>1.2214142378423387</c:v>
                </c:pt>
                <c:pt idx="1589">
                  <c:v>1.2265999052073575</c:v>
                </c:pt>
                <c:pt idx="1590">
                  <c:v>1.2265999052073575</c:v>
                </c:pt>
                <c:pt idx="1591">
                  <c:v>1.2265999052073575</c:v>
                </c:pt>
                <c:pt idx="1592">
                  <c:v>1.2337573629655105</c:v>
                </c:pt>
                <c:pt idx="1593">
                  <c:v>1.2324878663529861</c:v>
                </c:pt>
                <c:pt idx="1594">
                  <c:v>1.2265999052073575</c:v>
                </c:pt>
                <c:pt idx="1595">
                  <c:v>1.2265999052073575</c:v>
                </c:pt>
                <c:pt idx="1596">
                  <c:v>1.2182728535714475</c:v>
                </c:pt>
                <c:pt idx="1597">
                  <c:v>1.2208922492195191</c:v>
                </c:pt>
                <c:pt idx="1598">
                  <c:v>1.2201080880400552</c:v>
                </c:pt>
                <c:pt idx="1599">
                  <c:v>1.2143138974243997</c:v>
                </c:pt>
                <c:pt idx="1600">
                  <c:v>1.216165902285993</c:v>
                </c:pt>
                <c:pt idx="1601">
                  <c:v>1.2121876044039579</c:v>
                </c:pt>
                <c:pt idx="1602">
                  <c:v>1.2195845262142546</c:v>
                </c:pt>
                <c:pt idx="1603">
                  <c:v>1.2247919564926815</c:v>
                </c:pt>
                <c:pt idx="1604">
                  <c:v>1.2286569581089353</c:v>
                </c:pt>
                <c:pt idx="1605">
                  <c:v>1.2253092817258628</c:v>
                </c:pt>
                <c:pt idx="1606">
                  <c:v>1.2273724422896362</c:v>
                </c:pt>
                <c:pt idx="1607">
                  <c:v>1.2208922492195191</c:v>
                </c:pt>
                <c:pt idx="1608">
                  <c:v>1.2208922492195191</c:v>
                </c:pt>
                <c:pt idx="1609">
                  <c:v>1.2221960463017199</c:v>
                </c:pt>
                <c:pt idx="1610">
                  <c:v>1.2260841159758238</c:v>
                </c:pt>
                <c:pt idx="1611">
                  <c:v>1.2286569581089353</c:v>
                </c:pt>
                <c:pt idx="1612">
                  <c:v>1.2221960463017199</c:v>
                </c:pt>
                <c:pt idx="1613">
                  <c:v>1.2240148113728639</c:v>
                </c:pt>
                <c:pt idx="1614">
                  <c:v>1.2317243833285165</c:v>
                </c:pt>
                <c:pt idx="1615">
                  <c:v>1.2392994791268925</c:v>
                </c:pt>
                <c:pt idx="1616">
                  <c:v>1.2234959409623944</c:v>
                </c:pt>
                <c:pt idx="1617">
                  <c:v>1.2187979981117376</c:v>
                </c:pt>
                <c:pt idx="1618">
                  <c:v>1.2174839442139063</c:v>
                </c:pt>
                <c:pt idx="1619">
                  <c:v>1.2129861847366681</c:v>
                </c:pt>
                <c:pt idx="1620">
                  <c:v>1.2103185198262318</c:v>
                </c:pt>
                <c:pt idx="1621">
                  <c:v>1.2000292665537702</c:v>
                </c:pt>
                <c:pt idx="1622">
                  <c:v>1.1945143418824673</c:v>
                </c:pt>
                <c:pt idx="1623">
                  <c:v>1.1967287226232868</c:v>
                </c:pt>
                <c:pt idx="1624">
                  <c:v>1.1883659260631483</c:v>
                </c:pt>
                <c:pt idx="1625">
                  <c:v>1.1883659260631483</c:v>
                </c:pt>
                <c:pt idx="1626">
                  <c:v>1.1925674533365456</c:v>
                </c:pt>
                <c:pt idx="1627">
                  <c:v>1.1861083798132053</c:v>
                </c:pt>
                <c:pt idx="1628">
                  <c:v>1.1883659260631483</c:v>
                </c:pt>
                <c:pt idx="1629">
                  <c:v>1.1917303933628562</c:v>
                </c:pt>
                <c:pt idx="1630">
                  <c:v>1.2049335223541449</c:v>
                </c:pt>
                <c:pt idx="1631">
                  <c:v>1.2108533653148932</c:v>
                </c:pt>
                <c:pt idx="1632">
                  <c:v>1.2008504980910775</c:v>
                </c:pt>
                <c:pt idx="1633">
                  <c:v>1.2008504980910775</c:v>
                </c:pt>
                <c:pt idx="1634">
                  <c:v>1.2068258760318498</c:v>
                </c:pt>
                <c:pt idx="1635">
                  <c:v>1.2068258760318498</c:v>
                </c:pt>
                <c:pt idx="1636">
                  <c:v>1.2148438480476977</c:v>
                </c:pt>
                <c:pt idx="1637">
                  <c:v>1.2247919564926815</c:v>
                </c:pt>
                <c:pt idx="1638">
                  <c:v>1.2362852774480284</c:v>
                </c:pt>
                <c:pt idx="1639">
                  <c:v>1.2324878663529861</c:v>
                </c:pt>
                <c:pt idx="1640">
                  <c:v>1.2278867046136734</c:v>
                </c:pt>
                <c:pt idx="1641">
                  <c:v>1.2247919564926815</c:v>
                </c:pt>
                <c:pt idx="1642">
                  <c:v>1.2299376859079338</c:v>
                </c:pt>
                <c:pt idx="1643">
                  <c:v>1.2273724422896362</c:v>
                </c:pt>
                <c:pt idx="1644">
                  <c:v>1.2299376859079338</c:v>
                </c:pt>
                <c:pt idx="1645">
                  <c:v>1.2337573629655105</c:v>
                </c:pt>
                <c:pt idx="1646">
                  <c:v>1.2342641243787893</c:v>
                </c:pt>
                <c:pt idx="1647">
                  <c:v>1.2304489213782739</c:v>
                </c:pt>
                <c:pt idx="1648">
                  <c:v>1.2253092817258628</c:v>
                </c:pt>
                <c:pt idx="1649">
                  <c:v>1.2227164711475833</c:v>
                </c:pt>
                <c:pt idx="1650">
                  <c:v>1.2174839442139063</c:v>
                </c:pt>
                <c:pt idx="1651">
                  <c:v>1.2182728535714475</c:v>
                </c:pt>
                <c:pt idx="1652">
                  <c:v>1.2221960463017199</c:v>
                </c:pt>
                <c:pt idx="1653">
                  <c:v>1.2273724422896362</c:v>
                </c:pt>
                <c:pt idx="1654">
                  <c:v>1.216957207361097</c:v>
                </c:pt>
                <c:pt idx="1655">
                  <c:v>1.2076343673889616</c:v>
                </c:pt>
                <c:pt idx="1656">
                  <c:v>1.2027606873932</c:v>
                </c:pt>
                <c:pt idx="1657">
                  <c:v>1.2027606873932</c:v>
                </c:pt>
                <c:pt idx="1658">
                  <c:v>1.199480914862356</c:v>
                </c:pt>
                <c:pt idx="1659">
                  <c:v>1.1883659260631483</c:v>
                </c:pt>
                <c:pt idx="1660">
                  <c:v>1.199480914862356</c:v>
                </c:pt>
                <c:pt idx="1661">
                  <c:v>1.1939589780191868</c:v>
                </c:pt>
                <c:pt idx="1662">
                  <c:v>1.199480914862356</c:v>
                </c:pt>
                <c:pt idx="1663">
                  <c:v>1.1981069988734014</c:v>
                </c:pt>
                <c:pt idx="1664">
                  <c:v>1.1967287226232868</c:v>
                </c:pt>
                <c:pt idx="1665">
                  <c:v>1.1841233542396712</c:v>
                </c:pt>
                <c:pt idx="1666">
                  <c:v>1.1855421548543752</c:v>
                </c:pt>
                <c:pt idx="1667">
                  <c:v>1.1826999033360426</c:v>
                </c:pt>
                <c:pt idx="1668">
                  <c:v>1.1812717715594616</c:v>
                </c:pt>
                <c:pt idx="1669">
                  <c:v>1.1784013415337553</c:v>
                </c:pt>
                <c:pt idx="1670">
                  <c:v>1.1832698436828046</c:v>
                </c:pt>
                <c:pt idx="1671">
                  <c:v>1.1855421548543752</c:v>
                </c:pt>
                <c:pt idx="1672">
                  <c:v>1.1917303933628562</c:v>
                </c:pt>
                <c:pt idx="1673">
                  <c:v>1.1875207208364631</c:v>
                </c:pt>
                <c:pt idx="1674">
                  <c:v>1.1832698436828046</c:v>
                </c:pt>
                <c:pt idx="1675">
                  <c:v>1.1861083798132053</c:v>
                </c:pt>
                <c:pt idx="1676">
                  <c:v>1.1832698436828046</c:v>
                </c:pt>
                <c:pt idx="1677">
                  <c:v>1.1798389280231867</c:v>
                </c:pt>
                <c:pt idx="1678">
                  <c:v>1.1568519010700111</c:v>
                </c:pt>
                <c:pt idx="1679">
                  <c:v>1.1547282074401555</c:v>
                </c:pt>
                <c:pt idx="1680">
                  <c:v>1.1476763242410988</c:v>
                </c:pt>
                <c:pt idx="1681">
                  <c:v>1.1532049000842843</c:v>
                </c:pt>
                <c:pt idx="1682">
                  <c:v>1.1592663310934941</c:v>
                </c:pt>
                <c:pt idx="1683">
                  <c:v>1.150756439860309</c:v>
                </c:pt>
                <c:pt idx="1684">
                  <c:v>1.1445742076096164</c:v>
                </c:pt>
                <c:pt idx="1685">
                  <c:v>1.1430148002540952</c:v>
                </c:pt>
                <c:pt idx="1686">
                  <c:v>1.1423894661188361</c:v>
                </c:pt>
                <c:pt idx="1687">
                  <c:v>1.1287222843384268</c:v>
                </c:pt>
                <c:pt idx="1688">
                  <c:v>1.1335389083702174</c:v>
                </c:pt>
                <c:pt idx="1689">
                  <c:v>1.1398790864012365</c:v>
                </c:pt>
                <c:pt idx="1690">
                  <c:v>1.1430148002540952</c:v>
                </c:pt>
                <c:pt idx="1691">
                  <c:v>1.169674434058807</c:v>
                </c:pt>
                <c:pt idx="1692">
                  <c:v>1.1398790864012365</c:v>
                </c:pt>
                <c:pt idx="1693">
                  <c:v>1.1344958558346736</c:v>
                </c:pt>
                <c:pt idx="1694">
                  <c:v>1.1414497734004674</c:v>
                </c:pt>
                <c:pt idx="1695">
                  <c:v>1.1344958558346736</c:v>
                </c:pt>
                <c:pt idx="1696">
                  <c:v>1.1287222843384268</c:v>
                </c:pt>
                <c:pt idx="1697">
                  <c:v>1.1335389083702174</c:v>
                </c:pt>
                <c:pt idx="1698">
                  <c:v>1.1319392952104246</c:v>
                </c:pt>
                <c:pt idx="1699">
                  <c:v>1.1264561134318043</c:v>
                </c:pt>
                <c:pt idx="1700">
                  <c:v>1.1235249809427319</c:v>
                </c:pt>
                <c:pt idx="1701">
                  <c:v>1.1199154102579911</c:v>
                </c:pt>
                <c:pt idx="1702">
                  <c:v>1.1182647260894794</c:v>
                </c:pt>
                <c:pt idx="1703">
                  <c:v>1.1205739312058498</c:v>
                </c:pt>
                <c:pt idx="1704">
                  <c:v>1.1199154102579911</c:v>
                </c:pt>
                <c:pt idx="1705">
                  <c:v>1.1202447955463652</c:v>
                </c:pt>
                <c:pt idx="1706">
                  <c:v>1.1280760126687153</c:v>
                </c:pt>
                <c:pt idx="1707">
                  <c:v>1.1492191126553799</c:v>
                </c:pt>
                <c:pt idx="1708">
                  <c:v>1.1628629933219261</c:v>
                </c:pt>
                <c:pt idx="1709">
                  <c:v>1.1652443261253109</c:v>
                </c:pt>
                <c:pt idx="1710">
                  <c:v>1.150756439860309</c:v>
                </c:pt>
                <c:pt idx="1711">
                  <c:v>1.1492191126553799</c:v>
                </c:pt>
                <c:pt idx="1712">
                  <c:v>1.1430148002540952</c:v>
                </c:pt>
                <c:pt idx="1713">
                  <c:v>1.1383026981662814</c:v>
                </c:pt>
                <c:pt idx="1714">
                  <c:v>1.1492191126553799</c:v>
                </c:pt>
                <c:pt idx="1715">
                  <c:v>1.1583624920952498</c:v>
                </c:pt>
                <c:pt idx="1716">
                  <c:v>1.1492191126553799</c:v>
                </c:pt>
                <c:pt idx="1717">
                  <c:v>1.153814864344529</c:v>
                </c:pt>
                <c:pt idx="1718">
                  <c:v>1.1492191126553799</c:v>
                </c:pt>
                <c:pt idx="1719">
                  <c:v>1.1532049000842843</c:v>
                </c:pt>
                <c:pt idx="1720">
                  <c:v>1.1568519010700111</c:v>
                </c:pt>
                <c:pt idx="1721">
                  <c:v>1.1652443261253109</c:v>
                </c:pt>
                <c:pt idx="1722">
                  <c:v>1.1702617153949575</c:v>
                </c:pt>
                <c:pt idx="1723">
                  <c:v>1.169674434058807</c:v>
                </c:pt>
                <c:pt idx="1724">
                  <c:v>1.1658376246901283</c:v>
                </c:pt>
                <c:pt idx="1725">
                  <c:v>1.171141151028382</c:v>
                </c:pt>
                <c:pt idx="1726">
                  <c:v>1.1769589805869081</c:v>
                </c:pt>
                <c:pt idx="1727">
                  <c:v>1.1875207208364631</c:v>
                </c:pt>
                <c:pt idx="1728">
                  <c:v>1.1897709563468739</c:v>
                </c:pt>
                <c:pt idx="1729">
                  <c:v>1.1740598077250255</c:v>
                </c:pt>
                <c:pt idx="1730">
                  <c:v>1.1643528557844371</c:v>
                </c:pt>
                <c:pt idx="1731">
                  <c:v>1.1501421618485586</c:v>
                </c:pt>
                <c:pt idx="1732">
                  <c:v>1.131297796597623</c:v>
                </c:pt>
                <c:pt idx="1733">
                  <c:v>1.1328997699444829</c:v>
                </c:pt>
                <c:pt idx="1734">
                  <c:v>1.1367205671564067</c:v>
                </c:pt>
                <c:pt idx="1735">
                  <c:v>1.1271047983648077</c:v>
                </c:pt>
                <c:pt idx="1736">
                  <c:v>1.1182647260894794</c:v>
                </c:pt>
                <c:pt idx="1737">
                  <c:v>1.1166077439882485</c:v>
                </c:pt>
                <c:pt idx="1738">
                  <c:v>1.1231980750319988</c:v>
                </c:pt>
                <c:pt idx="1739">
                  <c:v>1.1139433523068367</c:v>
                </c:pt>
                <c:pt idx="1740">
                  <c:v>1.1156105116742998</c:v>
                </c:pt>
                <c:pt idx="1741">
                  <c:v>1.1205739312058498</c:v>
                </c:pt>
                <c:pt idx="1742">
                  <c:v>1.1205739312058498</c:v>
                </c:pt>
                <c:pt idx="1743">
                  <c:v>1.1271047983648077</c:v>
                </c:pt>
                <c:pt idx="1744">
                  <c:v>1.1248301494138593</c:v>
                </c:pt>
                <c:pt idx="1745">
                  <c:v>1.1332194567324942</c:v>
                </c:pt>
                <c:pt idx="1746">
                  <c:v>1.1287222843384268</c:v>
                </c:pt>
                <c:pt idx="1747">
                  <c:v>1.1303337684950061</c:v>
                </c:pt>
                <c:pt idx="1748">
                  <c:v>1.1319392952104246</c:v>
                </c:pt>
                <c:pt idx="1749">
                  <c:v>1.1280760126687153</c:v>
                </c:pt>
                <c:pt idx="1750">
                  <c:v>1.1182647260894794</c:v>
                </c:pt>
                <c:pt idx="1751">
                  <c:v>1.1189257528257768</c:v>
                </c:pt>
                <c:pt idx="1752">
                  <c:v>1.1238516409670858</c:v>
                </c:pt>
                <c:pt idx="1753">
                  <c:v>1.121559844187501</c:v>
                </c:pt>
                <c:pt idx="1754">
                  <c:v>1.1367205671564067</c:v>
                </c:pt>
                <c:pt idx="1755">
                  <c:v>1.14705767102836</c:v>
                </c:pt>
                <c:pt idx="1756">
                  <c:v>1.1547282074401555</c:v>
                </c:pt>
                <c:pt idx="1757">
                  <c:v>1.1553360374650619</c:v>
                </c:pt>
                <c:pt idx="1758">
                  <c:v>1.153814864344529</c:v>
                </c:pt>
                <c:pt idx="1759">
                  <c:v>1.1476763242410988</c:v>
                </c:pt>
                <c:pt idx="1760">
                  <c:v>1.1628629933219261</c:v>
                </c:pt>
                <c:pt idx="1761">
                  <c:v>1.1702617153949575</c:v>
                </c:pt>
                <c:pt idx="1762">
                  <c:v>1.1613680022349748</c:v>
                </c:pt>
                <c:pt idx="1763">
                  <c:v>1.1622656142980214</c:v>
                </c:pt>
                <c:pt idx="1764">
                  <c:v>1.1637575239819558</c:v>
                </c:pt>
                <c:pt idx="1765">
                  <c:v>1.1383026981662814</c:v>
                </c:pt>
                <c:pt idx="1766">
                  <c:v>1.1264561134318043</c:v>
                </c:pt>
                <c:pt idx="1767">
                  <c:v>1.121559844187501</c:v>
                </c:pt>
                <c:pt idx="1768">
                  <c:v>1.1222158782728267</c:v>
                </c:pt>
                <c:pt idx="1769">
                  <c:v>1.1218879851036812</c:v>
                </c:pt>
                <c:pt idx="1770">
                  <c:v>1.1562461903973444</c:v>
                </c:pt>
                <c:pt idx="1771">
                  <c:v>1.1562461903973444</c:v>
                </c:pt>
                <c:pt idx="1772">
                  <c:v>1.1583624920952498</c:v>
                </c:pt>
                <c:pt idx="1773">
                  <c:v>1.1553360374650619</c:v>
                </c:pt>
                <c:pt idx="1774">
                  <c:v>1.1682027468426308</c:v>
                </c:pt>
                <c:pt idx="1775">
                  <c:v>1.1702617153949575</c:v>
                </c:pt>
                <c:pt idx="1776">
                  <c:v>1.1760912590556813</c:v>
                </c:pt>
                <c:pt idx="1777">
                  <c:v>1.1841233542396712</c:v>
                </c:pt>
                <c:pt idx="1778">
                  <c:v>1.1826999033360426</c:v>
                </c:pt>
                <c:pt idx="1779">
                  <c:v>1.1897709563468739</c:v>
                </c:pt>
                <c:pt idx="1780">
                  <c:v>1.1798389280231867</c:v>
                </c:pt>
                <c:pt idx="1781">
                  <c:v>1.1846914308175989</c:v>
                </c:pt>
                <c:pt idx="1782">
                  <c:v>1.1939589780191868</c:v>
                </c:pt>
                <c:pt idx="1783">
                  <c:v>1.2116544005531824</c:v>
                </c:pt>
                <c:pt idx="1784">
                  <c:v>1.2143138974243997</c:v>
                </c:pt>
                <c:pt idx="1785">
                  <c:v>1.2054750367408908</c:v>
                </c:pt>
                <c:pt idx="1786">
                  <c:v>1.1972805581256194</c:v>
                </c:pt>
                <c:pt idx="1787">
                  <c:v>1.1945143418824673</c:v>
                </c:pt>
                <c:pt idx="1788">
                  <c:v>1.1861083798132053</c:v>
                </c:pt>
                <c:pt idx="1789">
                  <c:v>1.1861083798132053</c:v>
                </c:pt>
                <c:pt idx="1790">
                  <c:v>1.2022157758011316</c:v>
                </c:pt>
                <c:pt idx="1791">
                  <c:v>1.2027606873932</c:v>
                </c:pt>
                <c:pt idx="1792">
                  <c:v>1.2000292665537702</c:v>
                </c:pt>
                <c:pt idx="1793">
                  <c:v>1.2108533653148932</c:v>
                </c:pt>
                <c:pt idx="1794">
                  <c:v>1.2129861847366681</c:v>
                </c:pt>
                <c:pt idx="1795">
                  <c:v>1.2108533653148932</c:v>
                </c:pt>
                <c:pt idx="1796">
                  <c:v>1.2068258760318498</c:v>
                </c:pt>
                <c:pt idx="1797">
                  <c:v>1.2108533653148932</c:v>
                </c:pt>
                <c:pt idx="1798">
                  <c:v>1.2174839442139063</c:v>
                </c:pt>
                <c:pt idx="1799">
                  <c:v>1.2103185198262318</c:v>
                </c:pt>
                <c:pt idx="1800">
                  <c:v>1.199480914862356</c:v>
                </c:pt>
                <c:pt idx="1801">
                  <c:v>1.2035767749779727</c:v>
                </c:pt>
                <c:pt idx="1802">
                  <c:v>1.2081725266671217</c:v>
                </c:pt>
                <c:pt idx="1803">
                  <c:v>1.2103185198262318</c:v>
                </c:pt>
                <c:pt idx="1804">
                  <c:v>1.2208922492195191</c:v>
                </c:pt>
                <c:pt idx="1805">
                  <c:v>1.2208922492195191</c:v>
                </c:pt>
                <c:pt idx="1806">
                  <c:v>1.2129861847366681</c:v>
                </c:pt>
                <c:pt idx="1807">
                  <c:v>1.2062860444124324</c:v>
                </c:pt>
                <c:pt idx="1808">
                  <c:v>1.2062860444124324</c:v>
                </c:pt>
                <c:pt idx="1809">
                  <c:v>1.2089785172762535</c:v>
                </c:pt>
                <c:pt idx="1810">
                  <c:v>1.2148438480476977</c:v>
                </c:pt>
                <c:pt idx="1811">
                  <c:v>1.2135177569963049</c:v>
                </c:pt>
                <c:pt idx="1812">
                  <c:v>1.2076343673889616</c:v>
                </c:pt>
                <c:pt idx="1813">
                  <c:v>1.2089785172762535</c:v>
                </c:pt>
                <c:pt idx="1814">
                  <c:v>1.2027606873932</c:v>
                </c:pt>
                <c:pt idx="1815">
                  <c:v>1.1945143418824673</c:v>
                </c:pt>
                <c:pt idx="1816">
                  <c:v>1.2076343673889616</c:v>
                </c:pt>
                <c:pt idx="1817">
                  <c:v>1.2143138974243997</c:v>
                </c:pt>
                <c:pt idx="1818">
                  <c:v>1.2103185198262318</c:v>
                </c:pt>
                <c:pt idx="1819">
                  <c:v>1.2148438480476977</c:v>
                </c:pt>
                <c:pt idx="1820">
                  <c:v>1.2234959409623944</c:v>
                </c:pt>
                <c:pt idx="1821">
                  <c:v>1.2273724422896362</c:v>
                </c:pt>
                <c:pt idx="1822">
                  <c:v>1.2337573629655105</c:v>
                </c:pt>
                <c:pt idx="1823">
                  <c:v>1.2400497721126476</c:v>
                </c:pt>
                <c:pt idx="1824">
                  <c:v>1.2462523122993221</c:v>
                </c:pt>
                <c:pt idx="1825">
                  <c:v>1.2425414282983842</c:v>
                </c:pt>
                <c:pt idx="1826">
                  <c:v>1.2380461031287955</c:v>
                </c:pt>
                <c:pt idx="1827">
                  <c:v>1.2405492482825997</c:v>
                </c:pt>
                <c:pt idx="1828">
                  <c:v>1.2405492482825997</c:v>
                </c:pt>
                <c:pt idx="1829">
                  <c:v>1.2299376859079338</c:v>
                </c:pt>
                <c:pt idx="1830">
                  <c:v>1.2362852774480284</c:v>
                </c:pt>
                <c:pt idx="1831">
                  <c:v>1.2417954312951986</c:v>
                </c:pt>
                <c:pt idx="1832">
                  <c:v>1.2467447097238413</c:v>
                </c:pt>
                <c:pt idx="1833">
                  <c:v>1.2430380486862944</c:v>
                </c:pt>
                <c:pt idx="1834">
                  <c:v>1.2337573629655105</c:v>
                </c:pt>
                <c:pt idx="1835">
                  <c:v>1.2278867046136734</c:v>
                </c:pt>
                <c:pt idx="1836">
                  <c:v>1.2247919564926815</c:v>
                </c:pt>
                <c:pt idx="1837">
                  <c:v>1.2304489213782739</c:v>
                </c:pt>
                <c:pt idx="1838">
                  <c:v>1.2425414282983842</c:v>
                </c:pt>
                <c:pt idx="1839">
                  <c:v>1.2612628687924936</c:v>
                </c:pt>
                <c:pt idx="1840">
                  <c:v>1.2612628687924936</c:v>
                </c:pt>
                <c:pt idx="1841">
                  <c:v>1.2631624649622166</c:v>
                </c:pt>
                <c:pt idx="1842">
                  <c:v>1.2588766293721312</c:v>
                </c:pt>
                <c:pt idx="1843">
                  <c:v>1.2430380486862944</c:v>
                </c:pt>
                <c:pt idx="1844">
                  <c:v>1.2355284469075489</c:v>
                </c:pt>
                <c:pt idx="1845">
                  <c:v>1.2392994791268925</c:v>
                </c:pt>
                <c:pt idx="1846">
                  <c:v>1.2417954312951986</c:v>
                </c:pt>
                <c:pt idx="1847">
                  <c:v>1.245018870737753</c:v>
                </c:pt>
                <c:pt idx="1848">
                  <c:v>1.2392994791268925</c:v>
                </c:pt>
                <c:pt idx="1849">
                  <c:v>1.2412973871099933</c:v>
                </c:pt>
                <c:pt idx="1850">
                  <c:v>1.2511513431753545</c:v>
                </c:pt>
                <c:pt idx="1851">
                  <c:v>1.255272505103306</c:v>
                </c:pt>
                <c:pt idx="1852">
                  <c:v>1.266701966884088</c:v>
                </c:pt>
                <c:pt idx="1853">
                  <c:v>1.2794387882870204</c:v>
                </c:pt>
                <c:pt idx="1854">
                  <c:v>1.266701966884088</c:v>
                </c:pt>
                <c:pt idx="1855">
                  <c:v>1.266701966884088</c:v>
                </c:pt>
                <c:pt idx="1856">
                  <c:v>1.2655253352190738</c:v>
                </c:pt>
                <c:pt idx="1857">
                  <c:v>1.249931756634195</c:v>
                </c:pt>
                <c:pt idx="1858">
                  <c:v>1.2535802895621828</c:v>
                </c:pt>
                <c:pt idx="1859">
                  <c:v>1.2474822606770544</c:v>
                </c:pt>
                <c:pt idx="1860">
                  <c:v>1.2387985627139169</c:v>
                </c:pt>
                <c:pt idx="1861">
                  <c:v>1.2430380486862944</c:v>
                </c:pt>
                <c:pt idx="1862">
                  <c:v>1.2329961103921538</c:v>
                </c:pt>
                <c:pt idx="1863">
                  <c:v>1.2240148113728639</c:v>
                </c:pt>
                <c:pt idx="1864">
                  <c:v>1.2221960463017199</c:v>
                </c:pt>
                <c:pt idx="1865">
                  <c:v>1.2116544005531824</c:v>
                </c:pt>
                <c:pt idx="1866">
                  <c:v>1.2121876044039579</c:v>
                </c:pt>
                <c:pt idx="1867">
                  <c:v>1.2076343673889616</c:v>
                </c:pt>
                <c:pt idx="1868">
                  <c:v>1.1832698436828046</c:v>
                </c:pt>
                <c:pt idx="1869">
                  <c:v>1.1846914308175989</c:v>
                </c:pt>
                <c:pt idx="1870">
                  <c:v>1.1986570869544226</c:v>
                </c:pt>
                <c:pt idx="1871">
                  <c:v>1.1972805581256194</c:v>
                </c:pt>
                <c:pt idx="1872">
                  <c:v>1.2000292665537702</c:v>
                </c:pt>
                <c:pt idx="1873">
                  <c:v>1.2000292665537702</c:v>
                </c:pt>
                <c:pt idx="1874">
                  <c:v>1.1981069988734014</c:v>
                </c:pt>
                <c:pt idx="1875">
                  <c:v>1.2049335223541449</c:v>
                </c:pt>
                <c:pt idx="1876">
                  <c:v>1.2049335223541449</c:v>
                </c:pt>
                <c:pt idx="1877">
                  <c:v>1.2008504980910775</c:v>
                </c:pt>
                <c:pt idx="1878">
                  <c:v>1.1931245983544616</c:v>
                </c:pt>
                <c:pt idx="1879">
                  <c:v>1.2027606873932</c:v>
                </c:pt>
                <c:pt idx="1880">
                  <c:v>1.2049335223541449</c:v>
                </c:pt>
                <c:pt idx="1881">
                  <c:v>1.2054750367408908</c:v>
                </c:pt>
                <c:pt idx="1882">
                  <c:v>1.2022157758011316</c:v>
                </c:pt>
                <c:pt idx="1883">
                  <c:v>1.199480914862356</c:v>
                </c:pt>
                <c:pt idx="1884">
                  <c:v>1.1897709563468739</c:v>
                </c:pt>
                <c:pt idx="1885">
                  <c:v>1.1875207208364631</c:v>
                </c:pt>
                <c:pt idx="1886">
                  <c:v>1.1832698436828046</c:v>
                </c:pt>
                <c:pt idx="1887">
                  <c:v>1.1846914308175989</c:v>
                </c:pt>
                <c:pt idx="1888">
                  <c:v>1.1889284837608534</c:v>
                </c:pt>
                <c:pt idx="1889">
                  <c:v>1.1981069988734014</c:v>
                </c:pt>
                <c:pt idx="1890">
                  <c:v>1.1986570869544226</c:v>
                </c:pt>
                <c:pt idx="1891">
                  <c:v>1.2013971243204515</c:v>
                </c:pt>
                <c:pt idx="1892">
                  <c:v>1.2121876044039579</c:v>
                </c:pt>
                <c:pt idx="1893">
                  <c:v>1.2068258760318498</c:v>
                </c:pt>
                <c:pt idx="1894">
                  <c:v>1.2068258760318498</c:v>
                </c:pt>
                <c:pt idx="1895">
                  <c:v>1.209515014542631</c:v>
                </c:pt>
                <c:pt idx="1896">
                  <c:v>1.2201080880400552</c:v>
                </c:pt>
                <c:pt idx="1897">
                  <c:v>1.2234959409623944</c:v>
                </c:pt>
                <c:pt idx="1898">
                  <c:v>1.2265999052073575</c:v>
                </c:pt>
                <c:pt idx="1899">
                  <c:v>1.2227164711475833</c:v>
                </c:pt>
                <c:pt idx="1900">
                  <c:v>1.2174839442139063</c:v>
                </c:pt>
                <c:pt idx="1901">
                  <c:v>1.2208922492195191</c:v>
                </c:pt>
                <c:pt idx="1902">
                  <c:v>1.2286569581089353</c:v>
                </c:pt>
                <c:pt idx="1903">
                  <c:v>1.2227164711475833</c:v>
                </c:pt>
                <c:pt idx="1904">
                  <c:v>1.2143138974243997</c:v>
                </c:pt>
                <c:pt idx="1905">
                  <c:v>1.2062860444124324</c:v>
                </c:pt>
                <c:pt idx="1906">
                  <c:v>1.1939589780191868</c:v>
                </c:pt>
                <c:pt idx="1907">
                  <c:v>1.1925674533365456</c:v>
                </c:pt>
                <c:pt idx="1908">
                  <c:v>1.1972805581256194</c:v>
                </c:pt>
                <c:pt idx="1909">
                  <c:v>1.2076343673889616</c:v>
                </c:pt>
                <c:pt idx="1910">
                  <c:v>1.2116544005531824</c:v>
                </c:pt>
                <c:pt idx="1911">
                  <c:v>1.2182728535714475</c:v>
                </c:pt>
                <c:pt idx="1912">
                  <c:v>1.2135177569963049</c:v>
                </c:pt>
                <c:pt idx="1913">
                  <c:v>1.216957207361097</c:v>
                </c:pt>
                <c:pt idx="1914">
                  <c:v>1.216957207361097</c:v>
                </c:pt>
                <c:pt idx="1915">
                  <c:v>1.2273724422896362</c:v>
                </c:pt>
                <c:pt idx="1916">
                  <c:v>1.2324878663529861</c:v>
                </c:pt>
                <c:pt idx="1917">
                  <c:v>1.2350231594952235</c:v>
                </c:pt>
                <c:pt idx="1918">
                  <c:v>1.2350231594952235</c:v>
                </c:pt>
                <c:pt idx="1919">
                  <c:v>1.2405492482825997</c:v>
                </c:pt>
                <c:pt idx="1920">
                  <c:v>1.245018870737753</c:v>
                </c:pt>
                <c:pt idx="1921">
                  <c:v>1.249198357391113</c:v>
                </c:pt>
                <c:pt idx="1922">
                  <c:v>1.255272505103306</c:v>
                </c:pt>
                <c:pt idx="1923">
                  <c:v>1.249931756634195</c:v>
                </c:pt>
                <c:pt idx="1924">
                  <c:v>1.2400497721126476</c:v>
                </c:pt>
                <c:pt idx="1925">
                  <c:v>1.2442771208018428</c:v>
                </c:pt>
                <c:pt idx="1926">
                  <c:v>1.2355284469075489</c:v>
                </c:pt>
                <c:pt idx="1927">
                  <c:v>1.2400497721126476</c:v>
                </c:pt>
                <c:pt idx="1928">
                  <c:v>1.2367890994092929</c:v>
                </c:pt>
                <c:pt idx="1929">
                  <c:v>1.2299376859079338</c:v>
                </c:pt>
                <c:pt idx="1930">
                  <c:v>1.2253092817258628</c:v>
                </c:pt>
                <c:pt idx="1931">
                  <c:v>1.2182728535714475</c:v>
                </c:pt>
                <c:pt idx="1932">
                  <c:v>1.216165902285993</c:v>
                </c:pt>
                <c:pt idx="1933">
                  <c:v>1.2367890994092929</c:v>
                </c:pt>
                <c:pt idx="1934">
                  <c:v>1.2355284469075489</c:v>
                </c:pt>
                <c:pt idx="1935">
                  <c:v>1.2273724422896362</c:v>
                </c:pt>
                <c:pt idx="1936">
                  <c:v>1.2291697025391009</c:v>
                </c:pt>
                <c:pt idx="1937">
                  <c:v>1.2304489213782739</c:v>
                </c:pt>
                <c:pt idx="1938">
                  <c:v>1.2291697025391009</c:v>
                </c:pt>
                <c:pt idx="1939">
                  <c:v>1.2304489213782739</c:v>
                </c:pt>
                <c:pt idx="1940">
                  <c:v>1.2291697025391009</c:v>
                </c:pt>
                <c:pt idx="1941">
                  <c:v>1.2299376859079338</c:v>
                </c:pt>
                <c:pt idx="1942">
                  <c:v>1.2135177569963049</c:v>
                </c:pt>
                <c:pt idx="1943">
                  <c:v>1.2022157758011316</c:v>
                </c:pt>
                <c:pt idx="1944">
                  <c:v>1.2054750367408908</c:v>
                </c:pt>
                <c:pt idx="1945">
                  <c:v>1.199480914862356</c:v>
                </c:pt>
                <c:pt idx="1946">
                  <c:v>1.2076343673889616</c:v>
                </c:pt>
                <c:pt idx="1947">
                  <c:v>1.2062860444124324</c:v>
                </c:pt>
                <c:pt idx="1948">
                  <c:v>1.2035767749779727</c:v>
                </c:pt>
                <c:pt idx="1949">
                  <c:v>1.1967287226232868</c:v>
                </c:pt>
                <c:pt idx="1950">
                  <c:v>1.199480914862356</c:v>
                </c:pt>
                <c:pt idx="1951">
                  <c:v>1.1931245983544616</c:v>
                </c:pt>
                <c:pt idx="1952">
                  <c:v>1.1897709563468739</c:v>
                </c:pt>
                <c:pt idx="1953">
                  <c:v>1.1925674533365456</c:v>
                </c:pt>
                <c:pt idx="1954">
                  <c:v>1.1967287226232868</c:v>
                </c:pt>
                <c:pt idx="1955">
                  <c:v>1.1945143418824673</c:v>
                </c:pt>
                <c:pt idx="1956">
                  <c:v>1.1931245983544616</c:v>
                </c:pt>
                <c:pt idx="1957">
                  <c:v>1.1917303933628562</c:v>
                </c:pt>
                <c:pt idx="1958">
                  <c:v>1.1917303933628562</c:v>
                </c:pt>
                <c:pt idx="1959">
                  <c:v>1.2062860444124324</c:v>
                </c:pt>
                <c:pt idx="1960">
                  <c:v>1.2108533653148932</c:v>
                </c:pt>
                <c:pt idx="1961">
                  <c:v>1.2103185198262318</c:v>
                </c:pt>
                <c:pt idx="1962">
                  <c:v>1.2008504980910775</c:v>
                </c:pt>
                <c:pt idx="1963">
                  <c:v>1.2022157758011316</c:v>
                </c:pt>
                <c:pt idx="1964">
                  <c:v>1.2076343673889616</c:v>
                </c:pt>
                <c:pt idx="1965">
                  <c:v>1.2135177569963049</c:v>
                </c:pt>
                <c:pt idx="1966">
                  <c:v>1.2062860444124324</c:v>
                </c:pt>
                <c:pt idx="1967">
                  <c:v>1.2041199826559248</c:v>
                </c:pt>
                <c:pt idx="1968">
                  <c:v>1.2148438480476977</c:v>
                </c:pt>
                <c:pt idx="1969">
                  <c:v>1.216957207361097</c:v>
                </c:pt>
                <c:pt idx="1970">
                  <c:v>1.209515014542631</c:v>
                </c:pt>
                <c:pt idx="1971">
                  <c:v>1.2143138974243997</c:v>
                </c:pt>
                <c:pt idx="1972">
                  <c:v>1.2247919564926815</c:v>
                </c:pt>
                <c:pt idx="1973">
                  <c:v>1.2291697025391009</c:v>
                </c:pt>
                <c:pt idx="1974">
                  <c:v>1.2324878663529861</c:v>
                </c:pt>
                <c:pt idx="1975">
                  <c:v>1.2362852774480284</c:v>
                </c:pt>
                <c:pt idx="1976">
                  <c:v>1.2304489213782739</c:v>
                </c:pt>
                <c:pt idx="1977">
                  <c:v>1.2342641243787893</c:v>
                </c:pt>
                <c:pt idx="1978">
                  <c:v>1.2299376859079338</c:v>
                </c:pt>
                <c:pt idx="1979">
                  <c:v>1.2234959409623944</c:v>
                </c:pt>
                <c:pt idx="1980">
                  <c:v>1.2143138974243997</c:v>
                </c:pt>
                <c:pt idx="1981">
                  <c:v>1.2221960463017199</c:v>
                </c:pt>
                <c:pt idx="1982">
                  <c:v>1.2253092817258628</c:v>
                </c:pt>
                <c:pt idx="1983">
                  <c:v>1.2317243833285165</c:v>
                </c:pt>
                <c:pt idx="1984">
                  <c:v>1.2304489213782739</c:v>
                </c:pt>
                <c:pt idx="1985">
                  <c:v>1.2405492482825997</c:v>
                </c:pt>
                <c:pt idx="1986">
                  <c:v>1.2324878663529861</c:v>
                </c:pt>
                <c:pt idx="1987">
                  <c:v>1.2317243833285165</c:v>
                </c:pt>
                <c:pt idx="1988">
                  <c:v>1.2312146479626012</c:v>
                </c:pt>
                <c:pt idx="1989">
                  <c:v>1.2265999052073575</c:v>
                </c:pt>
                <c:pt idx="1990">
                  <c:v>1.2265999052073575</c:v>
                </c:pt>
                <c:pt idx="1991">
                  <c:v>1.2273724422896362</c:v>
                </c:pt>
                <c:pt idx="1992">
                  <c:v>1.2304489213782739</c:v>
                </c:pt>
                <c:pt idx="1993">
                  <c:v>1.2329961103921538</c:v>
                </c:pt>
                <c:pt idx="1994">
                  <c:v>1.2337573629655105</c:v>
                </c:pt>
                <c:pt idx="1995">
                  <c:v>1.2405492482825997</c:v>
                </c:pt>
                <c:pt idx="1996">
                  <c:v>1.2412973871099933</c:v>
                </c:pt>
                <c:pt idx="1997">
                  <c:v>1.2350231594952235</c:v>
                </c:pt>
                <c:pt idx="1998">
                  <c:v>1.2324878663529861</c:v>
                </c:pt>
                <c:pt idx="1999">
                  <c:v>1.2329961103921538</c:v>
                </c:pt>
                <c:pt idx="2000">
                  <c:v>1.2329961103921538</c:v>
                </c:pt>
                <c:pt idx="2001">
                  <c:v>1.2392994791268925</c:v>
                </c:pt>
                <c:pt idx="2002">
                  <c:v>1.2362852774480284</c:v>
                </c:pt>
                <c:pt idx="2003">
                  <c:v>1.2265999052073575</c:v>
                </c:pt>
                <c:pt idx="2004">
                  <c:v>1.2187979981117376</c:v>
                </c:pt>
                <c:pt idx="2005">
                  <c:v>1.2221960463017199</c:v>
                </c:pt>
                <c:pt idx="2006">
                  <c:v>1.2240148113728639</c:v>
                </c:pt>
                <c:pt idx="2007">
                  <c:v>1.2265999052073575</c:v>
                </c:pt>
                <c:pt idx="2008">
                  <c:v>1.2234959409623944</c:v>
                </c:pt>
                <c:pt idx="2009">
                  <c:v>1.2214142378423387</c:v>
                </c:pt>
                <c:pt idx="2010">
                  <c:v>1.2174839442139063</c:v>
                </c:pt>
                <c:pt idx="2011">
                  <c:v>1.2121876044039579</c:v>
                </c:pt>
                <c:pt idx="2012">
                  <c:v>1.2129861847366681</c:v>
                </c:pt>
                <c:pt idx="2013">
                  <c:v>1.2143138974243997</c:v>
                </c:pt>
                <c:pt idx="2014">
                  <c:v>1.2174839442139063</c:v>
                </c:pt>
                <c:pt idx="2015">
                  <c:v>1.2187979981117376</c:v>
                </c:pt>
                <c:pt idx="2016">
                  <c:v>1.2260841159758238</c:v>
                </c:pt>
                <c:pt idx="2017">
                  <c:v>1.2253092817258628</c:v>
                </c:pt>
                <c:pt idx="2018">
                  <c:v>1.2324878663529861</c:v>
                </c:pt>
                <c:pt idx="2019">
                  <c:v>1.2425414282983842</c:v>
                </c:pt>
                <c:pt idx="2020">
                  <c:v>1.2467447097238413</c:v>
                </c:pt>
                <c:pt idx="2021">
                  <c:v>1.2511513431753545</c:v>
                </c:pt>
                <c:pt idx="2022">
                  <c:v>1.2516382204482119</c:v>
                </c:pt>
                <c:pt idx="2023">
                  <c:v>1.2564772062416767</c:v>
                </c:pt>
                <c:pt idx="2024">
                  <c:v>1.25478968739721</c:v>
                </c:pt>
                <c:pt idx="2025">
                  <c:v>1.25478968739721</c:v>
                </c:pt>
                <c:pt idx="2026">
                  <c:v>1.2523675144598989</c:v>
                </c:pt>
                <c:pt idx="2027">
                  <c:v>1.255995726722402</c:v>
                </c:pt>
                <c:pt idx="2028">
                  <c:v>1.2636360685881083</c:v>
                </c:pt>
                <c:pt idx="2029">
                  <c:v>1.2671717284030137</c:v>
                </c:pt>
                <c:pt idx="2030">
                  <c:v>1.2659963704950792</c:v>
                </c:pt>
                <c:pt idx="2031">
                  <c:v>1.2588766293721312</c:v>
                </c:pt>
                <c:pt idx="2032">
                  <c:v>1.2702128548962426</c:v>
                </c:pt>
                <c:pt idx="2033">
                  <c:v>1.2725377773752373</c:v>
                </c:pt>
                <c:pt idx="2034">
                  <c:v>1.25478968739721</c:v>
                </c:pt>
                <c:pt idx="2035">
                  <c:v>1.25478968739721</c:v>
                </c:pt>
                <c:pt idx="2036">
                  <c:v>1.2683439139510646</c:v>
                </c:pt>
                <c:pt idx="2037">
                  <c:v>1.2725377773752373</c:v>
                </c:pt>
                <c:pt idx="2038">
                  <c:v>1.2821687783046416</c:v>
                </c:pt>
                <c:pt idx="2039">
                  <c:v>1.2828486028346449</c:v>
                </c:pt>
                <c:pt idx="2040">
                  <c:v>1.2798949800116382</c:v>
                </c:pt>
                <c:pt idx="2041">
                  <c:v>1.2866809693549301</c:v>
                </c:pt>
                <c:pt idx="2042">
                  <c:v>1.2764618041732441</c:v>
                </c:pt>
                <c:pt idx="2043">
                  <c:v>1.2805783703680762</c:v>
                </c:pt>
                <c:pt idx="2044">
                  <c:v>1.2782962080912739</c:v>
                </c:pt>
                <c:pt idx="2045">
                  <c:v>1.2873537727147466</c:v>
                </c:pt>
                <c:pt idx="2046">
                  <c:v>1.2748503200166648</c:v>
                </c:pt>
                <c:pt idx="2047">
                  <c:v>1.2631624649622166</c:v>
                </c:pt>
                <c:pt idx="2048">
                  <c:v>1.2713768718940746</c:v>
                </c:pt>
                <c:pt idx="2049">
                  <c:v>1.2753113545418118</c:v>
                </c:pt>
                <c:pt idx="2050">
                  <c:v>1.2736955879300922</c:v>
                </c:pt>
                <c:pt idx="2051">
                  <c:v>1.2581581933407944</c:v>
                </c:pt>
                <c:pt idx="2052">
                  <c:v>1.2576785748691846</c:v>
                </c:pt>
                <c:pt idx="2053">
                  <c:v>1.2571984261393445</c:v>
                </c:pt>
                <c:pt idx="2054">
                  <c:v>1.2607866686549762</c:v>
                </c:pt>
                <c:pt idx="2055">
                  <c:v>1.2655253352190738</c:v>
                </c:pt>
                <c:pt idx="2056">
                  <c:v>1.2678754193188977</c:v>
                </c:pt>
                <c:pt idx="2057">
                  <c:v>1.2671717284030137</c:v>
                </c:pt>
                <c:pt idx="2058">
                  <c:v>1.2607866686549762</c:v>
                </c:pt>
                <c:pt idx="2059">
                  <c:v>1.2655253352190738</c:v>
                </c:pt>
                <c:pt idx="2060">
                  <c:v>1.2643455070500924</c:v>
                </c:pt>
                <c:pt idx="2061">
                  <c:v>1.266701966884088</c:v>
                </c:pt>
                <c:pt idx="2062">
                  <c:v>1.2683439139510646</c:v>
                </c:pt>
                <c:pt idx="2063">
                  <c:v>1.255272505103306</c:v>
                </c:pt>
                <c:pt idx="2064">
                  <c:v>1.2504200023088941</c:v>
                </c:pt>
                <c:pt idx="2065">
                  <c:v>1.2412973871099933</c:v>
                </c:pt>
                <c:pt idx="2066">
                  <c:v>1.245018870737753</c:v>
                </c:pt>
                <c:pt idx="2067">
                  <c:v>1.2479732663618066</c:v>
                </c:pt>
                <c:pt idx="2068">
                  <c:v>1.2528530309798931</c:v>
                </c:pt>
                <c:pt idx="2069">
                  <c:v>1.2607866686549762</c:v>
                </c:pt>
                <c:pt idx="2070">
                  <c:v>1.2540644529143379</c:v>
                </c:pt>
                <c:pt idx="2071">
                  <c:v>1.2583978040955086</c:v>
                </c:pt>
                <c:pt idx="2072">
                  <c:v>1.2535802895621828</c:v>
                </c:pt>
                <c:pt idx="2073">
                  <c:v>1.2474822606770544</c:v>
                </c:pt>
                <c:pt idx="2074">
                  <c:v>1.2462523122993221</c:v>
                </c:pt>
                <c:pt idx="2075">
                  <c:v>1.2511513431753545</c:v>
                </c:pt>
                <c:pt idx="2076">
                  <c:v>1.2462523122993221</c:v>
                </c:pt>
                <c:pt idx="2077">
                  <c:v>1.2540644529143379</c:v>
                </c:pt>
                <c:pt idx="2078">
                  <c:v>1.249198357391113</c:v>
                </c:pt>
                <c:pt idx="2079">
                  <c:v>1.2286569581089353</c:v>
                </c:pt>
                <c:pt idx="2080">
                  <c:v>1.2299376859079338</c:v>
                </c:pt>
                <c:pt idx="2081">
                  <c:v>1.2174839442139063</c:v>
                </c:pt>
                <c:pt idx="2082">
                  <c:v>1.2187979981117376</c:v>
                </c:pt>
                <c:pt idx="2083">
                  <c:v>1.2148438480476977</c:v>
                </c:pt>
                <c:pt idx="2084">
                  <c:v>1.2187979981117376</c:v>
                </c:pt>
                <c:pt idx="2085">
                  <c:v>1.2208922492195191</c:v>
                </c:pt>
                <c:pt idx="2086">
                  <c:v>1.2291697025391009</c:v>
                </c:pt>
                <c:pt idx="2087">
                  <c:v>1.2174839442139063</c:v>
                </c:pt>
                <c:pt idx="2088">
                  <c:v>1.2195845262142546</c:v>
                </c:pt>
                <c:pt idx="2089">
                  <c:v>1.2135177569963049</c:v>
                </c:pt>
                <c:pt idx="2090">
                  <c:v>1.2022157758011316</c:v>
                </c:pt>
                <c:pt idx="2091">
                  <c:v>1.2041199826559248</c:v>
                </c:pt>
                <c:pt idx="2092">
                  <c:v>1.2081725266671217</c:v>
                </c:pt>
                <c:pt idx="2093">
                  <c:v>1.2068258760318498</c:v>
                </c:pt>
                <c:pt idx="2094">
                  <c:v>1.2008504980910775</c:v>
                </c:pt>
                <c:pt idx="2095">
                  <c:v>1.2022157758011316</c:v>
                </c:pt>
                <c:pt idx="2096">
                  <c:v>1.2049335223541449</c:v>
                </c:pt>
                <c:pt idx="2097">
                  <c:v>1.2035767749779727</c:v>
                </c:pt>
                <c:pt idx="2098">
                  <c:v>1.1986570869544226</c:v>
                </c:pt>
                <c:pt idx="2099">
                  <c:v>1.1967287226232868</c:v>
                </c:pt>
                <c:pt idx="2100">
                  <c:v>1.1953460583484197</c:v>
                </c:pt>
                <c:pt idx="2101">
                  <c:v>1.1986570869544226</c:v>
                </c:pt>
                <c:pt idx="2102">
                  <c:v>1.1953460583484197</c:v>
                </c:pt>
                <c:pt idx="2103">
                  <c:v>1.1861083798132053</c:v>
                </c:pt>
                <c:pt idx="2104">
                  <c:v>1.1869563354654122</c:v>
                </c:pt>
                <c:pt idx="2105">
                  <c:v>1.1897709563468739</c:v>
                </c:pt>
                <c:pt idx="2106">
                  <c:v>1.2041199826559248</c:v>
                </c:pt>
                <c:pt idx="2107">
                  <c:v>1.2035767749779727</c:v>
                </c:pt>
                <c:pt idx="2108">
                  <c:v>1.2022157758011316</c:v>
                </c:pt>
                <c:pt idx="2109">
                  <c:v>1.1981069988734014</c:v>
                </c:pt>
                <c:pt idx="2110">
                  <c:v>1.2068258760318498</c:v>
                </c:pt>
                <c:pt idx="2111">
                  <c:v>1.2076343673889616</c:v>
                </c:pt>
                <c:pt idx="2112">
                  <c:v>1.2038484637462348</c:v>
                </c:pt>
                <c:pt idx="2113">
                  <c:v>1.2062860444124324</c:v>
                </c:pt>
                <c:pt idx="2114">
                  <c:v>1.2013971243204515</c:v>
                </c:pt>
                <c:pt idx="2115">
                  <c:v>1.2041199826559248</c:v>
                </c:pt>
                <c:pt idx="2116">
                  <c:v>1.2076343673889616</c:v>
                </c:pt>
                <c:pt idx="2117">
                  <c:v>1.2062860444124324</c:v>
                </c:pt>
                <c:pt idx="2118">
                  <c:v>1.2103185198262318</c:v>
                </c:pt>
                <c:pt idx="2119">
                  <c:v>1.2022157758011316</c:v>
                </c:pt>
                <c:pt idx="2120">
                  <c:v>1.2000292665537702</c:v>
                </c:pt>
                <c:pt idx="2121">
                  <c:v>1.1981069988734014</c:v>
                </c:pt>
                <c:pt idx="2122">
                  <c:v>1.2000292665537702</c:v>
                </c:pt>
                <c:pt idx="2123">
                  <c:v>1.2049335223541449</c:v>
                </c:pt>
                <c:pt idx="2124">
                  <c:v>1.2108533653148932</c:v>
                </c:pt>
                <c:pt idx="2125">
                  <c:v>1.2103185198262318</c:v>
                </c:pt>
                <c:pt idx="2126">
                  <c:v>1.2174839442139063</c:v>
                </c:pt>
                <c:pt idx="2127">
                  <c:v>1.2121876044039579</c:v>
                </c:pt>
                <c:pt idx="2128">
                  <c:v>1.2081725266671217</c:v>
                </c:pt>
                <c:pt idx="2129">
                  <c:v>1.2081725266671217</c:v>
                </c:pt>
                <c:pt idx="2130">
                  <c:v>1.2103185198262318</c:v>
                </c:pt>
                <c:pt idx="2131">
                  <c:v>1.2089785172762535</c:v>
                </c:pt>
                <c:pt idx="2132">
                  <c:v>1.209515014542631</c:v>
                </c:pt>
                <c:pt idx="2133">
                  <c:v>1.2108533653148932</c:v>
                </c:pt>
                <c:pt idx="2134">
                  <c:v>1.2206310194480923</c:v>
                </c:pt>
                <c:pt idx="2135">
                  <c:v>1.2221960463017199</c:v>
                </c:pt>
                <c:pt idx="2136">
                  <c:v>1.2208922492195191</c:v>
                </c:pt>
                <c:pt idx="2137">
                  <c:v>1.2201080880400552</c:v>
                </c:pt>
                <c:pt idx="2138">
                  <c:v>1.2286569581089353</c:v>
                </c:pt>
                <c:pt idx="2139">
                  <c:v>1.2240148113728639</c:v>
                </c:pt>
                <c:pt idx="2140">
                  <c:v>1.2278867046136734</c:v>
                </c:pt>
                <c:pt idx="2141">
                  <c:v>1.2265999052073575</c:v>
                </c:pt>
                <c:pt idx="2142">
                  <c:v>1.2304489213782739</c:v>
                </c:pt>
                <c:pt idx="2143">
                  <c:v>1.2350231594952235</c:v>
                </c:pt>
                <c:pt idx="2144">
                  <c:v>1.2362852774480284</c:v>
                </c:pt>
                <c:pt idx="2145">
                  <c:v>1.2362852774480284</c:v>
                </c:pt>
                <c:pt idx="2146">
                  <c:v>1.2304489213782739</c:v>
                </c:pt>
                <c:pt idx="2147">
                  <c:v>1.2201080880400552</c:v>
                </c:pt>
                <c:pt idx="2148">
                  <c:v>1.2148438480476977</c:v>
                </c:pt>
                <c:pt idx="2149">
                  <c:v>1.2089785172762535</c:v>
                </c:pt>
                <c:pt idx="2150">
                  <c:v>1.2081725266671217</c:v>
                </c:pt>
                <c:pt idx="2151">
                  <c:v>1.2116544005531824</c:v>
                </c:pt>
                <c:pt idx="2152">
                  <c:v>1.2214142378423387</c:v>
                </c:pt>
                <c:pt idx="2153">
                  <c:v>1.2195845262142546</c:v>
                </c:pt>
                <c:pt idx="2154">
                  <c:v>1.2187979981117376</c:v>
                </c:pt>
                <c:pt idx="2155">
                  <c:v>1.2195845262142546</c:v>
                </c:pt>
                <c:pt idx="2156">
                  <c:v>1.2148438480476977</c:v>
                </c:pt>
                <c:pt idx="2157">
                  <c:v>1.2000292665537702</c:v>
                </c:pt>
                <c:pt idx="2158">
                  <c:v>1.1972805581256194</c:v>
                </c:pt>
                <c:pt idx="2159">
                  <c:v>1.2041199826559248</c:v>
                </c:pt>
                <c:pt idx="2160">
                  <c:v>1.2027606873932</c:v>
                </c:pt>
                <c:pt idx="2161">
                  <c:v>1.2054750367408908</c:v>
                </c:pt>
                <c:pt idx="2162">
                  <c:v>1.2013971243204515</c:v>
                </c:pt>
                <c:pt idx="2163">
                  <c:v>1.2035767749779727</c:v>
                </c:pt>
                <c:pt idx="2164">
                  <c:v>1.2081725266671217</c:v>
                </c:pt>
                <c:pt idx="2165">
                  <c:v>1.2049335223541449</c:v>
                </c:pt>
                <c:pt idx="2166">
                  <c:v>1.2035767749779727</c:v>
                </c:pt>
                <c:pt idx="2167">
                  <c:v>1.2000292665537702</c:v>
                </c:pt>
                <c:pt idx="2168">
                  <c:v>1.1986570869544226</c:v>
                </c:pt>
                <c:pt idx="2169">
                  <c:v>1.2008504980910775</c:v>
                </c:pt>
                <c:pt idx="2170">
                  <c:v>1.2062860444124324</c:v>
                </c:pt>
                <c:pt idx="2171">
                  <c:v>1.2035767749779727</c:v>
                </c:pt>
                <c:pt idx="2172">
                  <c:v>1.2121876044039579</c:v>
                </c:pt>
                <c:pt idx="2173">
                  <c:v>1.2135177569963049</c:v>
                </c:pt>
                <c:pt idx="2174">
                  <c:v>1.216165902285993</c:v>
                </c:pt>
                <c:pt idx="2175">
                  <c:v>1.2195845262142546</c:v>
                </c:pt>
                <c:pt idx="2176">
                  <c:v>1.2182728535714475</c:v>
                </c:pt>
                <c:pt idx="2177">
                  <c:v>1.2260841159758238</c:v>
                </c:pt>
                <c:pt idx="2178">
                  <c:v>1.2273724422896362</c:v>
                </c:pt>
                <c:pt idx="2179">
                  <c:v>1.2247919564926815</c:v>
                </c:pt>
                <c:pt idx="2180">
                  <c:v>1.2227164711475833</c:v>
                </c:pt>
                <c:pt idx="2181">
                  <c:v>1.2240148113728639</c:v>
                </c:pt>
                <c:pt idx="2182">
                  <c:v>1.2278867046136734</c:v>
                </c:pt>
                <c:pt idx="2183">
                  <c:v>1.2260841159758238</c:v>
                </c:pt>
                <c:pt idx="2184">
                  <c:v>1.2208922492195191</c:v>
                </c:pt>
                <c:pt idx="2185">
                  <c:v>1.2195845262142546</c:v>
                </c:pt>
                <c:pt idx="2186">
                  <c:v>1.2234959409623944</c:v>
                </c:pt>
                <c:pt idx="2187">
                  <c:v>1.2247919564926815</c:v>
                </c:pt>
                <c:pt idx="2188">
                  <c:v>1.2312146479626012</c:v>
                </c:pt>
                <c:pt idx="2189">
                  <c:v>1.2253092817258628</c:v>
                </c:pt>
                <c:pt idx="2190">
                  <c:v>1.2201080880400552</c:v>
                </c:pt>
                <c:pt idx="2191">
                  <c:v>1.2278867046136734</c:v>
                </c:pt>
                <c:pt idx="2192">
                  <c:v>1.2273724422896362</c:v>
                </c:pt>
                <c:pt idx="2193">
                  <c:v>1.2286569581089353</c:v>
                </c:pt>
                <c:pt idx="2194">
                  <c:v>1.2355284469075489</c:v>
                </c:pt>
                <c:pt idx="2195">
                  <c:v>1.2367890994092929</c:v>
                </c:pt>
                <c:pt idx="2196">
                  <c:v>1.2380461031287955</c:v>
                </c:pt>
                <c:pt idx="2197">
                  <c:v>1.2337573629655105</c:v>
                </c:pt>
                <c:pt idx="2198">
                  <c:v>1.2350231594952235</c:v>
                </c:pt>
                <c:pt idx="2199">
                  <c:v>1.2392994791268925</c:v>
                </c:pt>
                <c:pt idx="2200">
                  <c:v>1.2437819160937951</c:v>
                </c:pt>
                <c:pt idx="2201">
                  <c:v>1.2442771208018428</c:v>
                </c:pt>
                <c:pt idx="2202">
                  <c:v>1.2425414282983842</c:v>
                </c:pt>
                <c:pt idx="2203">
                  <c:v>1.2487087356009179</c:v>
                </c:pt>
                <c:pt idx="2204">
                  <c:v>1.2474822606770544</c:v>
                </c:pt>
                <c:pt idx="2205">
                  <c:v>1.2425414282983842</c:v>
                </c:pt>
                <c:pt idx="2206">
                  <c:v>1.2479732663618066</c:v>
                </c:pt>
                <c:pt idx="2207">
                  <c:v>1.2528530309798931</c:v>
                </c:pt>
                <c:pt idx="2208">
                  <c:v>1.2588766293721312</c:v>
                </c:pt>
                <c:pt idx="2209">
                  <c:v>1.2631624649622166</c:v>
                </c:pt>
                <c:pt idx="2210">
                  <c:v>1.255995726722402</c:v>
                </c:pt>
                <c:pt idx="2211">
                  <c:v>1.2564772062416767</c:v>
                </c:pt>
                <c:pt idx="2212">
                  <c:v>1.2576785748691846</c:v>
                </c:pt>
                <c:pt idx="2213">
                  <c:v>1.2595938788859486</c:v>
                </c:pt>
                <c:pt idx="2214">
                  <c:v>1.2595938788859486</c:v>
                </c:pt>
                <c:pt idx="2215">
                  <c:v>1.2725377773752373</c:v>
                </c:pt>
                <c:pt idx="2216">
                  <c:v>1.2736955879300922</c:v>
                </c:pt>
                <c:pt idx="2217">
                  <c:v>1.2706788361447063</c:v>
                </c:pt>
                <c:pt idx="2218">
                  <c:v>1.2776092143040911</c:v>
                </c:pt>
                <c:pt idx="2219">
                  <c:v>1.2821687783046416</c:v>
                </c:pt>
                <c:pt idx="2220">
                  <c:v>1.2817149700272958</c:v>
                </c:pt>
                <c:pt idx="2221">
                  <c:v>1.2900346113625181</c:v>
                </c:pt>
                <c:pt idx="2222">
                  <c:v>1.2940250940953226</c:v>
                </c:pt>
                <c:pt idx="2223">
                  <c:v>1.2798949800116382</c:v>
                </c:pt>
                <c:pt idx="2224">
                  <c:v>1.266701966884088</c:v>
                </c:pt>
                <c:pt idx="2225">
                  <c:v>1.2516382204482119</c:v>
                </c:pt>
                <c:pt idx="2226">
                  <c:v>1.245018870737753</c:v>
                </c:pt>
                <c:pt idx="2227">
                  <c:v>1.2430380486862944</c:v>
                </c:pt>
                <c:pt idx="2228">
                  <c:v>1.2487087356009179</c:v>
                </c:pt>
                <c:pt idx="2229">
                  <c:v>1.2412973871099933</c:v>
                </c:pt>
                <c:pt idx="2230">
                  <c:v>1.2523675144598989</c:v>
                </c:pt>
                <c:pt idx="2231">
                  <c:v>1.2437819160937951</c:v>
                </c:pt>
                <c:pt idx="2232">
                  <c:v>1.2437819160937951</c:v>
                </c:pt>
                <c:pt idx="2233">
                  <c:v>1.2400497721126476</c:v>
                </c:pt>
                <c:pt idx="2234">
                  <c:v>1.2387985627139169</c:v>
                </c:pt>
                <c:pt idx="2235">
                  <c:v>1.2304489213782739</c:v>
                </c:pt>
                <c:pt idx="2236">
                  <c:v>1.2227164711475833</c:v>
                </c:pt>
                <c:pt idx="2237">
                  <c:v>1.2103185198262318</c:v>
                </c:pt>
                <c:pt idx="2238">
                  <c:v>1.2182728535714475</c:v>
                </c:pt>
                <c:pt idx="2239">
                  <c:v>1.2208922492195191</c:v>
                </c:pt>
                <c:pt idx="2240">
                  <c:v>1.2247919564926815</c:v>
                </c:pt>
                <c:pt idx="2241">
                  <c:v>1.2317243833285165</c:v>
                </c:pt>
                <c:pt idx="2242">
                  <c:v>1.2286569581089353</c:v>
                </c:pt>
                <c:pt idx="2243">
                  <c:v>1.2260841159758238</c:v>
                </c:pt>
                <c:pt idx="2244">
                  <c:v>1.2286569581089353</c:v>
                </c:pt>
                <c:pt idx="2245">
                  <c:v>1.2317243833285165</c:v>
                </c:pt>
                <c:pt idx="2246">
                  <c:v>1.2362852774480284</c:v>
                </c:pt>
                <c:pt idx="2247">
                  <c:v>1.2350231594952235</c:v>
                </c:pt>
                <c:pt idx="2248">
                  <c:v>1.2571984261393445</c:v>
                </c:pt>
                <c:pt idx="2249">
                  <c:v>1.2619761913978127</c:v>
                </c:pt>
                <c:pt idx="2250">
                  <c:v>1.2595938788859486</c:v>
                </c:pt>
                <c:pt idx="2251">
                  <c:v>1.2600713879850747</c:v>
                </c:pt>
                <c:pt idx="2252">
                  <c:v>1.2600713879850747</c:v>
                </c:pt>
                <c:pt idx="2253">
                  <c:v>1.2690457096576229</c:v>
                </c:pt>
                <c:pt idx="2254">
                  <c:v>1.2798949800116382</c:v>
                </c:pt>
                <c:pt idx="2255">
                  <c:v>1.2851070295668119</c:v>
                </c:pt>
                <c:pt idx="2256">
                  <c:v>1.2753113545418118</c:v>
                </c:pt>
                <c:pt idx="2257">
                  <c:v>1.2753113545418118</c:v>
                </c:pt>
                <c:pt idx="2258">
                  <c:v>1.2787536009528289</c:v>
                </c:pt>
                <c:pt idx="2259">
                  <c:v>1.2706788361447063</c:v>
                </c:pt>
                <c:pt idx="2260">
                  <c:v>1.2741578492636798</c:v>
                </c:pt>
                <c:pt idx="2261">
                  <c:v>1.2683439139510646</c:v>
                </c:pt>
                <c:pt idx="2262">
                  <c:v>1.2648178230095364</c:v>
                </c:pt>
                <c:pt idx="2263">
                  <c:v>1.2730012720637376</c:v>
                </c:pt>
                <c:pt idx="2264">
                  <c:v>1.2828486028346449</c:v>
                </c:pt>
                <c:pt idx="2265">
                  <c:v>1.2794387882870204</c:v>
                </c:pt>
                <c:pt idx="2266">
                  <c:v>1.2753113545418118</c:v>
                </c:pt>
                <c:pt idx="2267">
                  <c:v>1.2771506139637967</c:v>
                </c:pt>
                <c:pt idx="2268">
                  <c:v>1.2855573090077739</c:v>
                </c:pt>
                <c:pt idx="2269">
                  <c:v>1.291812687467119</c:v>
                </c:pt>
                <c:pt idx="2270">
                  <c:v>1.287801729930226</c:v>
                </c:pt>
                <c:pt idx="2271">
                  <c:v>1.2855573090077739</c:v>
                </c:pt>
                <c:pt idx="2272">
                  <c:v>1.3117538610557542</c:v>
                </c:pt>
                <c:pt idx="2273">
                  <c:v>1.3085644135612389</c:v>
                </c:pt>
                <c:pt idx="2274">
                  <c:v>1.3092041796704075</c:v>
                </c:pt>
                <c:pt idx="2275">
                  <c:v>1.3085644135612389</c:v>
                </c:pt>
                <c:pt idx="2276">
                  <c:v>1.325310371711061</c:v>
                </c:pt>
                <c:pt idx="2277">
                  <c:v>1.3283796034387378</c:v>
                </c:pt>
                <c:pt idx="2278">
                  <c:v>1.3360592778663494</c:v>
                </c:pt>
                <c:pt idx="2279">
                  <c:v>1.3289908554494287</c:v>
                </c:pt>
                <c:pt idx="2280">
                  <c:v>1.3064250275506875</c:v>
                </c:pt>
                <c:pt idx="2281">
                  <c:v>1.3081373786380386</c:v>
                </c:pt>
                <c:pt idx="2282">
                  <c:v>1.3180633349627615</c:v>
                </c:pt>
                <c:pt idx="2283">
                  <c:v>1.3259259557714662</c:v>
                </c:pt>
                <c:pt idx="2284">
                  <c:v>1.3207692283386865</c:v>
                </c:pt>
                <c:pt idx="2285">
                  <c:v>1.3191060593097763</c:v>
                </c:pt>
                <c:pt idx="2286">
                  <c:v>1.3191060593097763</c:v>
                </c:pt>
                <c:pt idx="2287">
                  <c:v>1.3310221710418286</c:v>
                </c:pt>
                <c:pt idx="2288">
                  <c:v>1.3546845539547285</c:v>
                </c:pt>
                <c:pt idx="2289">
                  <c:v>1.3783979009481377</c:v>
                </c:pt>
                <c:pt idx="2290">
                  <c:v>1.3565994357249709</c:v>
                </c:pt>
                <c:pt idx="2291">
                  <c:v>1.355643050220869</c:v>
                </c:pt>
                <c:pt idx="2292">
                  <c:v>1.3263358609287514</c:v>
                </c:pt>
                <c:pt idx="2293">
                  <c:v>1.2984163800612945</c:v>
                </c:pt>
                <c:pt idx="2294">
                  <c:v>1.2862318540285529</c:v>
                </c:pt>
                <c:pt idx="2295">
                  <c:v>1.2907022432878543</c:v>
                </c:pt>
                <c:pt idx="2296">
                  <c:v>1.2873537727147466</c:v>
                </c:pt>
                <c:pt idx="2297">
                  <c:v>1.3197304943302246</c:v>
                </c:pt>
                <c:pt idx="2298">
                  <c:v>1.3165993020938609</c:v>
                </c:pt>
                <c:pt idx="2299">
                  <c:v>1.3085644135612389</c:v>
                </c:pt>
                <c:pt idx="2300">
                  <c:v>1.3021143769562011</c:v>
                </c:pt>
                <c:pt idx="2301">
                  <c:v>1.3021143769562011</c:v>
                </c:pt>
                <c:pt idx="2302">
                  <c:v>1.2900346113625181</c:v>
                </c:pt>
                <c:pt idx="2303">
                  <c:v>1.2776092143040911</c:v>
                </c:pt>
                <c:pt idx="2304">
                  <c:v>1.2889196056617265</c:v>
                </c:pt>
                <c:pt idx="2305">
                  <c:v>1.2873537727147466</c:v>
                </c:pt>
                <c:pt idx="2306">
                  <c:v>1.2873537727147466</c:v>
                </c:pt>
                <c:pt idx="2307">
                  <c:v>1.3027637084729817</c:v>
                </c:pt>
                <c:pt idx="2308">
                  <c:v>1.2977605110991339</c:v>
                </c:pt>
                <c:pt idx="2309">
                  <c:v>1.2866809693549301</c:v>
                </c:pt>
                <c:pt idx="2310">
                  <c:v>1.2839792842384798</c:v>
                </c:pt>
                <c:pt idx="2311">
                  <c:v>1.2895889525425968</c:v>
                </c:pt>
                <c:pt idx="2312">
                  <c:v>1.2929202996000062</c:v>
                </c:pt>
                <c:pt idx="2313">
                  <c:v>1.2900346113625181</c:v>
                </c:pt>
                <c:pt idx="2314">
                  <c:v>1.2702128548962426</c:v>
                </c:pt>
                <c:pt idx="2315">
                  <c:v>1.2564772062416767</c:v>
                </c:pt>
                <c:pt idx="2316">
                  <c:v>1.2702128548962426</c:v>
                </c:pt>
                <c:pt idx="2317">
                  <c:v>1.271841606536499</c:v>
                </c:pt>
                <c:pt idx="2318">
                  <c:v>1.287801729930226</c:v>
                </c:pt>
                <c:pt idx="2319">
                  <c:v>1.2907022432878543</c:v>
                </c:pt>
                <c:pt idx="2320">
                  <c:v>1.2951270852521912</c:v>
                </c:pt>
                <c:pt idx="2321">
                  <c:v>1.2907022432878543</c:v>
                </c:pt>
                <c:pt idx="2322">
                  <c:v>1.2776092143040911</c:v>
                </c:pt>
                <c:pt idx="2323">
                  <c:v>1.2576785748691846</c:v>
                </c:pt>
                <c:pt idx="2324">
                  <c:v>1.2576785748691846</c:v>
                </c:pt>
                <c:pt idx="2325">
                  <c:v>1.2612628687924936</c:v>
                </c:pt>
                <c:pt idx="2326">
                  <c:v>1.2671717284030137</c:v>
                </c:pt>
                <c:pt idx="2327">
                  <c:v>1.2600713879850747</c:v>
                </c:pt>
                <c:pt idx="2328">
                  <c:v>1.2595938788859486</c:v>
                </c:pt>
                <c:pt idx="2329">
                  <c:v>1.2648178230095364</c:v>
                </c:pt>
                <c:pt idx="2330">
                  <c:v>1.266701966884088</c:v>
                </c:pt>
                <c:pt idx="2331">
                  <c:v>1.2619761913978127</c:v>
                </c:pt>
                <c:pt idx="2332">
                  <c:v>1.2607866686549762</c:v>
                </c:pt>
                <c:pt idx="2333">
                  <c:v>1.25478968739721</c:v>
                </c:pt>
                <c:pt idx="2334">
                  <c:v>1.2511513431753545</c:v>
                </c:pt>
                <c:pt idx="2335">
                  <c:v>1.271841606536499</c:v>
                </c:pt>
                <c:pt idx="2336">
                  <c:v>1.2741578492636798</c:v>
                </c:pt>
                <c:pt idx="2337">
                  <c:v>1.2648178230095364</c:v>
                </c:pt>
                <c:pt idx="2338">
                  <c:v>1.2655253352190738</c:v>
                </c:pt>
                <c:pt idx="2339">
                  <c:v>1.2659963704950792</c:v>
                </c:pt>
                <c:pt idx="2340">
                  <c:v>1.2643455070500924</c:v>
                </c:pt>
                <c:pt idx="2341">
                  <c:v>1.2643455070500924</c:v>
                </c:pt>
                <c:pt idx="2342">
                  <c:v>1.2695129442179163</c:v>
                </c:pt>
                <c:pt idx="2343">
                  <c:v>1.2873537727147466</c:v>
                </c:pt>
                <c:pt idx="2344">
                  <c:v>1.2851070295668119</c:v>
                </c:pt>
                <c:pt idx="2345">
                  <c:v>1.2960066693136723</c:v>
                </c:pt>
                <c:pt idx="2346">
                  <c:v>1.2884728005997825</c:v>
                </c:pt>
                <c:pt idx="2347">
                  <c:v>1.2817149700272958</c:v>
                </c:pt>
                <c:pt idx="2348">
                  <c:v>1.2960066693136723</c:v>
                </c:pt>
                <c:pt idx="2349">
                  <c:v>1.3008127941181169</c:v>
                </c:pt>
                <c:pt idx="2350">
                  <c:v>1.2926990030439298</c:v>
                </c:pt>
                <c:pt idx="2351">
                  <c:v>1.2929202996000062</c:v>
                </c:pt>
                <c:pt idx="2352">
                  <c:v>1.2966651902615312</c:v>
                </c:pt>
                <c:pt idx="2353">
                  <c:v>1.3012470886362115</c:v>
                </c:pt>
                <c:pt idx="2354">
                  <c:v>1.2995072987004876</c:v>
                </c:pt>
                <c:pt idx="2355">
                  <c:v>1.3053513694466237</c:v>
                </c:pt>
                <c:pt idx="2356">
                  <c:v>1.307496037913213</c:v>
                </c:pt>
                <c:pt idx="2357">
                  <c:v>1.2955670999624791</c:v>
                </c:pt>
                <c:pt idx="2358">
                  <c:v>1.2999429000227669</c:v>
                </c:pt>
                <c:pt idx="2359">
                  <c:v>1.2889196056617265</c:v>
                </c:pt>
                <c:pt idx="2360">
                  <c:v>1.2839792842384798</c:v>
                </c:pt>
                <c:pt idx="2361">
                  <c:v>1.2900346113625181</c:v>
                </c:pt>
                <c:pt idx="2362">
                  <c:v>1.2869053529723748</c:v>
                </c:pt>
                <c:pt idx="2363">
                  <c:v>1.2900346113625181</c:v>
                </c:pt>
                <c:pt idx="2364">
                  <c:v>1.2769211320657741</c:v>
                </c:pt>
                <c:pt idx="2365">
                  <c:v>1.2785249647370176</c:v>
                </c:pt>
                <c:pt idx="2366">
                  <c:v>1.2764618041732441</c:v>
                </c:pt>
                <c:pt idx="2367">
                  <c:v>1.2787536009528289</c:v>
                </c:pt>
                <c:pt idx="2368">
                  <c:v>1.2750808984568585</c:v>
                </c:pt>
                <c:pt idx="2369">
                  <c:v>1.2929202996000062</c:v>
                </c:pt>
                <c:pt idx="2370">
                  <c:v>1.2933625547114456</c:v>
                </c:pt>
                <c:pt idx="2371">
                  <c:v>1.2889196056617265</c:v>
                </c:pt>
                <c:pt idx="2372">
                  <c:v>1.2895889525425968</c:v>
                </c:pt>
                <c:pt idx="2373">
                  <c:v>1.3016809492935764</c:v>
                </c:pt>
                <c:pt idx="2374">
                  <c:v>1.3021143769562011</c:v>
                </c:pt>
                <c:pt idx="2375">
                  <c:v>1.3149200559924199</c:v>
                </c:pt>
                <c:pt idx="2376">
                  <c:v>1.3228392726863212</c:v>
                </c:pt>
                <c:pt idx="2377">
                  <c:v>1.320146286111054</c:v>
                </c:pt>
                <c:pt idx="2378">
                  <c:v>1.3197304943302246</c:v>
                </c:pt>
                <c:pt idx="2379">
                  <c:v>1.3283796034387378</c:v>
                </c:pt>
                <c:pt idx="2380">
                  <c:v>1.3340514403468919</c:v>
                </c:pt>
                <c:pt idx="2381">
                  <c:v>1.3293978793610426</c:v>
                </c:pt>
                <c:pt idx="2382">
                  <c:v>1.3180633349627615</c:v>
                </c:pt>
                <c:pt idx="2383">
                  <c:v>1.3273589343863303</c:v>
                </c:pt>
                <c:pt idx="2384">
                  <c:v>1.3176455432211587</c:v>
                </c:pt>
                <c:pt idx="2385">
                  <c:v>1.3176455432211587</c:v>
                </c:pt>
                <c:pt idx="2386">
                  <c:v>1.3106933123433606</c:v>
                </c:pt>
                <c:pt idx="2387">
                  <c:v>1.3155505344219049</c:v>
                </c:pt>
                <c:pt idx="2388">
                  <c:v>1.3222192947339193</c:v>
                </c:pt>
                <c:pt idx="2389">
                  <c:v>1.321805483857539</c:v>
                </c:pt>
                <c:pt idx="2390">
                  <c:v>1.3469394626989906</c:v>
                </c:pt>
                <c:pt idx="2391">
                  <c:v>1.3404441148401183</c:v>
                </c:pt>
                <c:pt idx="2392">
                  <c:v>1.3463529744506386</c:v>
                </c:pt>
                <c:pt idx="2393">
                  <c:v>1.3453737305590883</c:v>
                </c:pt>
                <c:pt idx="2394">
                  <c:v>1.3508292735829677</c:v>
                </c:pt>
                <c:pt idx="2395">
                  <c:v>1.3473300153169503</c:v>
                </c:pt>
                <c:pt idx="2396">
                  <c:v>1.355643050220869</c:v>
                </c:pt>
                <c:pt idx="2397">
                  <c:v>1.3673559210260189</c:v>
                </c:pt>
                <c:pt idx="2398">
                  <c:v>1.368286884902131</c:v>
                </c:pt>
                <c:pt idx="2399">
                  <c:v>1.3771240423464561</c:v>
                </c:pt>
                <c:pt idx="2400">
                  <c:v>1.354108439147401</c:v>
                </c:pt>
                <c:pt idx="2401">
                  <c:v>1.3364597338485296</c:v>
                </c:pt>
                <c:pt idx="2402">
                  <c:v>1.3498600821923312</c:v>
                </c:pt>
                <c:pt idx="2403">
                  <c:v>1.3439990690571613</c:v>
                </c:pt>
                <c:pt idx="2404">
                  <c:v>1.3380578754197561</c:v>
                </c:pt>
                <c:pt idx="2405">
                  <c:v>1.3453737305590883</c:v>
                </c:pt>
                <c:pt idx="2406">
                  <c:v>1.3575537197430816</c:v>
                </c:pt>
                <c:pt idx="2407">
                  <c:v>1.3626709297256669</c:v>
                </c:pt>
                <c:pt idx="2408">
                  <c:v>1.368286884902131</c:v>
                </c:pt>
                <c:pt idx="2409">
                  <c:v>1.3598354823398879</c:v>
                </c:pt>
                <c:pt idx="2410">
                  <c:v>1.3829171350875309</c:v>
                </c:pt>
                <c:pt idx="2411">
                  <c:v>1.3651134316275773</c:v>
                </c:pt>
                <c:pt idx="2412">
                  <c:v>1.3641756327706194</c:v>
                </c:pt>
                <c:pt idx="2413">
                  <c:v>1.3734637216323691</c:v>
                </c:pt>
                <c:pt idx="2414">
                  <c:v>1.3780343224573315</c:v>
                </c:pt>
                <c:pt idx="2415">
                  <c:v>1.38524868240322</c:v>
                </c:pt>
                <c:pt idx="2416">
                  <c:v>1.3900514964589874</c:v>
                </c:pt>
                <c:pt idx="2417">
                  <c:v>1.3905818785504354</c:v>
                </c:pt>
                <c:pt idx="2418">
                  <c:v>1.3734637216323691</c:v>
                </c:pt>
                <c:pt idx="2419">
                  <c:v>1.3774883833761327</c:v>
                </c:pt>
                <c:pt idx="2420">
                  <c:v>1.3935752032695876</c:v>
                </c:pt>
                <c:pt idx="2421">
                  <c:v>1.3905818785504354</c:v>
                </c:pt>
                <c:pt idx="2422">
                  <c:v>1.3891660843645324</c:v>
                </c:pt>
                <c:pt idx="2423">
                  <c:v>1.3949767195545644</c:v>
                </c:pt>
                <c:pt idx="2424">
                  <c:v>1.4010557257718439</c:v>
                </c:pt>
                <c:pt idx="2425">
                  <c:v>1.3993275321586789</c:v>
                </c:pt>
                <c:pt idx="2426">
                  <c:v>1.4048337166199381</c:v>
                </c:pt>
                <c:pt idx="2427">
                  <c:v>1.3909351071033791</c:v>
                </c:pt>
                <c:pt idx="2428">
                  <c:v>1.38524868240322</c:v>
                </c:pt>
                <c:pt idx="2429">
                  <c:v>1.3825573219087859</c:v>
                </c:pt>
                <c:pt idx="2430">
                  <c:v>1.388278863459639</c:v>
                </c:pt>
                <c:pt idx="2431">
                  <c:v>1.3673559210260189</c:v>
                </c:pt>
                <c:pt idx="2432">
                  <c:v>1.3645509953539718</c:v>
                </c:pt>
                <c:pt idx="2433">
                  <c:v>1.3579348470004537</c:v>
                </c:pt>
                <c:pt idx="2434">
                  <c:v>1.3483048630481607</c:v>
                </c:pt>
                <c:pt idx="2435">
                  <c:v>1.3443922736851108</c:v>
                </c:pt>
                <c:pt idx="2436">
                  <c:v>1.3394514413064407</c:v>
                </c:pt>
                <c:pt idx="2437">
                  <c:v>1.3394514413064407</c:v>
                </c:pt>
                <c:pt idx="2438">
                  <c:v>1.3374592612906562</c:v>
                </c:pt>
                <c:pt idx="2439">
                  <c:v>1.3502480183341627</c:v>
                </c:pt>
                <c:pt idx="2440">
                  <c:v>1.3560258571931227</c:v>
                </c:pt>
                <c:pt idx="2441">
                  <c:v>1.3498600821923312</c:v>
                </c:pt>
                <c:pt idx="2442">
                  <c:v>1.3594560201209867</c:v>
                </c:pt>
                <c:pt idx="2443">
                  <c:v>1.3651134316275773</c:v>
                </c:pt>
                <c:pt idx="2444">
                  <c:v>1.3669829759778509</c:v>
                </c:pt>
                <c:pt idx="2445">
                  <c:v>1.3569814009931311</c:v>
                </c:pt>
                <c:pt idx="2446">
                  <c:v>1.3641756327706194</c:v>
                </c:pt>
                <c:pt idx="2447">
                  <c:v>1.3692158574101427</c:v>
                </c:pt>
                <c:pt idx="2448">
                  <c:v>1.3598354823398879</c:v>
                </c:pt>
                <c:pt idx="2449">
                  <c:v>1.3776704393343231</c:v>
                </c:pt>
                <c:pt idx="2450">
                  <c:v>1.365862215402555</c:v>
                </c:pt>
                <c:pt idx="2451">
                  <c:v>1.3575537197430816</c:v>
                </c:pt>
                <c:pt idx="2452">
                  <c:v>1.3630475945210936</c:v>
                </c:pt>
                <c:pt idx="2453">
                  <c:v>1.3617278360175928</c:v>
                </c:pt>
                <c:pt idx="2454">
                  <c:v>1.3649260337899756</c:v>
                </c:pt>
                <c:pt idx="2455">
                  <c:v>1.3710678622717363</c:v>
                </c:pt>
                <c:pt idx="2456">
                  <c:v>1.3823773034681137</c:v>
                </c:pt>
                <c:pt idx="2457">
                  <c:v>1.3839947894417328</c:v>
                </c:pt>
                <c:pt idx="2458">
                  <c:v>1.388988785124714</c:v>
                </c:pt>
                <c:pt idx="2459">
                  <c:v>1.3902283624691301</c:v>
                </c:pt>
                <c:pt idx="2460">
                  <c:v>1.383456296524753</c:v>
                </c:pt>
                <c:pt idx="2461">
                  <c:v>1.3754807146185724</c:v>
                </c:pt>
                <c:pt idx="2462">
                  <c:v>1.36078268987328</c:v>
                </c:pt>
                <c:pt idx="2463">
                  <c:v>1.3550682063488506</c:v>
                </c:pt>
                <c:pt idx="2464">
                  <c:v>1.3585059114902351</c:v>
                </c:pt>
                <c:pt idx="2465">
                  <c:v>1.37984917876283</c:v>
                </c:pt>
                <c:pt idx="2466">
                  <c:v>1.3811150807098507</c:v>
                </c:pt>
                <c:pt idx="2467">
                  <c:v>1.3745650607227651</c:v>
                </c:pt>
                <c:pt idx="2468">
                  <c:v>1.383456296524753</c:v>
                </c:pt>
                <c:pt idx="2469">
                  <c:v>1.3794868137172738</c:v>
                </c:pt>
                <c:pt idx="2470">
                  <c:v>1.3712526291249394</c:v>
                </c:pt>
                <c:pt idx="2471">
                  <c:v>1.3740147402919116</c:v>
                </c:pt>
                <c:pt idx="2472">
                  <c:v>1.3740147402919116</c:v>
                </c:pt>
                <c:pt idx="2473">
                  <c:v>1.3719909114649149</c:v>
                </c:pt>
                <c:pt idx="2474">
                  <c:v>1.379305517750582</c:v>
                </c:pt>
                <c:pt idx="2475">
                  <c:v>1.3783979009481377</c:v>
                </c:pt>
                <c:pt idx="2476">
                  <c:v>1.388278863459639</c:v>
                </c:pt>
                <c:pt idx="2477">
                  <c:v>1.3836358683618797</c:v>
                </c:pt>
                <c:pt idx="2478">
                  <c:v>1.3937506403480804</c:v>
                </c:pt>
                <c:pt idx="2479">
                  <c:v>1.3937506403480804</c:v>
                </c:pt>
                <c:pt idx="2480">
                  <c:v>1.3941013020400446</c:v>
                </c:pt>
                <c:pt idx="2481">
                  <c:v>1.3949767195545644</c:v>
                </c:pt>
                <c:pt idx="2482">
                  <c:v>1.3841741388070334</c:v>
                </c:pt>
                <c:pt idx="2483">
                  <c:v>1.3694014136966244</c:v>
                </c:pt>
                <c:pt idx="2484">
                  <c:v>1.3694014136966244</c:v>
                </c:pt>
                <c:pt idx="2485">
                  <c:v>1.3675422735205767</c:v>
                </c:pt>
                <c:pt idx="2486">
                  <c:v>1.3675422735205767</c:v>
                </c:pt>
                <c:pt idx="2487">
                  <c:v>1.3592661646067485</c:v>
                </c:pt>
                <c:pt idx="2488">
                  <c:v>1.3590762260592628</c:v>
                </c:pt>
                <c:pt idx="2489">
                  <c:v>1.3613500243522665</c:v>
                </c:pt>
                <c:pt idx="2490">
                  <c:v>1.3604040547299387</c:v>
                </c:pt>
                <c:pt idx="2491">
                  <c:v>1.3604040547299387</c:v>
                </c:pt>
                <c:pt idx="2492">
                  <c:v>1.3579348470004537</c:v>
                </c:pt>
                <c:pt idx="2493">
                  <c:v>1.3533390953113047</c:v>
                </c:pt>
                <c:pt idx="2494">
                  <c:v>1.3544926005894364</c:v>
                </c:pt>
                <c:pt idx="2495">
                  <c:v>1.3619166186686433</c:v>
                </c:pt>
                <c:pt idx="2496">
                  <c:v>1.3697722885969628</c:v>
                </c:pt>
                <c:pt idx="2497">
                  <c:v>1.3669829759778509</c:v>
                </c:pt>
                <c:pt idx="2498">
                  <c:v>1.3600250891893975</c:v>
                </c:pt>
                <c:pt idx="2499">
                  <c:v>1.3550682063488506</c:v>
                </c:pt>
                <c:pt idx="2500">
                  <c:v>1.355834495884936</c:v>
                </c:pt>
                <c:pt idx="2501">
                  <c:v>1.3396501576136839</c:v>
                </c:pt>
                <c:pt idx="2502">
                  <c:v>1.3396501576136839</c:v>
                </c:pt>
                <c:pt idx="2503">
                  <c:v>1.3165993020938609</c:v>
                </c:pt>
                <c:pt idx="2504">
                  <c:v>1.3273589343863303</c:v>
                </c:pt>
                <c:pt idx="2505">
                  <c:v>1.325310371711061</c:v>
                </c:pt>
                <c:pt idx="2506">
                  <c:v>1.3111178426625056</c:v>
                </c:pt>
                <c:pt idx="2507">
                  <c:v>1.3130231103232382</c:v>
                </c:pt>
                <c:pt idx="2508">
                  <c:v>1.3113299523037931</c:v>
                </c:pt>
                <c:pt idx="2509">
                  <c:v>1.3130231103232382</c:v>
                </c:pt>
                <c:pt idx="2510">
                  <c:v>1.321805483857539</c:v>
                </c:pt>
                <c:pt idx="2511">
                  <c:v>1.3132342916947239</c:v>
                </c:pt>
                <c:pt idx="2512">
                  <c:v>1.3038437748886544</c:v>
                </c:pt>
                <c:pt idx="2513">
                  <c:v>1.2981978671098151</c:v>
                </c:pt>
                <c:pt idx="2514">
                  <c:v>1.3027637084729817</c:v>
                </c:pt>
                <c:pt idx="2515">
                  <c:v>1.2971036501492565</c:v>
                </c:pt>
                <c:pt idx="2516">
                  <c:v>1.3001605369513523</c:v>
                </c:pt>
                <c:pt idx="2517">
                  <c:v>1.2886962605902559</c:v>
                </c:pt>
                <c:pt idx="2518">
                  <c:v>1.2810333672477277</c:v>
                </c:pt>
                <c:pt idx="2519">
                  <c:v>1.287801729930226</c:v>
                </c:pt>
                <c:pt idx="2520">
                  <c:v>1.2873537727147466</c:v>
                </c:pt>
                <c:pt idx="2521">
                  <c:v>1.2911467617318857</c:v>
                </c:pt>
                <c:pt idx="2522">
                  <c:v>1.2911467617318857</c:v>
                </c:pt>
                <c:pt idx="2523">
                  <c:v>1.2835273648616936</c:v>
                </c:pt>
                <c:pt idx="2524">
                  <c:v>1.2688119037397805</c:v>
                </c:pt>
                <c:pt idx="2525">
                  <c:v>1.2782962080912739</c:v>
                </c:pt>
                <c:pt idx="2526">
                  <c:v>1.2855573090077739</c:v>
                </c:pt>
                <c:pt idx="2527">
                  <c:v>1.2886962605902559</c:v>
                </c:pt>
                <c:pt idx="2528">
                  <c:v>1.2782962080912739</c:v>
                </c:pt>
                <c:pt idx="2529">
                  <c:v>1.2909245593827543</c:v>
                </c:pt>
                <c:pt idx="2530">
                  <c:v>1.3010299956639813</c:v>
                </c:pt>
                <c:pt idx="2531">
                  <c:v>1.2926990030439298</c:v>
                </c:pt>
                <c:pt idx="2532">
                  <c:v>1.2875778090787053</c:v>
                </c:pt>
                <c:pt idx="2533">
                  <c:v>1.2771506139637967</c:v>
                </c:pt>
                <c:pt idx="2534">
                  <c:v>1.2734642726213463</c:v>
                </c:pt>
                <c:pt idx="2535">
                  <c:v>1.2766915288450398</c:v>
                </c:pt>
                <c:pt idx="2536">
                  <c:v>1.2678754193188977</c:v>
                </c:pt>
                <c:pt idx="2537">
                  <c:v>1.2678754193188977</c:v>
                </c:pt>
                <c:pt idx="2538">
                  <c:v>1.2678754193188977</c:v>
                </c:pt>
                <c:pt idx="2539">
                  <c:v>1.2588766293721312</c:v>
                </c:pt>
                <c:pt idx="2540">
                  <c:v>1.2545480771089739</c:v>
                </c:pt>
                <c:pt idx="2541">
                  <c:v>1.2375437381428744</c:v>
                </c:pt>
                <c:pt idx="2542">
                  <c:v>1.2367890994092929</c:v>
                </c:pt>
                <c:pt idx="2543">
                  <c:v>1.2284003587030048</c:v>
                </c:pt>
                <c:pt idx="2544">
                  <c:v>1.2299376859079338</c:v>
                </c:pt>
                <c:pt idx="2545">
                  <c:v>1.2309595557485691</c:v>
                </c:pt>
                <c:pt idx="2546">
                  <c:v>1.2367890994092929</c:v>
                </c:pt>
                <c:pt idx="2547">
                  <c:v>1.2440295890300217</c:v>
                </c:pt>
                <c:pt idx="2548">
                  <c:v>1.2457593559672768</c:v>
                </c:pt>
                <c:pt idx="2549">
                  <c:v>1.2437819160937951</c:v>
                </c:pt>
                <c:pt idx="2550">
                  <c:v>1.236537261488694</c:v>
                </c:pt>
                <c:pt idx="2551">
                  <c:v>1.2304489213782739</c:v>
                </c:pt>
                <c:pt idx="2552">
                  <c:v>1.2370407913791908</c:v>
                </c:pt>
                <c:pt idx="2553">
                  <c:v>1.2489536154957075</c:v>
                </c:pt>
                <c:pt idx="2554">
                  <c:v>1.248463717551032</c:v>
                </c:pt>
                <c:pt idx="2555">
                  <c:v>1.242044239369551</c:v>
                </c:pt>
                <c:pt idx="2556">
                  <c:v>1.2504200023088941</c:v>
                </c:pt>
                <c:pt idx="2557">
                  <c:v>1.2569581525609319</c:v>
                </c:pt>
                <c:pt idx="2558">
                  <c:v>1.2533380053261065</c:v>
                </c:pt>
                <c:pt idx="2559">
                  <c:v>1.2617385473525378</c:v>
                </c:pt>
                <c:pt idx="2560">
                  <c:v>1.2612628687924936</c:v>
                </c:pt>
                <c:pt idx="2561">
                  <c:v>1.2610248339923973</c:v>
                </c:pt>
                <c:pt idx="2562">
                  <c:v>1.2479732663618066</c:v>
                </c:pt>
                <c:pt idx="2563">
                  <c:v>1.248463717551032</c:v>
                </c:pt>
                <c:pt idx="2564">
                  <c:v>1.2509076997008559</c:v>
                </c:pt>
                <c:pt idx="2565">
                  <c:v>1.2513948500401042</c:v>
                </c:pt>
                <c:pt idx="2566">
                  <c:v>1.2629254693318317</c:v>
                </c:pt>
                <c:pt idx="2567">
                  <c:v>1.2699796766453237</c:v>
                </c:pt>
                <c:pt idx="2568">
                  <c:v>1.2882492255719862</c:v>
                </c:pt>
                <c:pt idx="2569">
                  <c:v>1.287801729930226</c:v>
                </c:pt>
                <c:pt idx="2570">
                  <c:v>1.2810333672477277</c:v>
                </c:pt>
                <c:pt idx="2571">
                  <c:v>1.287801729930226</c:v>
                </c:pt>
                <c:pt idx="2572">
                  <c:v>1.2960066693136723</c:v>
                </c:pt>
                <c:pt idx="2573">
                  <c:v>1.2992893340876799</c:v>
                </c:pt>
                <c:pt idx="2574">
                  <c:v>1.2955670999624791</c:v>
                </c:pt>
                <c:pt idx="2575">
                  <c:v>1.2944662261615929</c:v>
                </c:pt>
                <c:pt idx="2576">
                  <c:v>1.3016809492935764</c:v>
                </c:pt>
                <c:pt idx="2577">
                  <c:v>1.3042750504771283</c:v>
                </c:pt>
                <c:pt idx="2578">
                  <c:v>1.2862318540285529</c:v>
                </c:pt>
                <c:pt idx="2579">
                  <c:v>1.2760019899620501</c:v>
                </c:pt>
                <c:pt idx="2580">
                  <c:v>1.2873537727147466</c:v>
                </c:pt>
                <c:pt idx="2581">
                  <c:v>1.2785249647370176</c:v>
                </c:pt>
                <c:pt idx="2582">
                  <c:v>1.2826221128780626</c:v>
                </c:pt>
                <c:pt idx="2583">
                  <c:v>1.2692793897718986</c:v>
                </c:pt>
                <c:pt idx="2584">
                  <c:v>1.2638726768652235</c:v>
                </c:pt>
                <c:pt idx="2585">
                  <c:v>1.2543063323312855</c:v>
                </c:pt>
                <c:pt idx="2586">
                  <c:v>1.2412973871099933</c:v>
                </c:pt>
                <c:pt idx="2587">
                  <c:v>1.2324878663529861</c:v>
                </c:pt>
                <c:pt idx="2588">
                  <c:v>1.230704313612569</c:v>
                </c:pt>
                <c:pt idx="2589">
                  <c:v>1.2224563366792467</c:v>
                </c:pt>
                <c:pt idx="2590">
                  <c:v>1.2250506961380487</c:v>
                </c:pt>
                <c:pt idx="2591">
                  <c:v>1.2260841159758238</c:v>
                </c:pt>
                <c:pt idx="2592">
                  <c:v>1.2342641243787893</c:v>
                </c:pt>
                <c:pt idx="2593">
                  <c:v>1.2442771208018428</c:v>
                </c:pt>
                <c:pt idx="2594">
                  <c:v>1.236033147117636</c:v>
                </c:pt>
                <c:pt idx="2595">
                  <c:v>1.2390490931401914</c:v>
                </c:pt>
                <c:pt idx="2596">
                  <c:v>1.2327420627207368</c:v>
                </c:pt>
                <c:pt idx="2597">
                  <c:v>1.2504200023088941</c:v>
                </c:pt>
                <c:pt idx="2598">
                  <c:v>1.2467447097238413</c:v>
                </c:pt>
                <c:pt idx="2599">
                  <c:v>1.2467447097238413</c:v>
                </c:pt>
                <c:pt idx="2600">
                  <c:v>1.2455126678141499</c:v>
                </c:pt>
                <c:pt idx="2601">
                  <c:v>1.255272505103306</c:v>
                </c:pt>
                <c:pt idx="2602">
                  <c:v>1.2605483726369795</c:v>
                </c:pt>
                <c:pt idx="2603">
                  <c:v>1.2605483726369795</c:v>
                </c:pt>
                <c:pt idx="2604">
                  <c:v>1.2748503200166648</c:v>
                </c:pt>
                <c:pt idx="2605">
                  <c:v>1.2595938788859486</c:v>
                </c:pt>
                <c:pt idx="2606">
                  <c:v>1.2619761913978127</c:v>
                </c:pt>
                <c:pt idx="2607">
                  <c:v>1.2619761913978127</c:v>
                </c:pt>
                <c:pt idx="2608">
                  <c:v>1.2612628687924936</c:v>
                </c:pt>
                <c:pt idx="2609">
                  <c:v>1.2591158441850663</c:v>
                </c:pt>
                <c:pt idx="2610">
                  <c:v>1.255272505103306</c:v>
                </c:pt>
                <c:pt idx="2611">
                  <c:v>1.250175948083925</c:v>
                </c:pt>
                <c:pt idx="2612">
                  <c:v>1.2598326990634836</c:v>
                </c:pt>
                <c:pt idx="2613">
                  <c:v>1.2617385473525378</c:v>
                </c:pt>
                <c:pt idx="2614">
                  <c:v>1.2748503200166648</c:v>
                </c:pt>
                <c:pt idx="2615">
                  <c:v>1.2603099457949201</c:v>
                </c:pt>
                <c:pt idx="2616">
                  <c:v>1.2607866686549762</c:v>
                </c:pt>
                <c:pt idx="2617">
                  <c:v>1.2664668954402414</c:v>
                </c:pt>
                <c:pt idx="2618">
                  <c:v>1.2720737875000099</c:v>
                </c:pt>
                <c:pt idx="2619">
                  <c:v>1.2709116394104811</c:v>
                </c:pt>
                <c:pt idx="2620">
                  <c:v>1.2734642726213463</c:v>
                </c:pt>
                <c:pt idx="2621">
                  <c:v>1.2732328340430457</c:v>
                </c:pt>
                <c:pt idx="2622">
                  <c:v>1.2727695865517594</c:v>
                </c:pt>
                <c:pt idx="2623">
                  <c:v>1.2792105126013951</c:v>
                </c:pt>
                <c:pt idx="2624">
                  <c:v>1.2773799746672547</c:v>
                </c:pt>
                <c:pt idx="2625">
                  <c:v>1.2862318540285529</c:v>
                </c:pt>
                <c:pt idx="2626">
                  <c:v>1.2931414834509309</c:v>
                </c:pt>
                <c:pt idx="2627">
                  <c:v>1.290257269394518</c:v>
                </c:pt>
                <c:pt idx="2628">
                  <c:v>1.2835273648616936</c:v>
                </c:pt>
                <c:pt idx="2629">
                  <c:v>1.2773799746672547</c:v>
                </c:pt>
                <c:pt idx="2630">
                  <c:v>1.2685779718828432</c:v>
                </c:pt>
                <c:pt idx="2631">
                  <c:v>1.2603099457949201</c:v>
                </c:pt>
                <c:pt idx="2632">
                  <c:v>1.2685779718828432</c:v>
                </c:pt>
                <c:pt idx="2633">
                  <c:v>1.2702128548962426</c:v>
                </c:pt>
                <c:pt idx="2634">
                  <c:v>1.2787536009528289</c:v>
                </c:pt>
                <c:pt idx="2635">
                  <c:v>1.2734642726213463</c:v>
                </c:pt>
                <c:pt idx="2636">
                  <c:v>1.2650537885040147</c:v>
                </c:pt>
                <c:pt idx="2637">
                  <c:v>1.2760019899620501</c:v>
                </c:pt>
                <c:pt idx="2638">
                  <c:v>1.2748503200166648</c:v>
                </c:pt>
                <c:pt idx="2639">
                  <c:v>1.2615007731982801</c:v>
                </c:pt>
                <c:pt idx="2640">
                  <c:v>1.2615007731982801</c:v>
                </c:pt>
                <c:pt idx="2641">
                  <c:v>1.2521245525056444</c:v>
                </c:pt>
                <c:pt idx="2642">
                  <c:v>1.245018870737753</c:v>
                </c:pt>
                <c:pt idx="2643">
                  <c:v>1.2511513431753545</c:v>
                </c:pt>
                <c:pt idx="2644">
                  <c:v>1.2530955858490316</c:v>
                </c:pt>
                <c:pt idx="2645">
                  <c:v>1.25478968739721</c:v>
                </c:pt>
                <c:pt idx="2646">
                  <c:v>1.2605483726369795</c:v>
                </c:pt>
                <c:pt idx="2647">
                  <c:v>1.2581581933407944</c:v>
                </c:pt>
                <c:pt idx="2648">
                  <c:v>1.2533380053261065</c:v>
                </c:pt>
                <c:pt idx="2649">
                  <c:v>1.2588766293721312</c:v>
                </c:pt>
                <c:pt idx="2650">
                  <c:v>1.255995726722402</c:v>
                </c:pt>
                <c:pt idx="2651">
                  <c:v>1.2595938788859486</c:v>
                </c:pt>
                <c:pt idx="2652">
                  <c:v>1.2571984261393445</c:v>
                </c:pt>
                <c:pt idx="2653">
                  <c:v>1.2603099457949201</c:v>
                </c:pt>
                <c:pt idx="2654">
                  <c:v>1.256717745977487</c:v>
                </c:pt>
                <c:pt idx="2655">
                  <c:v>1.2564772062416767</c:v>
                </c:pt>
                <c:pt idx="2656">
                  <c:v>1.2648178230095364</c:v>
                </c:pt>
                <c:pt idx="2657">
                  <c:v>1.2603099457949201</c:v>
                </c:pt>
                <c:pt idx="2658">
                  <c:v>1.2586372827240764</c:v>
                </c:pt>
                <c:pt idx="2659">
                  <c:v>1.2629254693318317</c:v>
                </c:pt>
                <c:pt idx="2660">
                  <c:v>1.2706788361447063</c:v>
                </c:pt>
                <c:pt idx="2661">
                  <c:v>1.2688119037397805</c:v>
                </c:pt>
                <c:pt idx="2662">
                  <c:v>1.2676409823459156</c:v>
                </c:pt>
                <c:pt idx="2663">
                  <c:v>1.2798949800116382</c:v>
                </c:pt>
                <c:pt idx="2664">
                  <c:v>1.2869053529723748</c:v>
                </c:pt>
                <c:pt idx="2665">
                  <c:v>1.2895889525425968</c:v>
                </c:pt>
                <c:pt idx="2666">
                  <c:v>1.3001605369513523</c:v>
                </c:pt>
                <c:pt idx="2667">
                  <c:v>1.2981978671098151</c:v>
                </c:pt>
                <c:pt idx="2668">
                  <c:v>1.3027637084729817</c:v>
                </c:pt>
                <c:pt idx="2669">
                  <c:v>1.3281756614383224</c:v>
                </c:pt>
                <c:pt idx="2670">
                  <c:v>1.3209766773428235</c:v>
                </c:pt>
                <c:pt idx="2671">
                  <c:v>1.3161800988934527</c:v>
                </c:pt>
                <c:pt idx="2672">
                  <c:v>1.3178544893314692</c:v>
                </c:pt>
                <c:pt idx="2673">
                  <c:v>1.3138672203691535</c:v>
                </c:pt>
                <c:pt idx="2674">
                  <c:v>1.3165993020938609</c:v>
                </c:pt>
                <c:pt idx="2675">
                  <c:v>1.3027637084729817</c:v>
                </c:pt>
                <c:pt idx="2676">
                  <c:v>1.287801729930226</c:v>
                </c:pt>
                <c:pt idx="2677">
                  <c:v>1.284881714655453</c:v>
                </c:pt>
                <c:pt idx="2678">
                  <c:v>1.2913688504515826</c:v>
                </c:pt>
                <c:pt idx="2679">
                  <c:v>1.2884728005997825</c:v>
                </c:pt>
                <c:pt idx="2680">
                  <c:v>1.2853322276438846</c:v>
                </c:pt>
                <c:pt idx="2681">
                  <c:v>1.2855573090077739</c:v>
                </c:pt>
                <c:pt idx="2682">
                  <c:v>1.2979792441593623</c:v>
                </c:pt>
                <c:pt idx="2683">
                  <c:v>1.2986347831244356</c:v>
                </c:pt>
                <c:pt idx="2684">
                  <c:v>1.2889196056617265</c:v>
                </c:pt>
                <c:pt idx="2685">
                  <c:v>1.2929202996000062</c:v>
                </c:pt>
                <c:pt idx="2686">
                  <c:v>1.2755416884013095</c:v>
                </c:pt>
                <c:pt idx="2687">
                  <c:v>1.2787536009528289</c:v>
                </c:pt>
                <c:pt idx="2688">
                  <c:v>1.2889196056617265</c:v>
                </c:pt>
                <c:pt idx="2689">
                  <c:v>1.2882492255719862</c:v>
                </c:pt>
                <c:pt idx="2690">
                  <c:v>1.2895889525425968</c:v>
                </c:pt>
                <c:pt idx="2691">
                  <c:v>1.2810333672477277</c:v>
                </c:pt>
                <c:pt idx="2692">
                  <c:v>1.2771506139637967</c:v>
                </c:pt>
                <c:pt idx="2693">
                  <c:v>1.2780673308886625</c:v>
                </c:pt>
                <c:pt idx="2694">
                  <c:v>1.2842050677017942</c:v>
                </c:pt>
                <c:pt idx="2695">
                  <c:v>1.2819419334408249</c:v>
                </c:pt>
                <c:pt idx="2696">
                  <c:v>1.2819419334408249</c:v>
                </c:pt>
                <c:pt idx="2697">
                  <c:v>1.2846562827885157</c:v>
                </c:pt>
                <c:pt idx="2698">
                  <c:v>1.2946866242794433</c:v>
                </c:pt>
                <c:pt idx="2699">
                  <c:v>1.3062105081677615</c:v>
                </c:pt>
                <c:pt idx="2700">
                  <c:v>1.2909245593827543</c:v>
                </c:pt>
                <c:pt idx="2701">
                  <c:v>1.2875778090787053</c:v>
                </c:pt>
                <c:pt idx="2702">
                  <c:v>1.2880255353883627</c:v>
                </c:pt>
                <c:pt idx="2703">
                  <c:v>1.2746196190912382</c:v>
                </c:pt>
                <c:pt idx="2704">
                  <c:v>1.2748503200166648</c:v>
                </c:pt>
                <c:pt idx="2705">
                  <c:v>1.2789821168654432</c:v>
                </c:pt>
                <c:pt idx="2706">
                  <c:v>1.2819419334408249</c:v>
                </c:pt>
                <c:pt idx="2707">
                  <c:v>1.2671717284030137</c:v>
                </c:pt>
                <c:pt idx="2708">
                  <c:v>1.2704459080179626</c:v>
                </c:pt>
                <c:pt idx="2709">
                  <c:v>1.2778383330020475</c:v>
                </c:pt>
                <c:pt idx="2710">
                  <c:v>1.2555137128195333</c:v>
                </c:pt>
                <c:pt idx="2711">
                  <c:v>1.2562365332059229</c:v>
                </c:pt>
                <c:pt idx="2712">
                  <c:v>1.2538224387080734</c:v>
                </c:pt>
                <c:pt idx="2713">
                  <c:v>1.2479732663618066</c:v>
                </c:pt>
                <c:pt idx="2714">
                  <c:v>1.2530955858490316</c:v>
                </c:pt>
                <c:pt idx="2715">
                  <c:v>1.2521245525056444</c:v>
                </c:pt>
                <c:pt idx="2716">
                  <c:v>1.2447717614952949</c:v>
                </c:pt>
                <c:pt idx="2717">
                  <c:v>1.2324878663529861</c:v>
                </c:pt>
                <c:pt idx="2718">
                  <c:v>1.2299376859079338</c:v>
                </c:pt>
                <c:pt idx="2719">
                  <c:v>1.2335037603411345</c:v>
                </c:pt>
                <c:pt idx="2720">
                  <c:v>1.2276296495710086</c:v>
                </c:pt>
                <c:pt idx="2721">
                  <c:v>1.2253092817258628</c:v>
                </c:pt>
                <c:pt idx="2722">
                  <c:v>1.2299376859079338</c:v>
                </c:pt>
                <c:pt idx="2723">
                  <c:v>1.2390490931401914</c:v>
                </c:pt>
                <c:pt idx="2724">
                  <c:v>1.2355284469075489</c:v>
                </c:pt>
                <c:pt idx="2725">
                  <c:v>1.2314695904306814</c:v>
                </c:pt>
                <c:pt idx="2726">
                  <c:v>1.2327420627207368</c:v>
                </c:pt>
                <c:pt idx="2727">
                  <c:v>1.2314695904306814</c:v>
                </c:pt>
                <c:pt idx="2728">
                  <c:v>1.2314695904306814</c:v>
                </c:pt>
                <c:pt idx="2729">
                  <c:v>1.2135177569963049</c:v>
                </c:pt>
                <c:pt idx="2730">
                  <c:v>1.2043913319192998</c:v>
                </c:pt>
                <c:pt idx="2731">
                  <c:v>1.2003031829815849</c:v>
                </c:pt>
                <c:pt idx="2732">
                  <c:v>1.1978316933289028</c:v>
                </c:pt>
                <c:pt idx="2733">
                  <c:v>1.1844074854123201</c:v>
                </c:pt>
                <c:pt idx="2734">
                  <c:v>1.1897709563468739</c:v>
                </c:pt>
                <c:pt idx="2735">
                  <c:v>1.1855421548543752</c:v>
                </c:pt>
                <c:pt idx="2736">
                  <c:v>1.1894903136993675</c:v>
                </c:pt>
                <c:pt idx="2737">
                  <c:v>1.1855421548543752</c:v>
                </c:pt>
                <c:pt idx="2738">
                  <c:v>1.1781132523146318</c:v>
                </c:pt>
                <c:pt idx="2739">
                  <c:v>1.1784013415337553</c:v>
                </c:pt>
                <c:pt idx="2740">
                  <c:v>1.1705550585212086</c:v>
                </c:pt>
                <c:pt idx="2741">
                  <c:v>1.1687920203141817</c:v>
                </c:pt>
                <c:pt idx="2742">
                  <c:v>1.1728946977521761</c:v>
                </c:pt>
                <c:pt idx="2743">
                  <c:v>1.1869563354654122</c:v>
                </c:pt>
                <c:pt idx="2744">
                  <c:v>1.1746411926604485</c:v>
                </c:pt>
                <c:pt idx="2745">
                  <c:v>1.1664301138432827</c:v>
                </c:pt>
                <c:pt idx="2746">
                  <c:v>1.1568519010700111</c:v>
                </c:pt>
                <c:pt idx="2747">
                  <c:v>1.1541195255158467</c:v>
                </c:pt>
                <c:pt idx="2748">
                  <c:v>1.1699681739968923</c:v>
                </c:pt>
                <c:pt idx="2749">
                  <c:v>1.1970047280230458</c:v>
                </c:pt>
                <c:pt idx="2750">
                  <c:v>1.1942367487238292</c:v>
                </c:pt>
                <c:pt idx="2751">
                  <c:v>1.2116544005531824</c:v>
                </c:pt>
                <c:pt idx="2752">
                  <c:v>1.1928461151888416</c:v>
                </c:pt>
                <c:pt idx="2753">
                  <c:v>1.1841233542396712</c:v>
                </c:pt>
                <c:pt idx="2754">
                  <c:v>1.1723109685219542</c:v>
                </c:pt>
                <c:pt idx="2755">
                  <c:v>1.1631613749770184</c:v>
                </c:pt>
                <c:pt idx="2756">
                  <c:v>1.171141151028382</c:v>
                </c:pt>
                <c:pt idx="2757">
                  <c:v>1.1775364999298621</c:v>
                </c:pt>
                <c:pt idx="2758">
                  <c:v>1.1693804953119495</c:v>
                </c:pt>
                <c:pt idx="2759">
                  <c:v>1.1643528557844371</c:v>
                </c:pt>
                <c:pt idx="2760">
                  <c:v>1.1568519010700111</c:v>
                </c:pt>
                <c:pt idx="2761">
                  <c:v>1.1473671077937864</c:v>
                </c:pt>
                <c:pt idx="2762">
                  <c:v>1.1476763242410988</c:v>
                </c:pt>
                <c:pt idx="2763">
                  <c:v>1.1303337684950061</c:v>
                </c:pt>
                <c:pt idx="2764">
                  <c:v>1.1303337684950061</c:v>
                </c:pt>
                <c:pt idx="2765">
                  <c:v>1.129045059887958</c:v>
                </c:pt>
                <c:pt idx="2766">
                  <c:v>1.1467480136306398</c:v>
                </c:pt>
                <c:pt idx="2767">
                  <c:v>1.1433271299920464</c:v>
                </c:pt>
                <c:pt idx="2768">
                  <c:v>1.1225435240687542</c:v>
                </c:pt>
                <c:pt idx="2769">
                  <c:v>1.1166077439882485</c:v>
                </c:pt>
                <c:pt idx="2770">
                  <c:v>1.1254812657005939</c:v>
                </c:pt>
                <c:pt idx="2771">
                  <c:v>1.1264561134318043</c:v>
                </c:pt>
                <c:pt idx="2772">
                  <c:v>1.131297796597623</c:v>
                </c:pt>
                <c:pt idx="2773">
                  <c:v>1.1261314072619844</c:v>
                </c:pt>
                <c:pt idx="2774">
                  <c:v>1.1199154102579911</c:v>
                </c:pt>
                <c:pt idx="2775">
                  <c:v>1.1169396465507557</c:v>
                </c:pt>
                <c:pt idx="2776">
                  <c:v>1.1199154102579911</c:v>
                </c:pt>
                <c:pt idx="2777">
                  <c:v>1.1089031276673134</c:v>
                </c:pt>
                <c:pt idx="2778">
                  <c:v>1.0877814178095424</c:v>
                </c:pt>
                <c:pt idx="2779">
                  <c:v>1.0920184707527971</c:v>
                </c:pt>
                <c:pt idx="2780">
                  <c:v>1.0937717814987298</c:v>
                </c:pt>
                <c:pt idx="2781">
                  <c:v>1.0899051114393981</c:v>
                </c:pt>
                <c:pt idx="2782">
                  <c:v>1.0881360887005513</c:v>
                </c:pt>
                <c:pt idx="2783">
                  <c:v>1.0696680969115957</c:v>
                </c:pt>
                <c:pt idx="2784">
                  <c:v>1.0433622780211296</c:v>
                </c:pt>
                <c:pt idx="2785">
                  <c:v>1.0867156639448825</c:v>
                </c:pt>
                <c:pt idx="2786">
                  <c:v>1.0937717814987298</c:v>
                </c:pt>
                <c:pt idx="2787">
                  <c:v>1.0916669575956846</c:v>
                </c:pt>
                <c:pt idx="2788">
                  <c:v>1.1622656142980214</c:v>
                </c:pt>
                <c:pt idx="2789">
                  <c:v>1.1467480136306398</c:v>
                </c:pt>
                <c:pt idx="2790">
                  <c:v>1.1586639808139894</c:v>
                </c:pt>
                <c:pt idx="2791">
                  <c:v>1.1812717715594616</c:v>
                </c:pt>
                <c:pt idx="2792">
                  <c:v>1.1737688231366501</c:v>
                </c:pt>
                <c:pt idx="2793">
                  <c:v>1.1568519010700111</c:v>
                </c:pt>
                <c:pt idx="2794">
                  <c:v>1.1420764610732848</c:v>
                </c:pt>
                <c:pt idx="2795">
                  <c:v>1.1373541113707328</c:v>
                </c:pt>
                <c:pt idx="2796">
                  <c:v>1.1264561134318043</c:v>
                </c:pt>
                <c:pt idx="2797">
                  <c:v>1.1344958558346736</c:v>
                </c:pt>
                <c:pt idx="2798">
                  <c:v>1.1182647260894794</c:v>
                </c:pt>
                <c:pt idx="2799">
                  <c:v>1.1078880251827987</c:v>
                </c:pt>
                <c:pt idx="2800">
                  <c:v>1.106870544478654</c:v>
                </c:pt>
                <c:pt idx="2801">
                  <c:v>1.121559844187501</c:v>
                </c:pt>
                <c:pt idx="2802">
                  <c:v>1.121559844187501</c:v>
                </c:pt>
                <c:pt idx="2803">
                  <c:v>1.1189257528257768</c:v>
                </c:pt>
                <c:pt idx="2804">
                  <c:v>1.1241780554746752</c:v>
                </c:pt>
                <c:pt idx="2805">
                  <c:v>1.1360860973840974</c:v>
                </c:pt>
                <c:pt idx="2806">
                  <c:v>1.1479853206838051</c:v>
                </c:pt>
                <c:pt idx="2807">
                  <c:v>1.1405080430381795</c:v>
                </c:pt>
                <c:pt idx="2808">
                  <c:v>1.1445742076096164</c:v>
                </c:pt>
                <c:pt idx="2809">
                  <c:v>1.1370374547895128</c:v>
                </c:pt>
                <c:pt idx="2810">
                  <c:v>1.1277525158329733</c:v>
                </c:pt>
                <c:pt idx="2811">
                  <c:v>1.1245042248342823</c:v>
                </c:pt>
                <c:pt idx="2812">
                  <c:v>1.1351326513767748</c:v>
                </c:pt>
                <c:pt idx="2813">
                  <c:v>1.1423894661188361</c:v>
                </c:pt>
                <c:pt idx="2814">
                  <c:v>1.1489109931093564</c:v>
                </c:pt>
                <c:pt idx="2815">
                  <c:v>1.1395642661758498</c:v>
                </c:pt>
                <c:pt idx="2816">
                  <c:v>1.1643528557844371</c:v>
                </c:pt>
                <c:pt idx="2817">
                  <c:v>1.1643528557844371</c:v>
                </c:pt>
                <c:pt idx="2818">
                  <c:v>1.1501421618485586</c:v>
                </c:pt>
                <c:pt idx="2819">
                  <c:v>1.1433271299920464</c:v>
                </c:pt>
                <c:pt idx="2820">
                  <c:v>1.1401936785786313</c:v>
                </c:pt>
                <c:pt idx="2821">
                  <c:v>1.1442627737619906</c:v>
                </c:pt>
                <c:pt idx="2822">
                  <c:v>1.1586639808139894</c:v>
                </c:pt>
                <c:pt idx="2823">
                  <c:v>1.1687920203141817</c:v>
                </c:pt>
                <c:pt idx="2824">
                  <c:v>1.150756439860309</c:v>
                </c:pt>
                <c:pt idx="2825">
                  <c:v>1.1550322287909702</c:v>
                </c:pt>
                <c:pt idx="2826">
                  <c:v>1.1562461903973444</c:v>
                </c:pt>
                <c:pt idx="2827">
                  <c:v>1.1679078100014801</c:v>
                </c:pt>
                <c:pt idx="2828">
                  <c:v>1.1723109685219542</c:v>
                </c:pt>
                <c:pt idx="2829">
                  <c:v>1.1637575239819558</c:v>
                </c:pt>
                <c:pt idx="2830">
                  <c:v>1.1550322287909702</c:v>
                </c:pt>
                <c:pt idx="2831">
                  <c:v>1.1562461903973444</c:v>
                </c:pt>
                <c:pt idx="2832">
                  <c:v>1.1544239731146468</c:v>
                </c:pt>
                <c:pt idx="2833">
                  <c:v>1.169674434058807</c:v>
                </c:pt>
                <c:pt idx="2834">
                  <c:v>1.1676126727275302</c:v>
                </c:pt>
                <c:pt idx="2835">
                  <c:v>1.14705767102836</c:v>
                </c:pt>
                <c:pt idx="2836">
                  <c:v>1.1354506993455138</c:v>
                </c:pt>
                <c:pt idx="2837">
                  <c:v>1.1341771075767664</c:v>
                </c:pt>
                <c:pt idx="2838">
                  <c:v>1.121559844187501</c:v>
                </c:pt>
                <c:pt idx="2839">
                  <c:v>1.1370374547895128</c:v>
                </c:pt>
                <c:pt idx="2840">
                  <c:v>1.1445742076096164</c:v>
                </c:pt>
                <c:pt idx="2841">
                  <c:v>1.1322596895310446</c:v>
                </c:pt>
                <c:pt idx="2842">
                  <c:v>1.1058506743851435</c:v>
                </c:pt>
                <c:pt idx="2843">
                  <c:v>1.0874264570362855</c:v>
                </c:pt>
                <c:pt idx="2844">
                  <c:v>1.0835026198302673</c:v>
                </c:pt>
                <c:pt idx="2845">
                  <c:v>1.0652061280543119</c:v>
                </c:pt>
                <c:pt idx="2846">
                  <c:v>1.0322157032979815</c:v>
                </c:pt>
                <c:pt idx="2847">
                  <c:v>1.0322157032979815</c:v>
                </c:pt>
                <c:pt idx="2848">
                  <c:v>1.0530784434834197</c:v>
                </c:pt>
                <c:pt idx="2849">
                  <c:v>1.0366288953621612</c:v>
                </c:pt>
                <c:pt idx="2850">
                  <c:v>1.037027879755775</c:v>
                </c:pt>
                <c:pt idx="2851">
                  <c:v>1.0503797562614579</c:v>
                </c:pt>
                <c:pt idx="2852">
                  <c:v>1.082426300860772</c:v>
                </c:pt>
                <c:pt idx="2853">
                  <c:v>1.0969100130080565</c:v>
                </c:pt>
                <c:pt idx="2854">
                  <c:v>1.0770043267933502</c:v>
                </c:pt>
                <c:pt idx="2855">
                  <c:v>1.0806264869218056</c:v>
                </c:pt>
                <c:pt idx="2856">
                  <c:v>1.0729847446279304</c:v>
                </c:pt>
                <c:pt idx="2857">
                  <c:v>1.073351702386901</c:v>
                </c:pt>
                <c:pt idx="2858">
                  <c:v>1.0766404436703418</c:v>
                </c:pt>
                <c:pt idx="2859">
                  <c:v>1.0773679052841565</c:v>
                </c:pt>
                <c:pt idx="2860">
                  <c:v>1.0715138050950892</c:v>
                </c:pt>
                <c:pt idx="2861">
                  <c:v>1.0681858617461617</c:v>
                </c:pt>
                <c:pt idx="2862">
                  <c:v>1.0666985504229953</c:v>
                </c:pt>
                <c:pt idx="2863">
                  <c:v>1.0685568950723632</c:v>
                </c:pt>
                <c:pt idx="2864">
                  <c:v>1.0648322197385738</c:v>
                </c:pt>
                <c:pt idx="2865">
                  <c:v>1.0648322197385738</c:v>
                </c:pt>
                <c:pt idx="2866">
                  <c:v>1.0629578340845103</c:v>
                </c:pt>
                <c:pt idx="2867">
                  <c:v>1.0729847446279304</c:v>
                </c:pt>
                <c:pt idx="2868">
                  <c:v>1.0715138050950892</c:v>
                </c:pt>
                <c:pt idx="2869">
                  <c:v>1.1020905255118367</c:v>
                </c:pt>
                <c:pt idx="2870">
                  <c:v>1.0927206446840991</c:v>
                </c:pt>
                <c:pt idx="2871">
                  <c:v>1.0831441431430522</c:v>
                </c:pt>
                <c:pt idx="2872">
                  <c:v>1.079543007402906</c:v>
                </c:pt>
                <c:pt idx="2873">
                  <c:v>1.0867156639448825</c:v>
                </c:pt>
                <c:pt idx="2874">
                  <c:v>1.0874264570362855</c:v>
                </c:pt>
                <c:pt idx="2875">
                  <c:v>1.0809870469108873</c:v>
                </c:pt>
                <c:pt idx="2876">
                  <c:v>1.09795107099415</c:v>
                </c:pt>
                <c:pt idx="2877">
                  <c:v>1.1051694279993316</c:v>
                </c:pt>
                <c:pt idx="2878">
                  <c:v>1.1003705451175629</c:v>
                </c:pt>
                <c:pt idx="2879">
                  <c:v>1.0986437258170569</c:v>
                </c:pt>
                <c:pt idx="2880">
                  <c:v>1.1014033505553307</c:v>
                </c:pt>
                <c:pt idx="2881">
                  <c:v>1.0806264869218056</c:v>
                </c:pt>
                <c:pt idx="2882">
                  <c:v>1.0802656273398448</c:v>
                </c:pt>
                <c:pt idx="2883">
                  <c:v>1.0906107078284066</c:v>
                </c:pt>
                <c:pt idx="2884">
                  <c:v>1.082066934285113</c:v>
                </c:pt>
                <c:pt idx="2885">
                  <c:v>1.0809870469108873</c:v>
                </c:pt>
                <c:pt idx="2886">
                  <c:v>1.0652061280543119</c:v>
                </c:pt>
                <c:pt idx="2887">
                  <c:v>1.0476641946015599</c:v>
                </c:pt>
                <c:pt idx="2888">
                  <c:v>1.0507663112330423</c:v>
                </c:pt>
                <c:pt idx="2889">
                  <c:v>1.0599418880619547</c:v>
                </c:pt>
                <c:pt idx="2890">
                  <c:v>1.0591846176313713</c:v>
                </c:pt>
                <c:pt idx="2891">
                  <c:v>1.0766404436703418</c:v>
                </c:pt>
                <c:pt idx="2892">
                  <c:v>1.0744507189545911</c:v>
                </c:pt>
                <c:pt idx="2893">
                  <c:v>1.0788191830988487</c:v>
                </c:pt>
                <c:pt idx="2894">
                  <c:v>1.0867156639448825</c:v>
                </c:pt>
                <c:pt idx="2895">
                  <c:v>1.0799044676667207</c:v>
                </c:pt>
                <c:pt idx="2896">
                  <c:v>1.0845762779343311</c:v>
                </c:pt>
                <c:pt idx="2897">
                  <c:v>1.0944711286416449</c:v>
                </c:pt>
                <c:pt idx="2898">
                  <c:v>1.0877814178095424</c:v>
                </c:pt>
                <c:pt idx="2899">
                  <c:v>1.0755469613925308</c:v>
                </c:pt>
                <c:pt idx="2900">
                  <c:v>1.0813473078041325</c:v>
                </c:pt>
                <c:pt idx="2901">
                  <c:v>1.0813473078041325</c:v>
                </c:pt>
                <c:pt idx="2902">
                  <c:v>1.0831441431430522</c:v>
                </c:pt>
                <c:pt idx="2903">
                  <c:v>1.0809870469108873</c:v>
                </c:pt>
                <c:pt idx="2904">
                  <c:v>1.0982975364946976</c:v>
                </c:pt>
                <c:pt idx="2905">
                  <c:v>1.1126050015345745</c:v>
                </c:pt>
                <c:pt idx="2906">
                  <c:v>1.0972573096934199</c:v>
                </c:pt>
                <c:pt idx="2907">
                  <c:v>1.09795107099415</c:v>
                </c:pt>
                <c:pt idx="2908">
                  <c:v>1.09795107099415</c:v>
                </c:pt>
                <c:pt idx="2909">
                  <c:v>1.1078880251827987</c:v>
                </c:pt>
                <c:pt idx="2910">
                  <c:v>1.1024337056813363</c:v>
                </c:pt>
                <c:pt idx="2911">
                  <c:v>1.0958664534785427</c:v>
                </c:pt>
                <c:pt idx="2912">
                  <c:v>1.1007150865730817</c:v>
                </c:pt>
                <c:pt idx="2913">
                  <c:v>1.1020905255118367</c:v>
                </c:pt>
                <c:pt idx="2914">
                  <c:v>1.1129399760840801</c:v>
                </c:pt>
                <c:pt idx="2915">
                  <c:v>1.1436392352745433</c:v>
                </c:pt>
                <c:pt idx="2916">
                  <c:v>1.1556396337597763</c:v>
                </c:pt>
                <c:pt idx="2917">
                  <c:v>1.1571544399062814</c:v>
                </c:pt>
                <c:pt idx="2918">
                  <c:v>1.1664301138432827</c:v>
                </c:pt>
                <c:pt idx="2919">
                  <c:v>1.1714339009430084</c:v>
                </c:pt>
                <c:pt idx="2920">
                  <c:v>1.1628629933219261</c:v>
                </c:pt>
                <c:pt idx="2921">
                  <c:v>1.1586639808139894</c:v>
                </c:pt>
                <c:pt idx="2922">
                  <c:v>1.1577588860468637</c:v>
                </c:pt>
                <c:pt idx="2923">
                  <c:v>1.1676126727275302</c:v>
                </c:pt>
                <c:pt idx="2924">
                  <c:v>1.160168292958512</c:v>
                </c:pt>
                <c:pt idx="2925">
                  <c:v>1.1525940779274697</c:v>
                </c:pt>
                <c:pt idx="2926">
                  <c:v>1.1492191126553799</c:v>
                </c:pt>
                <c:pt idx="2927">
                  <c:v>1.1455071714096625</c:v>
                </c:pt>
                <c:pt idx="2928">
                  <c:v>1.1423894661188361</c:v>
                </c:pt>
                <c:pt idx="2929">
                  <c:v>1.121559844187501</c:v>
                </c:pt>
                <c:pt idx="2930">
                  <c:v>1.1095785469043866</c:v>
                </c:pt>
                <c:pt idx="2931">
                  <c:v>1.1199154102579911</c:v>
                </c:pt>
                <c:pt idx="2932">
                  <c:v>1.1048284036536553</c:v>
                </c:pt>
                <c:pt idx="2933">
                  <c:v>1.0884904701823963</c:v>
                </c:pt>
                <c:pt idx="2934">
                  <c:v>1.0784568180532925</c:v>
                </c:pt>
                <c:pt idx="2935">
                  <c:v>1.0831441431430522</c:v>
                </c:pt>
                <c:pt idx="2936">
                  <c:v>1.0644579892269184</c:v>
                </c:pt>
                <c:pt idx="2937">
                  <c:v>1.0526939419249679</c:v>
                </c:pt>
                <c:pt idx="2938">
                  <c:v>1.0770043267933502</c:v>
                </c:pt>
                <c:pt idx="2939">
                  <c:v>1.0674428427763807</c:v>
                </c:pt>
                <c:pt idx="2940">
                  <c:v>1.0856472882968566</c:v>
                </c:pt>
                <c:pt idx="2941">
                  <c:v>1.1051694279993316</c:v>
                </c:pt>
                <c:pt idx="2942">
                  <c:v>1.0955180423231508</c:v>
                </c:pt>
                <c:pt idx="2943">
                  <c:v>1.0884904701823963</c:v>
                </c:pt>
                <c:pt idx="2944">
                  <c:v>1.0902580529313164</c:v>
                </c:pt>
                <c:pt idx="2945">
                  <c:v>1.0791812460476249</c:v>
                </c:pt>
                <c:pt idx="2946">
                  <c:v>1.0944711286416449</c:v>
                </c:pt>
                <c:pt idx="2947">
                  <c:v>1.0766404436703418</c:v>
                </c:pt>
                <c:pt idx="2948">
                  <c:v>1.0748164406451748</c:v>
                </c:pt>
                <c:pt idx="2949">
                  <c:v>1.0692980121155293</c:v>
                </c:pt>
                <c:pt idx="2950">
                  <c:v>1.0610753236297918</c:v>
                </c:pt>
                <c:pt idx="2951">
                  <c:v>1.0472748673841794</c:v>
                </c:pt>
                <c:pt idx="2952">
                  <c:v>1.0484418035504044</c:v>
                </c:pt>
                <c:pt idx="2953">
                  <c:v>1.0588054866759067</c:v>
                </c:pt>
                <c:pt idx="2954">
                  <c:v>1.0629578340845103</c:v>
                </c:pt>
                <c:pt idx="2955">
                  <c:v>1.0591846176313713</c:v>
                </c:pt>
                <c:pt idx="2956">
                  <c:v>1.0453229787866574</c:v>
                </c:pt>
                <c:pt idx="2957">
                  <c:v>1.0261245167454502</c:v>
                </c:pt>
                <c:pt idx="2958">
                  <c:v>1.0107238653917732</c:v>
                </c:pt>
                <c:pt idx="2959">
                  <c:v>1.0191162904470727</c:v>
                </c:pt>
                <c:pt idx="2960">
                  <c:v>1.0170333392987803</c:v>
                </c:pt>
                <c:pt idx="2961">
                  <c:v>1.0228406108765278</c:v>
                </c:pt>
                <c:pt idx="2962">
                  <c:v>1.0244856676991669</c:v>
                </c:pt>
                <c:pt idx="2963">
                  <c:v>1.0216027160282422</c:v>
                </c:pt>
                <c:pt idx="2964">
                  <c:v>1.0174507295105362</c:v>
                </c:pt>
                <c:pt idx="2965">
                  <c:v>1.0322157032979815</c:v>
                </c:pt>
                <c:pt idx="2966">
                  <c:v>0.99607365448527529</c:v>
                </c:pt>
                <c:pt idx="2967">
                  <c:v>0.99431715266963672</c:v>
                </c:pt>
                <c:pt idx="2968">
                  <c:v>0.98721922990800492</c:v>
                </c:pt>
                <c:pt idx="2969">
                  <c:v>1.0021660617565078</c:v>
                </c:pt>
                <c:pt idx="2970">
                  <c:v>0.98811284026835189</c:v>
                </c:pt>
                <c:pt idx="2971">
                  <c:v>0.98677173426624487</c:v>
                </c:pt>
                <c:pt idx="2972">
                  <c:v>0.98587535730839371</c:v>
                </c:pt>
                <c:pt idx="2973">
                  <c:v>0.97589113640179281</c:v>
                </c:pt>
                <c:pt idx="2974">
                  <c:v>0.95904139232109353</c:v>
                </c:pt>
                <c:pt idx="2975">
                  <c:v>0.96661098668193435</c:v>
                </c:pt>
                <c:pt idx="2976">
                  <c:v>0.97543180850926292</c:v>
                </c:pt>
                <c:pt idx="2977">
                  <c:v>0.9809119377768436</c:v>
                </c:pt>
                <c:pt idx="2978">
                  <c:v>1.0362295440862945</c:v>
                </c:pt>
                <c:pt idx="2979">
                  <c:v>0.99651167215417868</c:v>
                </c:pt>
                <c:pt idx="2980">
                  <c:v>0.98317507203781296</c:v>
                </c:pt>
                <c:pt idx="2981">
                  <c:v>0.97543180850926292</c:v>
                </c:pt>
                <c:pt idx="2982">
                  <c:v>0.99255351783213563</c:v>
                </c:pt>
                <c:pt idx="2983">
                  <c:v>0.99607365448527529</c:v>
                </c:pt>
                <c:pt idx="2984">
                  <c:v>0.99607365448527529</c:v>
                </c:pt>
                <c:pt idx="2985">
                  <c:v>0.99607365448527529</c:v>
                </c:pt>
                <c:pt idx="2986">
                  <c:v>1.0098756337121602</c:v>
                </c:pt>
                <c:pt idx="2987">
                  <c:v>1.0191162904470727</c:v>
                </c:pt>
                <c:pt idx="2988">
                  <c:v>1.0228406108765278</c:v>
                </c:pt>
                <c:pt idx="2989">
                  <c:v>1.0390173219974119</c:v>
                </c:pt>
                <c:pt idx="2990">
                  <c:v>1.0128372247051722</c:v>
                </c:pt>
                <c:pt idx="2991">
                  <c:v>1.0281644194244699</c:v>
                </c:pt>
                <c:pt idx="2992">
                  <c:v>1.0445397603924109</c:v>
                </c:pt>
                <c:pt idx="2993">
                  <c:v>1.0681858617461617</c:v>
                </c:pt>
                <c:pt idx="2994">
                  <c:v>1.0817072700973491</c:v>
                </c:pt>
                <c:pt idx="2995">
                  <c:v>1.0711452904510828</c:v>
                </c:pt>
                <c:pt idx="2996">
                  <c:v>1.0374264979406236</c:v>
                </c:pt>
                <c:pt idx="2997">
                  <c:v>1.0453229787866574</c:v>
                </c:pt>
                <c:pt idx="2998">
                  <c:v>1.0402066275747111</c:v>
                </c:pt>
                <c:pt idx="2999">
                  <c:v>1.0338256939533104</c:v>
                </c:pt>
                <c:pt idx="3000">
                  <c:v>1.04883008652835</c:v>
                </c:pt>
                <c:pt idx="3001">
                  <c:v>1.0354297381845483</c:v>
                </c:pt>
                <c:pt idx="3002">
                  <c:v>1.0468851908377101</c:v>
                </c:pt>
                <c:pt idx="3003">
                  <c:v>1.0503797562614579</c:v>
                </c:pt>
                <c:pt idx="3004">
                  <c:v>1.0496056125949731</c:v>
                </c:pt>
                <c:pt idx="3005">
                  <c:v>1.0350292822023681</c:v>
                </c:pt>
                <c:pt idx="3006">
                  <c:v>1.0425755124401905</c:v>
                </c:pt>
                <c:pt idx="3007">
                  <c:v>1.0468851908377101</c:v>
                </c:pt>
                <c:pt idx="3008">
                  <c:v>1.0546130545568877</c:v>
                </c:pt>
                <c:pt idx="3009">
                  <c:v>1.0338256939533104</c:v>
                </c:pt>
                <c:pt idx="3010">
                  <c:v>1.0166155475571774</c:v>
                </c:pt>
                <c:pt idx="3011">
                  <c:v>1.0326187608507198</c:v>
                </c:pt>
                <c:pt idx="3012">
                  <c:v>1.0178677189635057</c:v>
                </c:pt>
                <c:pt idx="3013">
                  <c:v>1.00774777800074</c:v>
                </c:pt>
                <c:pt idx="3014">
                  <c:v>0.99869515831165578</c:v>
                </c:pt>
                <c:pt idx="3015">
                  <c:v>0.98989456371877305</c:v>
                </c:pt>
                <c:pt idx="3016">
                  <c:v>0.9947569445876282</c:v>
                </c:pt>
                <c:pt idx="3017">
                  <c:v>0.99211148778694969</c:v>
                </c:pt>
                <c:pt idx="3018">
                  <c:v>0.99869515831165578</c:v>
                </c:pt>
                <c:pt idx="3019">
                  <c:v>0.99913054128737111</c:v>
                </c:pt>
                <c:pt idx="3020">
                  <c:v>1.0038911662369105</c:v>
                </c:pt>
                <c:pt idx="3021">
                  <c:v>0.99694924849538114</c:v>
                </c:pt>
                <c:pt idx="3022">
                  <c:v>1.0124153747624329</c:v>
                </c:pt>
                <c:pt idx="3023">
                  <c:v>1.0102999566398119</c:v>
                </c:pt>
                <c:pt idx="3024">
                  <c:v>1.0244856676991669</c:v>
                </c:pt>
                <c:pt idx="3025">
                  <c:v>1.0269416279590293</c:v>
                </c:pt>
                <c:pt idx="3026">
                  <c:v>1.0350292822023681</c:v>
                </c:pt>
                <c:pt idx="3027">
                  <c:v>1.0244856676991669</c:v>
                </c:pt>
                <c:pt idx="3028">
                  <c:v>1.0220157398177203</c:v>
                </c:pt>
                <c:pt idx="3029">
                  <c:v>1.0174507295105362</c:v>
                </c:pt>
                <c:pt idx="3030">
                  <c:v>1.0338256939533104</c:v>
                </c:pt>
                <c:pt idx="3031">
                  <c:v>1.0492180226701815</c:v>
                </c:pt>
                <c:pt idx="3032">
                  <c:v>1.0421815945157662</c:v>
                </c:pt>
                <c:pt idx="3033">
                  <c:v>1.0603200286882852</c:v>
                </c:pt>
                <c:pt idx="3034">
                  <c:v>1.0511525224473812</c:v>
                </c:pt>
                <c:pt idx="3035">
                  <c:v>1.0591846176313713</c:v>
                </c:pt>
                <c:pt idx="3036">
                  <c:v>1.0740846890282438</c:v>
                </c:pt>
                <c:pt idx="3037">
                  <c:v>1.0899051114393981</c:v>
                </c:pt>
                <c:pt idx="3038">
                  <c:v>1.085290578230065</c:v>
                </c:pt>
                <c:pt idx="3039">
                  <c:v>1.0831441431430522</c:v>
                </c:pt>
                <c:pt idx="3040">
                  <c:v>1.1122697684172707</c:v>
                </c:pt>
                <c:pt idx="3041">
                  <c:v>1.1254812657005939</c:v>
                </c:pt>
                <c:pt idx="3042">
                  <c:v>1.1189257528257768</c:v>
                </c:pt>
                <c:pt idx="3043">
                  <c:v>1.1261314072619844</c:v>
                </c:pt>
                <c:pt idx="3044">
                  <c:v>1.1348143703204601</c:v>
                </c:pt>
                <c:pt idx="3045">
                  <c:v>1.1261314072619844</c:v>
                </c:pt>
                <c:pt idx="3046">
                  <c:v>1.1303337684950061</c:v>
                </c:pt>
                <c:pt idx="3047">
                  <c:v>1.1451964061141819</c:v>
                </c:pt>
                <c:pt idx="3048">
                  <c:v>1.1565491513317814</c:v>
                </c:pt>
                <c:pt idx="3049">
                  <c:v>1.1613680022349748</c:v>
                </c:pt>
                <c:pt idx="3050">
                  <c:v>1.1766699326681496</c:v>
                </c:pt>
                <c:pt idx="3051">
                  <c:v>1.1643528557844371</c:v>
                </c:pt>
                <c:pt idx="3052">
                  <c:v>1.1643528557844371</c:v>
                </c:pt>
                <c:pt idx="3053">
                  <c:v>1.1622656142980214</c:v>
                </c:pt>
                <c:pt idx="3054">
                  <c:v>1.1504494094608806</c:v>
                </c:pt>
                <c:pt idx="3055">
                  <c:v>1.1373541113707328</c:v>
                </c:pt>
                <c:pt idx="3056">
                  <c:v>1.1495270137543478</c:v>
                </c:pt>
                <c:pt idx="3057">
                  <c:v>1.1532049000842843</c:v>
                </c:pt>
                <c:pt idx="3058">
                  <c:v>1.1667260555800518</c:v>
                </c:pt>
                <c:pt idx="3059">
                  <c:v>1.1598678470925667</c:v>
                </c:pt>
                <c:pt idx="3060">
                  <c:v>1.1708482036433094</c:v>
                </c:pt>
                <c:pt idx="3061">
                  <c:v>1.1858253596129622</c:v>
                </c:pt>
                <c:pt idx="3062">
                  <c:v>1.2043913319192998</c:v>
                </c:pt>
                <c:pt idx="3063">
                  <c:v>1.2052043639481447</c:v>
                </c:pt>
                <c:pt idx="3064">
                  <c:v>1.2030328870147107</c:v>
                </c:pt>
                <c:pt idx="3065">
                  <c:v>1.2119210843085093</c:v>
                </c:pt>
                <c:pt idx="3066">
                  <c:v>1.2060158767633447</c:v>
                </c:pt>
                <c:pt idx="3067">
                  <c:v>1.1939589780191868</c:v>
                </c:pt>
                <c:pt idx="3068">
                  <c:v>1.2016701796465816</c:v>
                </c:pt>
                <c:pt idx="3069">
                  <c:v>1.2143138974243997</c:v>
                </c:pt>
                <c:pt idx="3070">
                  <c:v>1.2182728535714475</c:v>
                </c:pt>
                <c:pt idx="3071">
                  <c:v>1.216165902285993</c:v>
                </c:pt>
                <c:pt idx="3072">
                  <c:v>1.216165902285993</c:v>
                </c:pt>
                <c:pt idx="3073">
                  <c:v>1.2299376859079338</c:v>
                </c:pt>
                <c:pt idx="3074">
                  <c:v>1.2265999052073575</c:v>
                </c:pt>
                <c:pt idx="3075">
                  <c:v>1.2159018132040316</c:v>
                </c:pt>
                <c:pt idx="3076">
                  <c:v>1.1947917577219247</c:v>
                </c:pt>
                <c:pt idx="3077">
                  <c:v>1.1964525417033891</c:v>
                </c:pt>
                <c:pt idx="3078">
                  <c:v>1.1826999033360426</c:v>
                </c:pt>
                <c:pt idx="3079">
                  <c:v>1.1684974835230326</c:v>
                </c:pt>
                <c:pt idx="3080">
                  <c:v>1.1821292140529984</c:v>
                </c:pt>
                <c:pt idx="3081">
                  <c:v>1.1812717715594616</c:v>
                </c:pt>
                <c:pt idx="3082">
                  <c:v>1.1755118133634477</c:v>
                </c:pt>
                <c:pt idx="3083">
                  <c:v>1.1592663310934941</c:v>
                </c:pt>
                <c:pt idx="3084">
                  <c:v>1.1589652603834102</c:v>
                </c:pt>
                <c:pt idx="3085">
                  <c:v>1.1595671932336202</c:v>
                </c:pt>
                <c:pt idx="3086">
                  <c:v>1.1610683854711745</c:v>
                </c:pt>
                <c:pt idx="3087">
                  <c:v>1.171141151028382</c:v>
                </c:pt>
                <c:pt idx="3088">
                  <c:v>1.1676126727275302</c:v>
                </c:pt>
                <c:pt idx="3089">
                  <c:v>1.1812717715594616</c:v>
                </c:pt>
                <c:pt idx="3090">
                  <c:v>1.1772478362556233</c:v>
                </c:pt>
                <c:pt idx="3091">
                  <c:v>1.1687920203141817</c:v>
                </c:pt>
                <c:pt idx="3092">
                  <c:v>1.1528995963937476</c:v>
                </c:pt>
                <c:pt idx="3093">
                  <c:v>1.1547282074401555</c:v>
                </c:pt>
                <c:pt idx="3094">
                  <c:v>1.1541195255158467</c:v>
                </c:pt>
                <c:pt idx="3095">
                  <c:v>1.1821292140529984</c:v>
                </c:pt>
                <c:pt idx="3096">
                  <c:v>1.2035767749779727</c:v>
                </c:pt>
                <c:pt idx="3097">
                  <c:v>1.2108533653148932</c:v>
                </c:pt>
                <c:pt idx="3098">
                  <c:v>1.2092468487533738</c:v>
                </c:pt>
                <c:pt idx="3099">
                  <c:v>1.2038484637462348</c:v>
                </c:pt>
                <c:pt idx="3100">
                  <c:v>1.2108533653148932</c:v>
                </c:pt>
                <c:pt idx="3101">
                  <c:v>1.2054750367408908</c:v>
                </c:pt>
                <c:pt idx="3102">
                  <c:v>1.2129861847366681</c:v>
                </c:pt>
                <c:pt idx="3103">
                  <c:v>1.2119210843085093</c:v>
                </c:pt>
                <c:pt idx="3104">
                  <c:v>1.2041199826559248</c:v>
                </c:pt>
                <c:pt idx="3105">
                  <c:v>1.2022157758011316</c:v>
                </c:pt>
                <c:pt idx="3106">
                  <c:v>1.1942367487238292</c:v>
                </c:pt>
                <c:pt idx="3107">
                  <c:v>1.2016701796465816</c:v>
                </c:pt>
                <c:pt idx="3108">
                  <c:v>1.2052043639481447</c:v>
                </c:pt>
                <c:pt idx="3109">
                  <c:v>1.2116544005531824</c:v>
                </c:pt>
                <c:pt idx="3110">
                  <c:v>1.2113875529368587</c:v>
                </c:pt>
                <c:pt idx="3111">
                  <c:v>1.2113875529368587</c:v>
                </c:pt>
                <c:pt idx="3112">
                  <c:v>1.2143138974243997</c:v>
                </c:pt>
                <c:pt idx="3113">
                  <c:v>1.2296818423176759</c:v>
                </c:pt>
                <c:pt idx="3114">
                  <c:v>1.2367890994092929</c:v>
                </c:pt>
                <c:pt idx="3115">
                  <c:v>1.2442771208018428</c:v>
                </c:pt>
                <c:pt idx="3116">
                  <c:v>1.2664668954402414</c:v>
                </c:pt>
                <c:pt idx="3117">
                  <c:v>1.2638726768652235</c:v>
                </c:pt>
                <c:pt idx="3118">
                  <c:v>1.2727695865517594</c:v>
                </c:pt>
                <c:pt idx="3119">
                  <c:v>1.2764618041732441</c:v>
                </c:pt>
                <c:pt idx="3120">
                  <c:v>1.2773799746672547</c:v>
                </c:pt>
                <c:pt idx="3121">
                  <c:v>1.2898118391176214</c:v>
                </c:pt>
                <c:pt idx="3122">
                  <c:v>1.2895889525425968</c:v>
                </c:pt>
                <c:pt idx="3123">
                  <c:v>1.2764618041732441</c:v>
                </c:pt>
                <c:pt idx="3124">
                  <c:v>1.2882492255719862</c:v>
                </c:pt>
                <c:pt idx="3125">
                  <c:v>1.2955670999624791</c:v>
                </c:pt>
                <c:pt idx="3126">
                  <c:v>1.2862318540285529</c:v>
                </c:pt>
                <c:pt idx="3127">
                  <c:v>1.2699796766453237</c:v>
                </c:pt>
                <c:pt idx="3128">
                  <c:v>1.2789821168654432</c:v>
                </c:pt>
                <c:pt idx="3129">
                  <c:v>1.2942457161381182</c:v>
                </c:pt>
                <c:pt idx="3130">
                  <c:v>1.2951270852521912</c:v>
                </c:pt>
                <c:pt idx="3131">
                  <c:v>1.2891428359323331</c:v>
                </c:pt>
                <c:pt idx="3132">
                  <c:v>1.2933625547114456</c:v>
                </c:pt>
                <c:pt idx="3133">
                  <c:v>1.3003780648707026</c:v>
                </c:pt>
                <c:pt idx="3134">
                  <c:v>1.3003780648707026</c:v>
                </c:pt>
                <c:pt idx="3135">
                  <c:v>1.2835273648616936</c:v>
                </c:pt>
                <c:pt idx="3136">
                  <c:v>1.2860071220794747</c:v>
                </c:pt>
                <c:pt idx="3137">
                  <c:v>1.2873537727147466</c:v>
                </c:pt>
                <c:pt idx="3138">
                  <c:v>1.2931414834509309</c:v>
                </c:pt>
                <c:pt idx="3139">
                  <c:v>1.2935835134961169</c:v>
                </c:pt>
                <c:pt idx="3140">
                  <c:v>1.2864564697469829</c:v>
                </c:pt>
                <c:pt idx="3141">
                  <c:v>1.3049211619008918</c:v>
                </c:pt>
                <c:pt idx="3142">
                  <c:v>1.3134453704264142</c:v>
                </c:pt>
                <c:pt idx="3143">
                  <c:v>1.3079237036118816</c:v>
                </c:pt>
                <c:pt idx="3144">
                  <c:v>1.3140779917792129</c:v>
                </c:pt>
                <c:pt idx="3145">
                  <c:v>1.3155505344219049</c:v>
                </c:pt>
                <c:pt idx="3146">
                  <c:v>1.3140779917792129</c:v>
                </c:pt>
                <c:pt idx="3147">
                  <c:v>1.3157604906657345</c:v>
                </c:pt>
                <c:pt idx="3148">
                  <c:v>1.3205616801952367</c:v>
                </c:pt>
                <c:pt idx="3149">
                  <c:v>1.3244882333076564</c:v>
                </c:pt>
                <c:pt idx="3150">
                  <c:v>1.321391278311689</c:v>
                </c:pt>
                <c:pt idx="3151">
                  <c:v>1.3113299523037931</c:v>
                </c:pt>
                <c:pt idx="3152">
                  <c:v>1.2946866242794433</c:v>
                </c:pt>
                <c:pt idx="3153">
                  <c:v>1.2966651902615312</c:v>
                </c:pt>
                <c:pt idx="3154">
                  <c:v>1.3079237036118816</c:v>
                </c:pt>
                <c:pt idx="3155">
                  <c:v>1.3079237036118816</c:v>
                </c:pt>
                <c:pt idx="3156">
                  <c:v>1.323870606540509</c:v>
                </c:pt>
                <c:pt idx="3157">
                  <c:v>1.3242824552976926</c:v>
                </c:pt>
                <c:pt idx="3158">
                  <c:v>1.3151303171836017</c:v>
                </c:pt>
                <c:pt idx="3159">
                  <c:v>1.3168087520530221</c:v>
                </c:pt>
                <c:pt idx="3160">
                  <c:v>1.3251049829714074</c:v>
                </c:pt>
                <c:pt idx="3161">
                  <c:v>1.33665982345442</c:v>
                </c:pt>
                <c:pt idx="3162">
                  <c:v>1.3416323357780544</c:v>
                </c:pt>
                <c:pt idx="3163">
                  <c:v>1.35237549500052</c:v>
                </c:pt>
                <c:pt idx="3164">
                  <c:v>1.3494717992143856</c:v>
                </c:pt>
                <c:pt idx="3165">
                  <c:v>1.3613500243522665</c:v>
                </c:pt>
                <c:pt idx="3166">
                  <c:v>1.3651134316275773</c:v>
                </c:pt>
                <c:pt idx="3167">
                  <c:v>1.3664229572259727</c:v>
                </c:pt>
                <c:pt idx="3168">
                  <c:v>1.3628593029586802</c:v>
                </c:pt>
                <c:pt idx="3169">
                  <c:v>1.3604040547299387</c:v>
                </c:pt>
                <c:pt idx="3170">
                  <c:v>1.3588862044058692</c:v>
                </c:pt>
                <c:pt idx="3171">
                  <c:v>1.355643050220869</c:v>
                </c:pt>
                <c:pt idx="3172">
                  <c:v>1.3519894554356322</c:v>
                </c:pt>
                <c:pt idx="3173">
                  <c:v>1.3694014136966244</c:v>
                </c:pt>
                <c:pt idx="3174">
                  <c:v>1.3740147402919116</c:v>
                </c:pt>
                <c:pt idx="3175">
                  <c:v>1.3729120029701065</c:v>
                </c:pt>
                <c:pt idx="3176">
                  <c:v>1.3662361237182932</c:v>
                </c:pt>
                <c:pt idx="3177">
                  <c:v>1.3703280077795104</c:v>
                </c:pt>
                <c:pt idx="3178">
                  <c:v>1.3613500243522665</c:v>
                </c:pt>
                <c:pt idx="3179">
                  <c:v>1.3613500243522665</c:v>
                </c:pt>
                <c:pt idx="3180">
                  <c:v>1.3673559210260189</c:v>
                </c:pt>
                <c:pt idx="3181">
                  <c:v>1.3548764225162337</c:v>
                </c:pt>
                <c:pt idx="3182">
                  <c:v>1.3630475945210936</c:v>
                </c:pt>
                <c:pt idx="3183">
                  <c:v>1.3488887230714379</c:v>
                </c:pt>
                <c:pt idx="3184">
                  <c:v>1.3176455432211587</c:v>
                </c:pt>
                <c:pt idx="3185">
                  <c:v>1.318897714627487</c:v>
                </c:pt>
                <c:pt idx="3186">
                  <c:v>1.3402457615679317</c:v>
                </c:pt>
                <c:pt idx="3187">
                  <c:v>1.3475251599986895</c:v>
                </c:pt>
                <c:pt idx="3188">
                  <c:v>1.3479151865016914</c:v>
                </c:pt>
                <c:pt idx="3189">
                  <c:v>1.3354579006893843</c:v>
                </c:pt>
                <c:pt idx="3190">
                  <c:v>1.3475251599986895</c:v>
                </c:pt>
                <c:pt idx="3191">
                  <c:v>1.3342526423342307</c:v>
                </c:pt>
                <c:pt idx="3192">
                  <c:v>1.3226327116922234</c:v>
                </c:pt>
                <c:pt idx="3193">
                  <c:v>1.3360592778663494</c:v>
                </c:pt>
                <c:pt idx="3194">
                  <c:v>1.3498600821923312</c:v>
                </c:pt>
                <c:pt idx="3195">
                  <c:v>1.351216345339342</c:v>
                </c:pt>
                <c:pt idx="3196">
                  <c:v>1.3451776165427041</c:v>
                </c:pt>
                <c:pt idx="3197">
                  <c:v>1.3459615418131412</c:v>
                </c:pt>
                <c:pt idx="3198">
                  <c:v>1.3267453795653219</c:v>
                </c:pt>
                <c:pt idx="3199">
                  <c:v>1.3244882333076564</c:v>
                </c:pt>
                <c:pt idx="3200">
                  <c:v>1.3287872003545347</c:v>
                </c:pt>
                <c:pt idx="3201">
                  <c:v>1.3420276880874717</c:v>
                </c:pt>
                <c:pt idx="3202">
                  <c:v>1.3498600821923312</c:v>
                </c:pt>
                <c:pt idx="3203">
                  <c:v>1.3548764225162337</c:v>
                </c:pt>
                <c:pt idx="3204">
                  <c:v>1.3579348470004537</c:v>
                </c:pt>
                <c:pt idx="3205">
                  <c:v>1.3732798932774961</c:v>
                </c:pt>
                <c:pt idx="3206">
                  <c:v>1.3881012015705168</c:v>
                </c:pt>
                <c:pt idx="3207">
                  <c:v>1.4051755462179893</c:v>
                </c:pt>
                <c:pt idx="3208">
                  <c:v>1.3972445810103864</c:v>
                </c:pt>
                <c:pt idx="3209">
                  <c:v>1.4046627008737222</c:v>
                </c:pt>
                <c:pt idx="3210">
                  <c:v>1.4138025167693515</c:v>
                </c:pt>
                <c:pt idx="3211">
                  <c:v>1.395850376018781</c:v>
                </c:pt>
                <c:pt idx="3212">
                  <c:v>1.3975924340381167</c:v>
                </c:pt>
                <c:pt idx="3213">
                  <c:v>1.3982873053574012</c:v>
                </c:pt>
                <c:pt idx="3214">
                  <c:v>1.400365273349939</c:v>
                </c:pt>
                <c:pt idx="3215">
                  <c:v>1.4126285205443752</c:v>
                </c:pt>
                <c:pt idx="3216">
                  <c:v>1.4092566520389096</c:v>
                </c:pt>
                <c:pt idx="3217">
                  <c:v>1.4111144185509048</c:v>
                </c:pt>
                <c:pt idx="3218">
                  <c:v>1.4139699717480614</c:v>
                </c:pt>
                <c:pt idx="3219">
                  <c:v>1.4124605474299614</c:v>
                </c:pt>
                <c:pt idx="3220">
                  <c:v>1.4094258686714434</c:v>
                </c:pt>
                <c:pt idx="3221">
                  <c:v>1.4014005407815442</c:v>
                </c:pt>
                <c:pt idx="3222">
                  <c:v>1.3838153659804313</c:v>
                </c:pt>
                <c:pt idx="3223">
                  <c:v>1.4068806700491248</c:v>
                </c:pt>
                <c:pt idx="3224">
                  <c:v>1.417803722639881</c:v>
                </c:pt>
                <c:pt idx="3225">
                  <c:v>1.4225898398514822</c:v>
                </c:pt>
                <c:pt idx="3226">
                  <c:v>1.4166405073382811</c:v>
                </c:pt>
                <c:pt idx="3227">
                  <c:v>1.4056877866727775</c:v>
                </c:pt>
                <c:pt idx="3228">
                  <c:v>1.4124605474299614</c:v>
                </c:pt>
                <c:pt idx="3229">
                  <c:v>1.3955011243056259</c:v>
                </c:pt>
                <c:pt idx="3230">
                  <c:v>1.3857849588433357</c:v>
                </c:pt>
                <c:pt idx="3231">
                  <c:v>1.395850376018781</c:v>
                </c:pt>
                <c:pt idx="3232">
                  <c:v>1.4095950193968156</c:v>
                </c:pt>
                <c:pt idx="3233">
                  <c:v>1.4164740791002208</c:v>
                </c:pt>
                <c:pt idx="3234">
                  <c:v>1.4186326873540656</c:v>
                </c:pt>
                <c:pt idx="3235">
                  <c:v>1.4146391467370092</c:v>
                </c:pt>
                <c:pt idx="3236">
                  <c:v>1.40671045860979</c:v>
                </c:pt>
                <c:pt idx="3237">
                  <c:v>1.3986343245383921</c:v>
                </c:pt>
                <c:pt idx="3238">
                  <c:v>1.3998467127129224</c:v>
                </c:pt>
                <c:pt idx="3239">
                  <c:v>1.3998467127129224</c:v>
                </c:pt>
                <c:pt idx="3240">
                  <c:v>1.3998467127129224</c:v>
                </c:pt>
                <c:pt idx="3241">
                  <c:v>1.408748606184244</c:v>
                </c:pt>
                <c:pt idx="3242">
                  <c:v>1.3967222785037734</c:v>
                </c:pt>
                <c:pt idx="3243">
                  <c:v>1.379305517750582</c:v>
                </c:pt>
                <c:pt idx="3244">
                  <c:v>1.3751146846922251</c:v>
                </c:pt>
                <c:pt idx="3245">
                  <c:v>1.3719909114649149</c:v>
                </c:pt>
                <c:pt idx="3246">
                  <c:v>1.368286884902131</c:v>
                </c:pt>
                <c:pt idx="3247">
                  <c:v>1.3573630306151427</c:v>
                </c:pt>
                <c:pt idx="3248">
                  <c:v>1.3789426986134374</c:v>
                </c:pt>
                <c:pt idx="3249">
                  <c:v>1.3912880485952974</c:v>
                </c:pt>
                <c:pt idx="3250">
                  <c:v>1.3961993470957363</c:v>
                </c:pt>
                <c:pt idx="3251">
                  <c:v>1.4065401804339552</c:v>
                </c:pt>
                <c:pt idx="3252">
                  <c:v>1.4148062795010126</c:v>
                </c:pt>
                <c:pt idx="3253">
                  <c:v>1.4201208480857028</c:v>
                </c:pt>
                <c:pt idx="3254">
                  <c:v>1.417803722639881</c:v>
                </c:pt>
                <c:pt idx="3255">
                  <c:v>1.4192947217534606</c:v>
                </c:pt>
                <c:pt idx="3256">
                  <c:v>1.4342494523964755</c:v>
                </c:pt>
                <c:pt idx="3257">
                  <c:v>1.4316853446860118</c:v>
                </c:pt>
                <c:pt idx="3258">
                  <c:v>1.4352071032407476</c:v>
                </c:pt>
                <c:pt idx="3259">
                  <c:v>1.4342494523964755</c:v>
                </c:pt>
                <c:pt idx="3260">
                  <c:v>1.4299136977637545</c:v>
                </c:pt>
                <c:pt idx="3261">
                  <c:v>1.4247183373315671</c:v>
                </c:pt>
                <c:pt idx="3262">
                  <c:v>1.4326486600131068</c:v>
                </c:pt>
                <c:pt idx="3263">
                  <c:v>1.4369573306694496</c:v>
                </c:pt>
                <c:pt idx="3264">
                  <c:v>1.4337698339248657</c:v>
                </c:pt>
                <c:pt idx="3265">
                  <c:v>1.4409090820652177</c:v>
                </c:pt>
                <c:pt idx="3266">
                  <c:v>1.4390167283875128</c:v>
                </c:pt>
                <c:pt idx="3267">
                  <c:v>1.4462264017781632</c:v>
                </c:pt>
                <c:pt idx="3268">
                  <c:v>1.4410664066392631</c:v>
                </c:pt>
                <c:pt idx="3269">
                  <c:v>1.4383841070347141</c:v>
                </c:pt>
                <c:pt idx="3270">
                  <c:v>1.436480695009495</c:v>
                </c:pt>
                <c:pt idx="3271">
                  <c:v>1.4443571256560277</c:v>
                </c:pt>
                <c:pt idx="3272">
                  <c:v>1.4476230977602862</c:v>
                </c:pt>
                <c:pt idx="3273">
                  <c:v>1.4490153163477864</c:v>
                </c:pt>
                <c:pt idx="3274">
                  <c:v>1.4488608456074408</c:v>
                </c:pt>
                <c:pt idx="3275">
                  <c:v>1.4399639359209049</c:v>
                </c:pt>
                <c:pt idx="3276">
                  <c:v>1.4355258514986549</c:v>
                </c:pt>
                <c:pt idx="3277">
                  <c:v>1.4302363534115103</c:v>
                </c:pt>
                <c:pt idx="3278">
                  <c:v>1.4348881208673159</c:v>
                </c:pt>
                <c:pt idx="3279">
                  <c:v>1.4459154139511234</c:v>
                </c:pt>
                <c:pt idx="3280">
                  <c:v>1.4504030861553663</c:v>
                </c:pt>
                <c:pt idx="3281">
                  <c:v>1.4553017716570764</c:v>
                </c:pt>
                <c:pt idx="3282">
                  <c:v>1.4578818967339924</c:v>
                </c:pt>
                <c:pt idx="3283">
                  <c:v>1.462547728802664</c:v>
                </c:pt>
                <c:pt idx="3284">
                  <c:v>1.4739246934161574</c:v>
                </c:pt>
                <c:pt idx="3285">
                  <c:v>1.4788549675286631</c:v>
                </c:pt>
                <c:pt idx="3286">
                  <c:v>1.4746532533620627</c:v>
                </c:pt>
                <c:pt idx="3287">
                  <c:v>1.4782778319196046</c:v>
                </c:pt>
                <c:pt idx="3288">
                  <c:v>1.5041989185394449</c:v>
                </c:pt>
                <c:pt idx="3289">
                  <c:v>1.4970679363985049</c:v>
                </c:pt>
                <c:pt idx="3290">
                  <c:v>1.4640422054388107</c:v>
                </c:pt>
                <c:pt idx="3291">
                  <c:v>1.4619484952037618</c:v>
                </c:pt>
                <c:pt idx="3292">
                  <c:v>1.4661258704181992</c:v>
                </c:pt>
                <c:pt idx="3293">
                  <c:v>1.4598446423882079</c:v>
                </c:pt>
                <c:pt idx="3294">
                  <c:v>1.4476230977602862</c:v>
                </c:pt>
                <c:pt idx="3295">
                  <c:v>1.4466924663715273</c:v>
                </c:pt>
                <c:pt idx="3296">
                  <c:v>1.4451369687133042</c:v>
                </c:pt>
                <c:pt idx="3297">
                  <c:v>1.4080702858871854</c:v>
                </c:pt>
                <c:pt idx="3298">
                  <c:v>1.3967222785037734</c:v>
                </c:pt>
                <c:pt idx="3299">
                  <c:v>1.4111144185509048</c:v>
                </c:pt>
                <c:pt idx="3300">
                  <c:v>1.4034637013453175</c:v>
                </c:pt>
                <c:pt idx="3301">
                  <c:v>1.4106085425683679</c:v>
                </c:pt>
                <c:pt idx="3302">
                  <c:v>1.4007106367732314</c:v>
                </c:pt>
                <c:pt idx="3303">
                  <c:v>1.3944516808262162</c:v>
                </c:pt>
                <c:pt idx="3304">
                  <c:v>1.3760291817281802</c:v>
                </c:pt>
                <c:pt idx="3305">
                  <c:v>1.3791241460703918</c:v>
                </c:pt>
                <c:pt idx="3306">
                  <c:v>1.37984917876283</c:v>
                </c:pt>
                <c:pt idx="3307">
                  <c:v>1.3912880485952974</c:v>
                </c:pt>
                <c:pt idx="3308">
                  <c:v>1.3666097103924297</c:v>
                </c:pt>
                <c:pt idx="3309">
                  <c:v>1.3613500243522665</c:v>
                </c:pt>
                <c:pt idx="3310">
                  <c:v>1.3598354823398879</c:v>
                </c:pt>
                <c:pt idx="3311">
                  <c:v>1.3546845539547285</c:v>
                </c:pt>
                <c:pt idx="3312">
                  <c:v>1.323870606540509</c:v>
                </c:pt>
                <c:pt idx="3313">
                  <c:v>1.323252100171687</c:v>
                </c:pt>
                <c:pt idx="3314">
                  <c:v>1.3304137733491908</c:v>
                </c:pt>
                <c:pt idx="3315">
                  <c:v>1.3550682063488506</c:v>
                </c:pt>
                <c:pt idx="3316">
                  <c:v>1.344981413927258</c:v>
                </c:pt>
                <c:pt idx="3317">
                  <c:v>1.3463529744506386</c:v>
                </c:pt>
                <c:pt idx="3318">
                  <c:v>1.3554515201265174</c:v>
                </c:pt>
                <c:pt idx="3319">
                  <c:v>1.3710678622717363</c:v>
                </c:pt>
                <c:pt idx="3320">
                  <c:v>1.3723595825243238</c:v>
                </c:pt>
                <c:pt idx="3321">
                  <c:v>1.3723595825243238</c:v>
                </c:pt>
                <c:pt idx="3322">
                  <c:v>1.3684728384403619</c:v>
                </c:pt>
                <c:pt idx="3323">
                  <c:v>1.3598354823398879</c:v>
                </c:pt>
                <c:pt idx="3324">
                  <c:v>1.3630475945210936</c:v>
                </c:pt>
                <c:pt idx="3325">
                  <c:v>1.3763944420372662</c:v>
                </c:pt>
                <c:pt idx="3326">
                  <c:v>1.3763944420372662</c:v>
                </c:pt>
                <c:pt idx="3327">
                  <c:v>1.3932241163612973</c:v>
                </c:pt>
                <c:pt idx="3328">
                  <c:v>1.4001924885925761</c:v>
                </c:pt>
                <c:pt idx="3329">
                  <c:v>1.3989810666581313</c:v>
                </c:pt>
                <c:pt idx="3330">
                  <c:v>1.3967222785037734</c:v>
                </c:pt>
                <c:pt idx="3331">
                  <c:v>1.4154741681092358</c:v>
                </c:pt>
                <c:pt idx="3332">
                  <c:v>1.4263485737875077</c:v>
                </c:pt>
                <c:pt idx="3333">
                  <c:v>1.4247183373315671</c:v>
                </c:pt>
                <c:pt idx="3334">
                  <c:v>1.4348881208673159</c:v>
                </c:pt>
                <c:pt idx="3335">
                  <c:v>1.4468477101558088</c:v>
                </c:pt>
                <c:pt idx="3336">
                  <c:v>1.4511721575125398</c:v>
                </c:pt>
                <c:pt idx="3337">
                  <c:v>1.4590907896005865</c:v>
                </c:pt>
                <c:pt idx="3338">
                  <c:v>1.4533183400470377</c:v>
                </c:pt>
                <c:pt idx="3339">
                  <c:v>1.4608978427565478</c:v>
                </c:pt>
                <c:pt idx="3340">
                  <c:v>1.462547728802664</c:v>
                </c:pt>
                <c:pt idx="3341">
                  <c:v>1.4540822707310899</c:v>
                </c:pt>
                <c:pt idx="3342">
                  <c:v>1.4490153163477864</c:v>
                </c:pt>
                <c:pt idx="3343">
                  <c:v>1.4619484952037618</c:v>
                </c:pt>
                <c:pt idx="3344">
                  <c:v>1.4715850541851896</c:v>
                </c:pt>
                <c:pt idx="3345">
                  <c:v>1.4784221877400805</c:v>
                </c:pt>
                <c:pt idx="3346">
                  <c:v>1.4755259150392808</c:v>
                </c:pt>
                <c:pt idx="3347">
                  <c:v>1.4718781993072905</c:v>
                </c:pt>
                <c:pt idx="3348">
                  <c:v>1.4726101975960446</c:v>
                </c:pt>
                <c:pt idx="3349">
                  <c:v>1.4676081055836332</c:v>
                </c:pt>
                <c:pt idx="3350">
                  <c:v>1.4513258084895195</c:v>
                </c:pt>
                <c:pt idx="3351">
                  <c:v>1.453624073591451</c:v>
                </c:pt>
                <c:pt idx="3352">
                  <c:v>1.4520932490177314</c:v>
                </c:pt>
                <c:pt idx="3353">
                  <c:v>1.4674601095072639</c:v>
                </c:pt>
                <c:pt idx="3354">
                  <c:v>1.4623979978989561</c:v>
                </c:pt>
                <c:pt idx="3355">
                  <c:v>1.4785664955938433</c:v>
                </c:pt>
                <c:pt idx="3356">
                  <c:v>1.4828735836087537</c:v>
                </c:pt>
                <c:pt idx="3357">
                  <c:v>1.4788549675286631</c:v>
                </c:pt>
                <c:pt idx="3358">
                  <c:v>1.4737788346467247</c:v>
                </c:pt>
                <c:pt idx="3359">
                  <c:v>1.4575791469957624</c:v>
                </c:pt>
                <c:pt idx="3360">
                  <c:v>1.4423229557455746</c:v>
                </c:pt>
                <c:pt idx="3361">
                  <c:v>1.4602963267574753</c:v>
                </c:pt>
                <c:pt idx="3362">
                  <c:v>1.4872798164430689</c:v>
                </c:pt>
                <c:pt idx="3363">
                  <c:v>1.4858633295973347</c:v>
                </c:pt>
                <c:pt idx="3364">
                  <c:v>1.4916417934775861</c:v>
                </c:pt>
                <c:pt idx="3365">
                  <c:v>1.4899584794248346</c:v>
                </c:pt>
                <c:pt idx="3366">
                  <c:v>1.4838724542226736</c:v>
                </c:pt>
                <c:pt idx="3367">
                  <c:v>1.4934580509951885</c:v>
                </c:pt>
                <c:pt idx="3368">
                  <c:v>1.4920616045125989</c:v>
                </c:pt>
                <c:pt idx="3369">
                  <c:v>1.4994121256722754</c:v>
                </c:pt>
                <c:pt idx="3370">
                  <c:v>1.5071809772602409</c:v>
                </c:pt>
                <c:pt idx="3371">
                  <c:v>1.4875625602563782</c:v>
                </c:pt>
                <c:pt idx="3372">
                  <c:v>1.4821586954112764</c:v>
                </c:pt>
                <c:pt idx="3373">
                  <c:v>1.4867137759824856</c:v>
                </c:pt>
                <c:pt idx="3374">
                  <c:v>1.4860051863622423</c:v>
                </c:pt>
                <c:pt idx="3375">
                  <c:v>1.4854374810763014</c:v>
                </c:pt>
                <c:pt idx="3376">
                  <c:v>1.4746532533620627</c:v>
                </c:pt>
                <c:pt idx="3377">
                  <c:v>1.4810124209565729</c:v>
                </c:pt>
                <c:pt idx="3378">
                  <c:v>1.4934580509951885</c:v>
                </c:pt>
                <c:pt idx="3379">
                  <c:v>1.4888326343824005</c:v>
                </c:pt>
                <c:pt idx="3380">
                  <c:v>1.4539295920577286</c:v>
                </c:pt>
                <c:pt idx="3381">
                  <c:v>1.4542348957482656</c:v>
                </c:pt>
                <c:pt idx="3382">
                  <c:v>1.4522465745204372</c:v>
                </c:pt>
                <c:pt idx="3383">
                  <c:v>1.4448251995097476</c:v>
                </c:pt>
                <c:pt idx="3384">
                  <c:v>1.4261858252445114</c:v>
                </c:pt>
                <c:pt idx="3385">
                  <c:v>1.4287825114969546</c:v>
                </c:pt>
                <c:pt idx="3386">
                  <c:v>1.4112829130173843</c:v>
                </c:pt>
                <c:pt idx="3387">
                  <c:v>1.4136349971985558</c:v>
                </c:pt>
                <c:pt idx="3388">
                  <c:v>1.4082399653118496</c:v>
                </c:pt>
                <c:pt idx="3389">
                  <c:v>1.4143046881283317</c:v>
                </c:pt>
                <c:pt idx="3390">
                  <c:v>1.403120521175818</c:v>
                </c:pt>
                <c:pt idx="3391">
                  <c:v>1.4020893505720966</c:v>
                </c:pt>
                <c:pt idx="3392">
                  <c:v>1.4281347940287887</c:v>
                </c:pt>
                <c:pt idx="3393">
                  <c:v>1.4320066872695982</c:v>
                </c:pt>
                <c:pt idx="3394">
                  <c:v>1.4473131088235682</c:v>
                </c:pt>
                <c:pt idx="3395">
                  <c:v>1.4402792132355882</c:v>
                </c:pt>
                <c:pt idx="3396">
                  <c:v>1.4405942618398309</c:v>
                </c:pt>
                <c:pt idx="3397">
                  <c:v>1.4491697321652008</c:v>
                </c:pt>
                <c:pt idx="3398">
                  <c:v>1.4620983811351558</c:v>
                </c:pt>
                <c:pt idx="3399">
                  <c:v>1.4689378056654612</c:v>
                </c:pt>
                <c:pt idx="3400">
                  <c:v>1.4659773682858228</c:v>
                </c:pt>
                <c:pt idx="3401">
                  <c:v>1.4771212547196624</c:v>
                </c:pt>
                <c:pt idx="3402">
                  <c:v>1.4721711466923633</c:v>
                </c:pt>
                <c:pt idx="3403">
                  <c:v>1.4872798164430689</c:v>
                </c:pt>
                <c:pt idx="3404">
                  <c:v>1.4879863311293935</c:v>
                </c:pt>
                <c:pt idx="3405">
                  <c:v>1.4960989921325714</c:v>
                </c:pt>
                <c:pt idx="3406">
                  <c:v>1.479719235439571</c:v>
                </c:pt>
                <c:pt idx="3407">
                  <c:v>1.5102768444173549</c:v>
                </c:pt>
                <c:pt idx="3408">
                  <c:v>1.5006480633719119</c:v>
                </c:pt>
                <c:pt idx="3409">
                  <c:v>1.5219222448835004</c:v>
                </c:pt>
                <c:pt idx="3410">
                  <c:v>1.5223137951566674</c:v>
                </c:pt>
                <c:pt idx="3411">
                  <c:v>1.5318619490958094</c:v>
                </c:pt>
                <c:pt idx="3412">
                  <c:v>1.5331362882786388</c:v>
                </c:pt>
                <c:pt idx="3413">
                  <c:v>1.545059584694003</c:v>
                </c:pt>
                <c:pt idx="3414">
                  <c:v>1.5451833682154061</c:v>
                </c:pt>
                <c:pt idx="3415">
                  <c:v>1.5565437084835145</c:v>
                </c:pt>
                <c:pt idx="3416">
                  <c:v>1.5529114502165089</c:v>
                </c:pt>
                <c:pt idx="3417">
                  <c:v>1.5646660642520893</c:v>
                </c:pt>
                <c:pt idx="3418">
                  <c:v>1.573219827114422</c:v>
                </c:pt>
                <c:pt idx="3419">
                  <c:v>1.5595475555804343</c:v>
                </c:pt>
                <c:pt idx="3420">
                  <c:v>1.5666731376061165</c:v>
                </c:pt>
                <c:pt idx="3421">
                  <c:v>1.5224442335063197</c:v>
                </c:pt>
                <c:pt idx="3422">
                  <c:v>1.4924810101288766</c:v>
                </c:pt>
                <c:pt idx="3423">
                  <c:v>1.4962375451667353</c:v>
                </c:pt>
                <c:pt idx="3424">
                  <c:v>1.5273720828276118</c:v>
                </c:pt>
                <c:pt idx="3425">
                  <c:v>1.5384480517102173</c:v>
                </c:pt>
                <c:pt idx="3426">
                  <c:v>1.5247854493212223</c:v>
                </c:pt>
                <c:pt idx="3427">
                  <c:v>1.5272431163880886</c:v>
                </c:pt>
                <c:pt idx="3428">
                  <c:v>1.5075860397630108</c:v>
                </c:pt>
                <c:pt idx="3429">
                  <c:v>1.4995496259051491</c:v>
                </c:pt>
                <c:pt idx="3430">
                  <c:v>1.4772659954248526</c:v>
                </c:pt>
                <c:pt idx="3431">
                  <c:v>1.4762517960070336</c:v>
                </c:pt>
                <c:pt idx="3432">
                  <c:v>1.4739246934161574</c:v>
                </c:pt>
                <c:pt idx="3433">
                  <c:v>1.4610480916706579</c:v>
                </c:pt>
                <c:pt idx="3434">
                  <c:v>1.453624073591451</c:v>
                </c:pt>
                <c:pt idx="3435">
                  <c:v>1.4720246977002813</c:v>
                </c:pt>
                <c:pt idx="3436">
                  <c:v>1.4862887609605664</c:v>
                </c:pt>
                <c:pt idx="3437">
                  <c:v>1.4781334281005176</c:v>
                </c:pt>
                <c:pt idx="3438">
                  <c:v>1.4652340949880143</c:v>
                </c:pt>
                <c:pt idx="3439">
                  <c:v>1.4715850541851896</c:v>
                </c:pt>
                <c:pt idx="3440">
                  <c:v>1.476976465759527</c:v>
                </c:pt>
                <c:pt idx="3441">
                  <c:v>1.4906606533561368</c:v>
                </c:pt>
                <c:pt idx="3442">
                  <c:v>1.494850021680094</c:v>
                </c:pt>
                <c:pt idx="3443">
                  <c:v>1.524396122103842</c:v>
                </c:pt>
                <c:pt idx="3444">
                  <c:v>1.5250448070368452</c:v>
                </c:pt>
                <c:pt idx="3445">
                  <c:v>1.5055569386638217</c:v>
                </c:pt>
                <c:pt idx="3446">
                  <c:v>1.4825877695267675</c:v>
                </c:pt>
                <c:pt idx="3447">
                  <c:v>1.4910814134231871</c:v>
                </c:pt>
                <c:pt idx="3448">
                  <c:v>1.4954055631461933</c:v>
                </c:pt>
                <c:pt idx="3449">
                  <c:v>1.4794313371977363</c:v>
                </c:pt>
                <c:pt idx="3450">
                  <c:v>1.4910814134231871</c:v>
                </c:pt>
                <c:pt idx="3451">
                  <c:v>1.5025636691073634</c:v>
                </c:pt>
                <c:pt idx="3452">
                  <c:v>1.4937368022768398</c:v>
                </c:pt>
                <c:pt idx="3453">
                  <c:v>1.4980347236870271</c:v>
                </c:pt>
                <c:pt idx="3454">
                  <c:v>1.4956830676169153</c:v>
                </c:pt>
                <c:pt idx="3455">
                  <c:v>1.4926207220431917</c:v>
                </c:pt>
                <c:pt idx="3456">
                  <c:v>1.4792873164761702</c:v>
                </c:pt>
                <c:pt idx="3457">
                  <c:v>1.4999618655961902</c:v>
                </c:pt>
                <c:pt idx="3458">
                  <c:v>1.4886916983169407</c:v>
                </c:pt>
                <c:pt idx="3459">
                  <c:v>1.4886916983169407</c:v>
                </c:pt>
                <c:pt idx="3460">
                  <c:v>1.4913616938342726</c:v>
                </c:pt>
                <c:pt idx="3461">
                  <c:v>1.4995496259051491</c:v>
                </c:pt>
                <c:pt idx="3462">
                  <c:v>1.4955443375464486</c:v>
                </c:pt>
                <c:pt idx="3463">
                  <c:v>1.5022905279147729</c:v>
                </c:pt>
                <c:pt idx="3464">
                  <c:v>1.5086643630529426</c:v>
                </c:pt>
                <c:pt idx="3465">
                  <c:v>1.5118833609788744</c:v>
                </c:pt>
                <c:pt idx="3466">
                  <c:v>1.5191714638216589</c:v>
                </c:pt>
                <c:pt idx="3467">
                  <c:v>1.5291736032617229</c:v>
                </c:pt>
                <c:pt idx="3468">
                  <c:v>1.5335178620169674</c:v>
                </c:pt>
                <c:pt idx="3469">
                  <c:v>1.5196967671598531</c:v>
                </c:pt>
                <c:pt idx="3470">
                  <c:v>1.534406899137877</c:v>
                </c:pt>
                <c:pt idx="3471">
                  <c:v>1.5228353136605299</c:v>
                </c:pt>
                <c:pt idx="3472">
                  <c:v>1.5199591807520685</c:v>
                </c:pt>
                <c:pt idx="3473">
                  <c:v>1.5223137951566674</c:v>
                </c:pt>
                <c:pt idx="3474">
                  <c:v>1.5230958382525679</c:v>
                </c:pt>
                <c:pt idx="3475">
                  <c:v>1.5246557123577771</c:v>
                </c:pt>
                <c:pt idx="3476">
                  <c:v>1.5130843604651443</c:v>
                </c:pt>
                <c:pt idx="3477">
                  <c:v>1.5112147011363881</c:v>
                </c:pt>
                <c:pt idx="3478">
                  <c:v>1.5122840632818535</c:v>
                </c:pt>
                <c:pt idx="3479">
                  <c:v>1.4995496259051491</c:v>
                </c:pt>
                <c:pt idx="3480">
                  <c:v>1.4824447919182653</c:v>
                </c:pt>
                <c:pt idx="3481">
                  <c:v>1.4605971888976015</c:v>
                </c:pt>
                <c:pt idx="3482">
                  <c:v>1.4388586594205619</c:v>
                </c:pt>
                <c:pt idx="3483">
                  <c:v>1.4448251995097476</c:v>
                </c:pt>
                <c:pt idx="3484">
                  <c:v>1.4289442900355744</c:v>
                </c:pt>
                <c:pt idx="3485">
                  <c:v>1.4358443659844413</c:v>
                </c:pt>
                <c:pt idx="3486">
                  <c:v>1.4282968139828796</c:v>
                </c:pt>
                <c:pt idx="3487">
                  <c:v>1.4287825114969546</c:v>
                </c:pt>
                <c:pt idx="3488">
                  <c:v>1.3859635706006974</c:v>
                </c:pt>
                <c:pt idx="3489">
                  <c:v>1.3881012015705168</c:v>
                </c:pt>
                <c:pt idx="3490">
                  <c:v>1.3998467127129224</c:v>
                </c:pt>
                <c:pt idx="3491">
                  <c:v>1.3866772839608377</c:v>
                </c:pt>
                <c:pt idx="3492">
                  <c:v>1.3671694885346808</c:v>
                </c:pt>
                <c:pt idx="3493">
                  <c:v>1.3502480183341627</c:v>
                </c:pt>
                <c:pt idx="3494">
                  <c:v>1.3469394626989906</c:v>
                </c:pt>
                <c:pt idx="3495">
                  <c:v>1.3469394626989906</c:v>
                </c:pt>
                <c:pt idx="3496">
                  <c:v>1.3537239375889489</c:v>
                </c:pt>
                <c:pt idx="3497">
                  <c:v>1.3481100684802376</c:v>
                </c:pt>
                <c:pt idx="3498">
                  <c:v>1.3537239375889489</c:v>
                </c:pt>
                <c:pt idx="3499">
                  <c:v>1.3697722885969628</c:v>
                </c:pt>
                <c:pt idx="3500">
                  <c:v>1.3699576073460531</c:v>
                </c:pt>
                <c:pt idx="3501">
                  <c:v>1.390405156480081</c:v>
                </c:pt>
                <c:pt idx="3502">
                  <c:v>1.393926006585837</c:v>
                </c:pt>
                <c:pt idx="3503">
                  <c:v>1.3935752032695876</c:v>
                </c:pt>
                <c:pt idx="3504">
                  <c:v>1.3825573219087859</c:v>
                </c:pt>
                <c:pt idx="3505">
                  <c:v>1.3975924340381167</c:v>
                </c:pt>
                <c:pt idx="3506">
                  <c:v>1.4082399653118496</c:v>
                </c:pt>
                <c:pt idx="3507">
                  <c:v>1.408748606184244</c:v>
                </c:pt>
                <c:pt idx="3508">
                  <c:v>1.4154741681092358</c:v>
                </c:pt>
                <c:pt idx="3509">
                  <c:v>1.4068806700491248</c:v>
                </c:pt>
                <c:pt idx="3510">
                  <c:v>1.3850697763319348</c:v>
                </c:pt>
                <c:pt idx="3511">
                  <c:v>1.3933996952931018</c:v>
                </c:pt>
                <c:pt idx="3512">
                  <c:v>1.4197905861063627</c:v>
                </c:pt>
                <c:pt idx="3513">
                  <c:v>1.4423229557455746</c:v>
                </c:pt>
                <c:pt idx="3514">
                  <c:v>1.4316853446860118</c:v>
                </c:pt>
                <c:pt idx="3515">
                  <c:v>1.4320066872695982</c:v>
                </c:pt>
                <c:pt idx="3516">
                  <c:v>1.4303975913869669</c:v>
                </c:pt>
                <c:pt idx="3517">
                  <c:v>1.4320066872695982</c:v>
                </c:pt>
                <c:pt idx="3518">
                  <c:v>1.4305587695227575</c:v>
                </c:pt>
                <c:pt idx="3519">
                  <c:v>1.420285884941918</c:v>
                </c:pt>
                <c:pt idx="3520">
                  <c:v>1.4247183373315671</c:v>
                </c:pt>
                <c:pt idx="3521">
                  <c:v>1.4340896384178907</c:v>
                </c:pt>
                <c:pt idx="3522">
                  <c:v>1.4608978427565478</c:v>
                </c:pt>
                <c:pt idx="3523">
                  <c:v>1.4661258704181992</c:v>
                </c:pt>
                <c:pt idx="3524">
                  <c:v>1.4638929889859074</c:v>
                </c:pt>
                <c:pt idx="3525">
                  <c:v>1.4704104909759306</c:v>
                </c:pt>
                <c:pt idx="3526">
                  <c:v>1.4868553552769432</c:v>
                </c:pt>
                <c:pt idx="3527">
                  <c:v>1.4702634469650784</c:v>
                </c:pt>
                <c:pt idx="3528">
                  <c:v>1.4671639659690903</c:v>
                </c:pt>
                <c:pt idx="3529">
                  <c:v>1.4471580313422192</c:v>
                </c:pt>
                <c:pt idx="3530">
                  <c:v>1.4454485142660498</c:v>
                </c:pt>
                <c:pt idx="3531">
                  <c:v>1.4204508591060681</c:v>
                </c:pt>
                <c:pt idx="3532">
                  <c:v>1.4250448745513888</c:v>
                </c:pt>
                <c:pt idx="3533">
                  <c:v>1.4321672694425882</c:v>
                </c:pt>
                <c:pt idx="3534">
                  <c:v>1.4224256763712047</c:v>
                </c:pt>
                <c:pt idx="3535">
                  <c:v>1.4166405073382811</c:v>
                </c:pt>
                <c:pt idx="3536">
                  <c:v>1.4107772333772097</c:v>
                </c:pt>
                <c:pt idx="3537">
                  <c:v>1.4169731726030363</c:v>
                </c:pt>
                <c:pt idx="3538">
                  <c:v>1.4122925093230465</c:v>
                </c:pt>
                <c:pt idx="3539">
                  <c:v>1.4027770696103474</c:v>
                </c:pt>
                <c:pt idx="3540">
                  <c:v>1.4007106367732314</c:v>
                </c:pt>
                <c:pt idx="3541">
                  <c:v>1.3937506403480804</c:v>
                </c:pt>
                <c:pt idx="3542">
                  <c:v>1.4027770696103474</c:v>
                </c:pt>
                <c:pt idx="3543">
                  <c:v>1.4146391467370092</c:v>
                </c:pt>
                <c:pt idx="3544">
                  <c:v>1.4080702858871854</c:v>
                </c:pt>
                <c:pt idx="3545">
                  <c:v>1.4134674129858249</c:v>
                </c:pt>
                <c:pt idx="3546">
                  <c:v>1.4211101297934343</c:v>
                </c:pt>
                <c:pt idx="3547">
                  <c:v>1.4112829130173843</c:v>
                </c:pt>
                <c:pt idx="3548">
                  <c:v>1.4038066105474225</c:v>
                </c:pt>
                <c:pt idx="3549">
                  <c:v>1.3944516808262162</c:v>
                </c:pt>
                <c:pt idx="3550">
                  <c:v>1.3857849588433357</c:v>
                </c:pt>
                <c:pt idx="3551">
                  <c:v>1.3686587123922269</c:v>
                </c:pt>
                <c:pt idx="3552">
                  <c:v>1.3773062510681988</c:v>
                </c:pt>
                <c:pt idx="3553">
                  <c:v>1.3653007486379873</c:v>
                </c:pt>
                <c:pt idx="3554">
                  <c:v>1.3734637216323691</c:v>
                </c:pt>
                <c:pt idx="3555">
                  <c:v>1.3656751404559178</c:v>
                </c:pt>
                <c:pt idx="3556">
                  <c:v>1.3701428470511021</c:v>
                </c:pt>
                <c:pt idx="3557">
                  <c:v>1.3791241460703918</c:v>
                </c:pt>
                <c:pt idx="3558">
                  <c:v>1.3803921600570273</c:v>
                </c:pt>
                <c:pt idx="3559">
                  <c:v>1.3875677794171886</c:v>
                </c:pt>
                <c:pt idx="3560">
                  <c:v>1.3891660843645324</c:v>
                </c:pt>
                <c:pt idx="3561">
                  <c:v>1.3760291817281802</c:v>
                </c:pt>
                <c:pt idx="3562">
                  <c:v>1.3710678622717363</c:v>
                </c:pt>
                <c:pt idx="3563">
                  <c:v>1.3675422735205767</c:v>
                </c:pt>
                <c:pt idx="3564">
                  <c:v>1.3705130895985926</c:v>
                </c:pt>
                <c:pt idx="3565">
                  <c:v>1.3864989655506532</c:v>
                </c:pt>
                <c:pt idx="3566">
                  <c:v>1.395675785269936</c:v>
                </c:pt>
                <c:pt idx="3567">
                  <c:v>1.3805730030668872</c:v>
                </c:pt>
                <c:pt idx="3568">
                  <c:v>1.3868555291847244</c:v>
                </c:pt>
                <c:pt idx="3569">
                  <c:v>1.4089180208467798</c:v>
                </c:pt>
                <c:pt idx="3570">
                  <c:v>1.4163075870598825</c:v>
                </c:pt>
                <c:pt idx="3571">
                  <c:v>1.4332896851950259</c:v>
                </c:pt>
                <c:pt idx="3572">
                  <c:v>1.4281347940287887</c:v>
                </c:pt>
                <c:pt idx="3573">
                  <c:v>1.4281347940287887</c:v>
                </c:pt>
                <c:pt idx="3574">
                  <c:v>1.4312028845565166</c:v>
                </c:pt>
                <c:pt idx="3575">
                  <c:v>1.4168068718229445</c:v>
                </c:pt>
                <c:pt idx="3576">
                  <c:v>1.4126285205443752</c:v>
                </c:pt>
                <c:pt idx="3577">
                  <c:v>1.4077307280263354</c:v>
                </c:pt>
                <c:pt idx="3578">
                  <c:v>1.4051755462179893</c:v>
                </c:pt>
                <c:pt idx="3579">
                  <c:v>1.4109458586877746</c:v>
                </c:pt>
                <c:pt idx="3580">
                  <c:v>1.4063698354692675</c:v>
                </c:pt>
                <c:pt idx="3581">
                  <c:v>1.426673888021373</c:v>
                </c:pt>
                <c:pt idx="3582">
                  <c:v>1.4289442900355744</c:v>
                </c:pt>
                <c:pt idx="3583">
                  <c:v>1.4347285417797577</c:v>
                </c:pt>
                <c:pt idx="3584">
                  <c:v>1.4363217001397333</c:v>
                </c:pt>
                <c:pt idx="3585">
                  <c:v>1.42845877351558</c:v>
                </c:pt>
                <c:pt idx="3586">
                  <c:v>1.4387005329007363</c:v>
                </c:pt>
                <c:pt idx="3587">
                  <c:v>1.4407517004791854</c:v>
                </c:pt>
                <c:pt idx="3588">
                  <c:v>1.4426365257822318</c:v>
                </c:pt>
                <c:pt idx="3589">
                  <c:v>1.4385423487861106</c:v>
                </c:pt>
                <c:pt idx="3590">
                  <c:v>1.4387005329007363</c:v>
                </c:pt>
                <c:pt idx="3591">
                  <c:v>1.4513258084895195</c:v>
                </c:pt>
                <c:pt idx="3592">
                  <c:v>1.4466924663715273</c:v>
                </c:pt>
                <c:pt idx="3593">
                  <c:v>1.4435758797502576</c:v>
                </c:pt>
                <c:pt idx="3594">
                  <c:v>1.4452927694259718</c:v>
                </c:pt>
                <c:pt idx="3595">
                  <c:v>1.4500950758716022</c:v>
                </c:pt>
                <c:pt idx="3596">
                  <c:v>1.4559102403827431</c:v>
                </c:pt>
                <c:pt idx="3597">
                  <c:v>1.4668676203541096</c:v>
                </c:pt>
                <c:pt idx="3598">
                  <c:v>1.4742162640762553</c:v>
                </c:pt>
                <c:pt idx="3599">
                  <c:v>1.4730488050885377</c:v>
                </c:pt>
                <c:pt idx="3600">
                  <c:v>1.4699692094999595</c:v>
                </c:pt>
                <c:pt idx="3601">
                  <c:v>1.4601458174917503</c:v>
                </c:pt>
                <c:pt idx="3602">
                  <c:v>1.4577305482459983</c:v>
                </c:pt>
                <c:pt idx="3603">
                  <c:v>1.4640422054388107</c:v>
                </c:pt>
                <c:pt idx="3604">
                  <c:v>1.4611982886224932</c:v>
                </c:pt>
                <c:pt idx="3605">
                  <c:v>1.4556061125818669</c:v>
                </c:pt>
                <c:pt idx="3606">
                  <c:v>1.4602963267574753</c:v>
                </c:pt>
                <c:pt idx="3607">
                  <c:v>1.461648568063455</c:v>
                </c:pt>
                <c:pt idx="3608">
                  <c:v>1.4661258704181992</c:v>
                </c:pt>
                <c:pt idx="3609">
                  <c:v>1.4583356259919475</c:v>
                </c:pt>
                <c:pt idx="3610">
                  <c:v>1.4556061125818669</c:v>
                </c:pt>
                <c:pt idx="3611">
                  <c:v>1.4605971888976015</c:v>
                </c:pt>
                <c:pt idx="3612">
                  <c:v>1.4708513245261177</c:v>
                </c:pt>
                <c:pt idx="3613">
                  <c:v>1.4628470358316736</c:v>
                </c:pt>
                <c:pt idx="3614">
                  <c:v>1.4643404846276673</c:v>
                </c:pt>
                <c:pt idx="3615">
                  <c:v>1.4548448600085102</c:v>
                </c:pt>
                <c:pt idx="3616">
                  <c:v>1.4491697321652008</c:v>
                </c:pt>
                <c:pt idx="3617">
                  <c:v>1.4410664066392631</c:v>
                </c:pt>
                <c:pt idx="3618">
                  <c:v>1.4261858252445114</c:v>
                </c:pt>
                <c:pt idx="3619">
                  <c:v>1.4189638307036225</c:v>
                </c:pt>
                <c:pt idx="3620">
                  <c:v>1.4265112613645752</c:v>
                </c:pt>
                <c:pt idx="3621">
                  <c:v>1.4291060083326965</c:v>
                </c:pt>
                <c:pt idx="3622">
                  <c:v>1.4371160930480786</c:v>
                </c:pt>
                <c:pt idx="3623">
                  <c:v>1.4418521757732918</c:v>
                </c:pt>
                <c:pt idx="3624">
                  <c:v>1.4191293077419758</c:v>
                </c:pt>
                <c:pt idx="3625">
                  <c:v>1.4095950193968156</c:v>
                </c:pt>
                <c:pt idx="3626">
                  <c:v>1.4184670209466004</c:v>
                </c:pt>
                <c:pt idx="3627">
                  <c:v>1.4104397862103466</c:v>
                </c:pt>
                <c:pt idx="3628">
                  <c:v>1.4075608494863625</c:v>
                </c:pt>
                <c:pt idx="3629">
                  <c:v>1.4144719496293028</c:v>
                </c:pt>
                <c:pt idx="3630">
                  <c:v>1.4097641042663462</c:v>
                </c:pt>
                <c:pt idx="3631">
                  <c:v>1.424064525417488</c:v>
                </c:pt>
                <c:pt idx="3632">
                  <c:v>1.4080702858871854</c:v>
                </c:pt>
                <c:pt idx="3633">
                  <c:v>1.3925210899319322</c:v>
                </c:pt>
                <c:pt idx="3634">
                  <c:v>1.3881012015705168</c:v>
                </c:pt>
                <c:pt idx="3635">
                  <c:v>1.3732798932774961</c:v>
                </c:pt>
                <c:pt idx="3636">
                  <c:v>1.3805730030668872</c:v>
                </c:pt>
                <c:pt idx="3637">
                  <c:v>1.3725438007590702</c:v>
                </c:pt>
                <c:pt idx="3638">
                  <c:v>1.3783979009481377</c:v>
                </c:pt>
                <c:pt idx="3639">
                  <c:v>1.3636119798921444</c:v>
                </c:pt>
                <c:pt idx="3640">
                  <c:v>1.368286884902131</c:v>
                </c:pt>
                <c:pt idx="3641">
                  <c:v>1.3697722885969628</c:v>
                </c:pt>
                <c:pt idx="3642">
                  <c:v>1.3881012015705168</c:v>
                </c:pt>
                <c:pt idx="3643">
                  <c:v>1.3868555291847244</c:v>
                </c:pt>
                <c:pt idx="3644">
                  <c:v>1.3961993470957363</c:v>
                </c:pt>
                <c:pt idx="3645">
                  <c:v>1.3968964491425238</c:v>
                </c:pt>
                <c:pt idx="3646">
                  <c:v>1.394801777162711</c:v>
                </c:pt>
                <c:pt idx="3647">
                  <c:v>1.3884564527002667</c:v>
                </c:pt>
                <c:pt idx="3648">
                  <c:v>1.3864989655506532</c:v>
                </c:pt>
                <c:pt idx="3649">
                  <c:v>1.3843534141375062</c:v>
                </c:pt>
                <c:pt idx="3650">
                  <c:v>1.4063698354692675</c:v>
                </c:pt>
                <c:pt idx="3651">
                  <c:v>1.4082399653118496</c:v>
                </c:pt>
                <c:pt idx="3652">
                  <c:v>1.4046627008737222</c:v>
                </c:pt>
                <c:pt idx="3653">
                  <c:v>1.4139699717480614</c:v>
                </c:pt>
                <c:pt idx="3654">
                  <c:v>1.4084095784684296</c:v>
                </c:pt>
                <c:pt idx="3655">
                  <c:v>1.4027770696103474</c:v>
                </c:pt>
                <c:pt idx="3656">
                  <c:v>1.4112829130173843</c:v>
                </c:pt>
                <c:pt idx="3657">
                  <c:v>1.4129642719966629</c:v>
                </c:pt>
                <c:pt idx="3658">
                  <c:v>1.4101020766428607</c:v>
                </c:pt>
                <c:pt idx="3659">
                  <c:v>1.4084095784684296</c:v>
                </c:pt>
                <c:pt idx="3660">
                  <c:v>1.4010557257718439</c:v>
                </c:pt>
                <c:pt idx="3661">
                  <c:v>1.3923451553612041</c:v>
                </c:pt>
                <c:pt idx="3662">
                  <c:v>1.3864989655506532</c:v>
                </c:pt>
                <c:pt idx="3663">
                  <c:v>1.404149249209695</c:v>
                </c:pt>
                <c:pt idx="3664">
                  <c:v>1.4101020766428607</c:v>
                </c:pt>
                <c:pt idx="3665">
                  <c:v>1.4092566520389096</c:v>
                </c:pt>
                <c:pt idx="3666">
                  <c:v>1.4204508591060681</c:v>
                </c:pt>
                <c:pt idx="3667">
                  <c:v>1.4186326873540656</c:v>
                </c:pt>
                <c:pt idx="3668">
                  <c:v>1.4225898398514822</c:v>
                </c:pt>
                <c:pt idx="3669">
                  <c:v>1.4260230156898761</c:v>
                </c:pt>
                <c:pt idx="3670">
                  <c:v>1.4265112613645752</c:v>
                </c:pt>
                <c:pt idx="3671">
                  <c:v>1.4281347940287887</c:v>
                </c:pt>
                <c:pt idx="3672">
                  <c:v>1.4235735197327355</c:v>
                </c:pt>
                <c:pt idx="3673">
                  <c:v>1.4194600727860702</c:v>
                </c:pt>
                <c:pt idx="3674">
                  <c:v>1.4194600727860702</c:v>
                </c:pt>
                <c:pt idx="3675">
                  <c:v>1.4250448745513888</c:v>
                </c:pt>
                <c:pt idx="3676">
                  <c:v>1.4399639359209049</c:v>
                </c:pt>
                <c:pt idx="3677">
                  <c:v>1.4407517004791854</c:v>
                </c:pt>
                <c:pt idx="3678">
                  <c:v>1.4641913706409997</c:v>
                </c:pt>
                <c:pt idx="3679">
                  <c:v>1.4508646923797661</c:v>
                </c:pt>
                <c:pt idx="3680">
                  <c:v>1.4502491083193612</c:v>
                </c:pt>
                <c:pt idx="3681">
                  <c:v>1.4656802115982779</c:v>
                </c:pt>
                <c:pt idx="3682">
                  <c:v>1.4520932490177314</c:v>
                </c:pt>
                <c:pt idx="3683">
                  <c:v>1.4399639359209049</c:v>
                </c:pt>
                <c:pt idx="3684">
                  <c:v>1.4055171069763763</c:v>
                </c:pt>
                <c:pt idx="3685">
                  <c:v>1.4077307280263354</c:v>
                </c:pt>
                <c:pt idx="3686">
                  <c:v>1.4008832155483628</c:v>
                </c:pt>
                <c:pt idx="3687">
                  <c:v>1.3144992279731516</c:v>
                </c:pt>
                <c:pt idx="3688">
                  <c:v>1.3038437748886544</c:v>
                </c:pt>
                <c:pt idx="3689">
                  <c:v>1.3153404766272883</c:v>
                </c:pt>
                <c:pt idx="3690">
                  <c:v>1.3318320444362486</c:v>
                </c:pt>
                <c:pt idx="3691">
                  <c:v>1.3398487830376371</c:v>
                </c:pt>
                <c:pt idx="3692">
                  <c:v>1.3267453795653219</c:v>
                </c:pt>
                <c:pt idx="3693">
                  <c:v>1.3281756614383224</c:v>
                </c:pt>
                <c:pt idx="3694">
                  <c:v>1.3144992279731516</c:v>
                </c:pt>
                <c:pt idx="3695">
                  <c:v>1.3209766773428235</c:v>
                </c:pt>
                <c:pt idx="3696">
                  <c:v>1.3316297176299323</c:v>
                </c:pt>
                <c:pt idx="3697">
                  <c:v>1.3203540328176719</c:v>
                </c:pt>
                <c:pt idx="3698">
                  <c:v>1.3149200559924199</c:v>
                </c:pt>
                <c:pt idx="3699">
                  <c:v>1.3226327116922234</c:v>
                </c:pt>
                <c:pt idx="3700">
                  <c:v>1.3300077008727591</c:v>
                </c:pt>
                <c:pt idx="3701">
                  <c:v>1.3132342916947239</c:v>
                </c:pt>
                <c:pt idx="3702">
                  <c:v>1.308777773664721</c:v>
                </c:pt>
                <c:pt idx="3703">
                  <c:v>1.3111178426625056</c:v>
                </c:pt>
                <c:pt idx="3704">
                  <c:v>1.2893659515200318</c:v>
                </c:pt>
                <c:pt idx="3705">
                  <c:v>1.2835273648616936</c:v>
                </c:pt>
                <c:pt idx="3706">
                  <c:v>1.2990712600274095</c:v>
                </c:pt>
                <c:pt idx="3707">
                  <c:v>1.3092041796704075</c:v>
                </c:pt>
                <c:pt idx="3708">
                  <c:v>1.3130231103232382</c:v>
                </c:pt>
                <c:pt idx="3709">
                  <c:v>1.3089910290001641</c:v>
                </c:pt>
                <c:pt idx="3710">
                  <c:v>1.3153404766272883</c:v>
                </c:pt>
                <c:pt idx="3711">
                  <c:v>1.3077099234048066</c:v>
                </c:pt>
                <c:pt idx="3712">
                  <c:v>1.312811826212088</c:v>
                </c:pt>
                <c:pt idx="3713">
                  <c:v>1.3098430047160705</c:v>
                </c:pt>
                <c:pt idx="3714">
                  <c:v>1.2929202996000062</c:v>
                </c:pt>
                <c:pt idx="3715">
                  <c:v>1.2875778090787053</c:v>
                </c:pt>
                <c:pt idx="3716">
                  <c:v>1.2702128548962426</c:v>
                </c:pt>
                <c:pt idx="3717">
                  <c:v>1.2736955879300922</c:v>
                </c:pt>
                <c:pt idx="3718">
                  <c:v>1.2704459080179626</c:v>
                </c:pt>
                <c:pt idx="3719">
                  <c:v>1.2755416884013095</c:v>
                </c:pt>
                <c:pt idx="3720">
                  <c:v>1.2909245593827543</c:v>
                </c:pt>
                <c:pt idx="3721">
                  <c:v>1.3163897510731954</c:v>
                </c:pt>
                <c:pt idx="3722">
                  <c:v>1.2895889525425968</c:v>
                </c:pt>
                <c:pt idx="3723">
                  <c:v>1.3111178426625056</c:v>
                </c:pt>
                <c:pt idx="3724">
                  <c:v>1.2736955879300922</c:v>
                </c:pt>
                <c:pt idx="3725">
                  <c:v>1.2177470732627937</c:v>
                </c:pt>
                <c:pt idx="3726">
                  <c:v>1.2268575702887234</c:v>
                </c:pt>
                <c:pt idx="3727">
                  <c:v>1.2187979981117376</c:v>
                </c:pt>
                <c:pt idx="3728">
                  <c:v>1.2746196190912382</c:v>
                </c:pt>
                <c:pt idx="3729">
                  <c:v>1.2657609167176105</c:v>
                </c:pt>
                <c:pt idx="3730">
                  <c:v>1.2933625547114456</c:v>
                </c:pt>
                <c:pt idx="3731">
                  <c:v>1.287801729930226</c:v>
                </c:pt>
                <c:pt idx="3732">
                  <c:v>1.2709116394104811</c:v>
                </c:pt>
                <c:pt idx="3733">
                  <c:v>1.2808059283936668</c:v>
                </c:pt>
                <c:pt idx="3734">
                  <c:v>1.2743887955503788</c:v>
                </c:pt>
                <c:pt idx="3735">
                  <c:v>1.2681097298084782</c:v>
                </c:pt>
                <c:pt idx="3736">
                  <c:v>1.2769211320657741</c:v>
                </c:pt>
                <c:pt idx="3737">
                  <c:v>1.3010299956639813</c:v>
                </c:pt>
                <c:pt idx="3738">
                  <c:v>1.2851070295668119</c:v>
                </c:pt>
                <c:pt idx="3739">
                  <c:v>1.284881714655453</c:v>
                </c:pt>
                <c:pt idx="3740">
                  <c:v>1.2688119037397805</c:v>
                </c:pt>
                <c:pt idx="3741">
                  <c:v>1.2506639194632434</c:v>
                </c:pt>
                <c:pt idx="3742">
                  <c:v>1.255995726722402</c:v>
                </c:pt>
                <c:pt idx="3743">
                  <c:v>1.2457593559672768</c:v>
                </c:pt>
                <c:pt idx="3744">
                  <c:v>1.2583978040955086</c:v>
                </c:pt>
                <c:pt idx="3745">
                  <c:v>1.2504200023088941</c:v>
                </c:pt>
                <c:pt idx="3746">
                  <c:v>1.2681097298084782</c:v>
                </c:pt>
                <c:pt idx="3747">
                  <c:v>1.2690457096576229</c:v>
                </c:pt>
                <c:pt idx="3748">
                  <c:v>1.2674064187529042</c:v>
                </c:pt>
                <c:pt idx="3749">
                  <c:v>1.2794387882870204</c:v>
                </c:pt>
                <c:pt idx="3750">
                  <c:v>1.2757719001649315</c:v>
                </c:pt>
                <c:pt idx="3751">
                  <c:v>1.2725377773752373</c:v>
                </c:pt>
                <c:pt idx="3752">
                  <c:v>1.2706788361447063</c:v>
                </c:pt>
                <c:pt idx="3753">
                  <c:v>1.271841606536499</c:v>
                </c:pt>
                <c:pt idx="3754">
                  <c:v>1.2757719001649315</c:v>
                </c:pt>
                <c:pt idx="3755">
                  <c:v>1.2960066693136723</c:v>
                </c:pt>
                <c:pt idx="3756">
                  <c:v>1.2866809693549301</c:v>
                </c:pt>
                <c:pt idx="3757">
                  <c:v>1.3038437748886544</c:v>
                </c:pt>
                <c:pt idx="3758">
                  <c:v>1.3111178426625056</c:v>
                </c:pt>
                <c:pt idx="3759">
                  <c:v>1.3263358609287514</c:v>
                </c:pt>
                <c:pt idx="3760">
                  <c:v>1.323870606540509</c:v>
                </c:pt>
                <c:pt idx="3761">
                  <c:v>1.3228392726863212</c:v>
                </c:pt>
                <c:pt idx="3762">
                  <c:v>1.3055663135153039</c:v>
                </c:pt>
                <c:pt idx="3763">
                  <c:v>1.2946866242794433</c:v>
                </c:pt>
                <c:pt idx="3764">
                  <c:v>1.3027637084729817</c:v>
                </c:pt>
                <c:pt idx="3765">
                  <c:v>1.2762319579218335</c:v>
                </c:pt>
                <c:pt idx="3766">
                  <c:v>1.2755416884013095</c:v>
                </c:pt>
                <c:pt idx="3767">
                  <c:v>1.2671717284030137</c:v>
                </c:pt>
                <c:pt idx="3768">
                  <c:v>1.2600713879850747</c:v>
                </c:pt>
                <c:pt idx="3769">
                  <c:v>1.2593549273080344</c:v>
                </c:pt>
                <c:pt idx="3770">
                  <c:v>1.2629254693318317</c:v>
                </c:pt>
                <c:pt idx="3771">
                  <c:v>1.271841606536499</c:v>
                </c:pt>
                <c:pt idx="3772">
                  <c:v>1.2762319579218335</c:v>
                </c:pt>
                <c:pt idx="3773">
                  <c:v>1.2766915288450398</c:v>
                </c:pt>
                <c:pt idx="3774">
                  <c:v>1.2796669440484556</c:v>
                </c:pt>
                <c:pt idx="3775">
                  <c:v>1.2953471483336179</c:v>
                </c:pt>
                <c:pt idx="3776">
                  <c:v>1.2846562827885157</c:v>
                </c:pt>
                <c:pt idx="3777">
                  <c:v>1.2720737875000099</c:v>
                </c:pt>
                <c:pt idx="3778">
                  <c:v>1.2803506930460056</c:v>
                </c:pt>
                <c:pt idx="3779">
                  <c:v>1.2944662261615929</c:v>
                </c:pt>
                <c:pt idx="3780">
                  <c:v>1.3066394410242617</c:v>
                </c:pt>
                <c:pt idx="3781">
                  <c:v>1.2988530764097066</c:v>
                </c:pt>
                <c:pt idx="3782">
                  <c:v>1.3003780648707026</c:v>
                </c:pt>
                <c:pt idx="3783">
                  <c:v>1.2882492255719862</c:v>
                </c:pt>
                <c:pt idx="3784">
                  <c:v>1.3012470886362115</c:v>
                </c:pt>
                <c:pt idx="3785">
                  <c:v>1.3027637084729817</c:v>
                </c:pt>
                <c:pt idx="3786">
                  <c:v>1.3374592612906562</c:v>
                </c:pt>
                <c:pt idx="3787">
                  <c:v>1.3306166672944384</c:v>
                </c:pt>
                <c:pt idx="3788">
                  <c:v>1.3215984304653439</c:v>
                </c:pt>
                <c:pt idx="3789">
                  <c:v>1.3172273491764204</c:v>
                </c:pt>
                <c:pt idx="3790">
                  <c:v>1.3036279763838898</c:v>
                </c:pt>
                <c:pt idx="3791">
                  <c:v>1.3049211619008918</c:v>
                </c:pt>
                <c:pt idx="3792">
                  <c:v>1.2886962605902559</c:v>
                </c:pt>
                <c:pt idx="3793">
                  <c:v>1.3055663135153039</c:v>
                </c:pt>
                <c:pt idx="3794">
                  <c:v>1.3040594662175993</c:v>
                </c:pt>
                <c:pt idx="3795">
                  <c:v>1.2962262872611605</c:v>
                </c:pt>
                <c:pt idx="3796">
                  <c:v>1.2999429000227669</c:v>
                </c:pt>
                <c:pt idx="3797">
                  <c:v>1.3165993020938609</c:v>
                </c:pt>
                <c:pt idx="3798">
                  <c:v>1.3165993020938609</c:v>
                </c:pt>
                <c:pt idx="3799">
                  <c:v>1.3390537357091392</c:v>
                </c:pt>
                <c:pt idx="3800">
                  <c:v>1.3342526423342307</c:v>
                </c:pt>
                <c:pt idx="3801">
                  <c:v>1.3473300153169503</c:v>
                </c:pt>
                <c:pt idx="3802">
                  <c:v>1.344588742578714</c:v>
                </c:pt>
                <c:pt idx="3803">
                  <c:v>1.3636119798921444</c:v>
                </c:pt>
                <c:pt idx="3804">
                  <c:v>1.3486941902655412</c:v>
                </c:pt>
                <c:pt idx="3805">
                  <c:v>1.3643633546157308</c:v>
                </c:pt>
                <c:pt idx="3806">
                  <c:v>1.3560258571931227</c:v>
                </c:pt>
                <c:pt idx="3807">
                  <c:v>1.3729120029701065</c:v>
                </c:pt>
                <c:pt idx="3808">
                  <c:v>1.375846436309156</c:v>
                </c:pt>
                <c:pt idx="3809">
                  <c:v>1.3783979009481377</c:v>
                </c:pt>
                <c:pt idx="3810">
                  <c:v>1.3765769570565121</c:v>
                </c:pt>
                <c:pt idx="3811">
                  <c:v>1.3893433112520779</c:v>
                </c:pt>
                <c:pt idx="3812">
                  <c:v>1.3941013020400446</c:v>
                </c:pt>
                <c:pt idx="3813">
                  <c:v>1.3847117429382825</c:v>
                </c:pt>
                <c:pt idx="3814">
                  <c:v>1.3949767195545644</c:v>
                </c:pt>
                <c:pt idx="3815">
                  <c:v>1.3935752032695876</c:v>
                </c:pt>
                <c:pt idx="3816">
                  <c:v>1.3909351071033791</c:v>
                </c:pt>
                <c:pt idx="3817">
                  <c:v>1.4001924885925761</c:v>
                </c:pt>
                <c:pt idx="3818">
                  <c:v>1.4038066105474225</c:v>
                </c:pt>
                <c:pt idx="3819">
                  <c:v>1.4038066105474225</c:v>
                </c:pt>
                <c:pt idx="3820">
                  <c:v>1.4159744113765658</c:v>
                </c:pt>
                <c:pt idx="3821">
                  <c:v>1.4308809464528911</c:v>
                </c:pt>
                <c:pt idx="3822">
                  <c:v>1.4268364538035081</c:v>
                </c:pt>
                <c:pt idx="3823">
                  <c:v>1.4308809464528911</c:v>
                </c:pt>
                <c:pt idx="3824">
                  <c:v>1.4046627008737222</c:v>
                </c:pt>
                <c:pt idx="3825">
                  <c:v>1.4209454059219722</c:v>
                </c:pt>
                <c:pt idx="3826">
                  <c:v>1.4061994236633129</c:v>
                </c:pt>
                <c:pt idx="3827">
                  <c:v>1.4001924885925761</c:v>
                </c:pt>
                <c:pt idx="3828">
                  <c:v>1.3841741388070334</c:v>
                </c:pt>
                <c:pt idx="3829">
                  <c:v>1.3664229572259727</c:v>
                </c:pt>
                <c:pt idx="3830">
                  <c:v>1.369030221809153</c:v>
                </c:pt>
                <c:pt idx="3831">
                  <c:v>1.3807537708039002</c:v>
                </c:pt>
                <c:pt idx="3832">
                  <c:v>1.4024333462193119</c:v>
                </c:pt>
                <c:pt idx="3833">
                  <c:v>1.4132997640812519</c:v>
                </c:pt>
                <c:pt idx="3834">
                  <c:v>1.4126285205443752</c:v>
                </c:pt>
                <c:pt idx="3835">
                  <c:v>1.4143046881283317</c:v>
                </c:pt>
                <c:pt idx="3836">
                  <c:v>1.4192947217534606</c:v>
                </c:pt>
                <c:pt idx="3837">
                  <c:v>1.4183012913197455</c:v>
                </c:pt>
                <c:pt idx="3838">
                  <c:v>1.4227539413013481</c:v>
                </c:pt>
                <c:pt idx="3839">
                  <c:v>1.420285884941918</c:v>
                </c:pt>
                <c:pt idx="3840">
                  <c:v>1.4289442900355744</c:v>
                </c:pt>
                <c:pt idx="3841">
                  <c:v>1.4310419453358854</c:v>
                </c:pt>
                <c:pt idx="3842">
                  <c:v>1.4260230156898761</c:v>
                </c:pt>
                <c:pt idx="3843">
                  <c:v>1.4104397862103466</c:v>
                </c:pt>
                <c:pt idx="3844">
                  <c:v>1.4116197059632303</c:v>
                </c:pt>
                <c:pt idx="3845">
                  <c:v>1.4116197059632303</c:v>
                </c:pt>
                <c:pt idx="3846">
                  <c:v>1.4070508148042504</c:v>
                </c:pt>
                <c:pt idx="3847">
                  <c:v>1.4164740791002208</c:v>
                </c:pt>
                <c:pt idx="3848">
                  <c:v>1.4164740791002208</c:v>
                </c:pt>
                <c:pt idx="3849">
                  <c:v>1.4295908022233017</c:v>
                </c:pt>
                <c:pt idx="3850">
                  <c:v>1.4199557484897578</c:v>
                </c:pt>
                <c:pt idx="3851">
                  <c:v>1.4332896851950259</c:v>
                </c:pt>
                <c:pt idx="3852">
                  <c:v>1.4340896384178907</c:v>
                </c:pt>
                <c:pt idx="3853">
                  <c:v>1.4101020766428607</c:v>
                </c:pt>
                <c:pt idx="3854">
                  <c:v>1.4056877866727775</c:v>
                </c:pt>
                <c:pt idx="3855">
                  <c:v>1.4144719496293028</c:v>
                </c:pt>
                <c:pt idx="3856">
                  <c:v>1.3977662561264499</c:v>
                </c:pt>
                <c:pt idx="3857">
                  <c:v>1.3859635706006974</c:v>
                </c:pt>
                <c:pt idx="3858">
                  <c:v>1.3803921600570273</c:v>
                </c:pt>
                <c:pt idx="3859">
                  <c:v>1.375846436309156</c:v>
                </c:pt>
                <c:pt idx="3860">
                  <c:v>1.3714373174041008</c:v>
                </c:pt>
                <c:pt idx="3861">
                  <c:v>1.3928727454020795</c:v>
                </c:pt>
                <c:pt idx="3862">
                  <c:v>1.383456296524753</c:v>
                </c:pt>
                <c:pt idx="3863">
                  <c:v>1.3751146846922251</c:v>
                </c:pt>
                <c:pt idx="3864">
                  <c:v>1.3778524190067545</c:v>
                </c:pt>
                <c:pt idx="3865">
                  <c:v>1.3778524190067545</c:v>
                </c:pt>
                <c:pt idx="3866">
                  <c:v>1.3778524190067545</c:v>
                </c:pt>
                <c:pt idx="3867">
                  <c:v>1.3653007486379873</c:v>
                </c:pt>
                <c:pt idx="3868">
                  <c:v>1.3577443251803756</c:v>
                </c:pt>
                <c:pt idx="3869">
                  <c:v>1.3615389712692789</c:v>
                </c:pt>
                <c:pt idx="3870">
                  <c:v>1.3585059114902351</c:v>
                </c:pt>
                <c:pt idx="3871">
                  <c:v>1.3496659840966296</c:v>
                </c:pt>
                <c:pt idx="3872">
                  <c:v>1.3634239329171762</c:v>
                </c:pt>
                <c:pt idx="3873">
                  <c:v>1.3751146846922251</c:v>
                </c:pt>
                <c:pt idx="3874">
                  <c:v>1.3796680340336538</c:v>
                </c:pt>
                <c:pt idx="3875">
                  <c:v>1.3925210899319322</c:v>
                </c:pt>
                <c:pt idx="3876">
                  <c:v>1.3916407034923879</c:v>
                </c:pt>
                <c:pt idx="3877">
                  <c:v>1.3953263930693509</c:v>
                </c:pt>
                <c:pt idx="3878">
                  <c:v>1.3877456596088638</c:v>
                </c:pt>
                <c:pt idx="3879">
                  <c:v>1.3827372657613304</c:v>
                </c:pt>
                <c:pt idx="3880">
                  <c:v>1.3977662561264499</c:v>
                </c:pt>
                <c:pt idx="3881">
                  <c:v>1.4034637013453175</c:v>
                </c:pt>
                <c:pt idx="3882">
                  <c:v>1.3935752032695876</c:v>
                </c:pt>
                <c:pt idx="3883">
                  <c:v>1.4046627008737222</c:v>
                </c:pt>
                <c:pt idx="3884">
                  <c:v>1.4036351897905479</c:v>
                </c:pt>
                <c:pt idx="3885">
                  <c:v>1.409087369447835</c:v>
                </c:pt>
                <c:pt idx="3886">
                  <c:v>1.4089180208467798</c:v>
                </c:pt>
                <c:pt idx="3887">
                  <c:v>1.4080702858871854</c:v>
                </c:pt>
                <c:pt idx="3888">
                  <c:v>1.40671045860979</c:v>
                </c:pt>
                <c:pt idx="3889">
                  <c:v>1.4107772333772097</c:v>
                </c:pt>
                <c:pt idx="3890">
                  <c:v>1.3993275321586789</c:v>
                </c:pt>
                <c:pt idx="3891">
                  <c:v>1.3961993470957363</c:v>
                </c:pt>
                <c:pt idx="3892">
                  <c:v>1.4119562379304016</c:v>
                </c:pt>
                <c:pt idx="3893">
                  <c:v>1.4121244061733171</c:v>
                </c:pt>
                <c:pt idx="3894">
                  <c:v>1.4168068718229445</c:v>
                </c:pt>
                <c:pt idx="3895">
                  <c:v>1.4176377396522297</c:v>
                </c:pt>
                <c:pt idx="3896">
                  <c:v>1.4139699717480614</c:v>
                </c:pt>
                <c:pt idx="3897">
                  <c:v>1.4181354984252321</c:v>
                </c:pt>
                <c:pt idx="3898">
                  <c:v>1.4268364538035081</c:v>
                </c:pt>
                <c:pt idx="3899">
                  <c:v>1.4211101297934343</c:v>
                </c:pt>
                <c:pt idx="3900">
                  <c:v>1.4099331233312946</c:v>
                </c:pt>
                <c:pt idx="3901">
                  <c:v>1.409087369447835</c:v>
                </c:pt>
                <c:pt idx="3902">
                  <c:v>1.4053463601757088</c:v>
                </c:pt>
                <c:pt idx="3903">
                  <c:v>1.404149249209695</c:v>
                </c:pt>
                <c:pt idx="3904">
                  <c:v>1.3996737214810382</c:v>
                </c:pt>
                <c:pt idx="3905">
                  <c:v>1.4014005407815442</c:v>
                </c:pt>
                <c:pt idx="3906">
                  <c:v>1.4141373621844766</c:v>
                </c:pt>
                <c:pt idx="3907">
                  <c:v>1.4196253608877432</c:v>
                </c:pt>
                <c:pt idx="3908">
                  <c:v>1.4114513421379375</c:v>
                </c:pt>
                <c:pt idx="3909">
                  <c:v>1.4008832155483628</c:v>
                </c:pt>
                <c:pt idx="3910">
                  <c:v>1.4014005407815442</c:v>
                </c:pt>
                <c:pt idx="3911">
                  <c:v>1.4097641042663462</c:v>
                </c:pt>
                <c:pt idx="3912">
                  <c:v>1.4099331233312946</c:v>
                </c:pt>
                <c:pt idx="3913">
                  <c:v>1.40671045860979</c:v>
                </c:pt>
                <c:pt idx="3914">
                  <c:v>1.4063698354692675</c:v>
                </c:pt>
                <c:pt idx="3915">
                  <c:v>1.408748606184244</c:v>
                </c:pt>
                <c:pt idx="3916">
                  <c:v>1.4168068718229445</c:v>
                </c:pt>
                <c:pt idx="3917">
                  <c:v>1.4227539413013481</c:v>
                </c:pt>
                <c:pt idx="3918">
                  <c:v>1.4258601450778403</c:v>
                </c:pt>
                <c:pt idx="3919">
                  <c:v>1.4366396316926606</c:v>
                </c:pt>
                <c:pt idx="3920">
                  <c:v>1.4383841070347141</c:v>
                </c:pt>
                <c:pt idx="3921">
                  <c:v>1.4413808849165113</c:v>
                </c:pt>
                <c:pt idx="3922">
                  <c:v>1.4398062113933303</c:v>
                </c:pt>
                <c:pt idx="3923">
                  <c:v>1.4442009888641596</c:v>
                </c:pt>
                <c:pt idx="3924">
                  <c:v>1.4394905903896835</c:v>
                </c:pt>
                <c:pt idx="3925">
                  <c:v>1.4402792132355882</c:v>
                </c:pt>
                <c:pt idx="3926">
                  <c:v>1.4454485142660498</c:v>
                </c:pt>
                <c:pt idx="3927">
                  <c:v>1.4399639359209049</c:v>
                </c:pt>
                <c:pt idx="3928">
                  <c:v>1.4331295175804855</c:v>
                </c:pt>
                <c:pt idx="3929">
                  <c:v>1.4402792132355882</c:v>
                </c:pt>
                <c:pt idx="3930">
                  <c:v>1.4385423487861106</c:v>
                </c:pt>
                <c:pt idx="3931">
                  <c:v>1.4245549766067132</c:v>
                </c:pt>
                <c:pt idx="3932">
                  <c:v>1.4363217001397333</c:v>
                </c:pt>
                <c:pt idx="3933">
                  <c:v>1.4399639359209049</c:v>
                </c:pt>
                <c:pt idx="3934">
                  <c:v>1.4527062265110289</c:v>
                </c:pt>
                <c:pt idx="3935">
                  <c:v>1.4574276929464844</c:v>
                </c:pt>
                <c:pt idx="3936">
                  <c:v>1.4611982886224932</c:v>
                </c:pt>
                <c:pt idx="3937">
                  <c:v>1.4575791469957624</c:v>
                </c:pt>
                <c:pt idx="3938">
                  <c:v>1.4434194617828173</c:v>
                </c:pt>
                <c:pt idx="3939">
                  <c:v>1.4553017716570764</c:v>
                </c:pt>
                <c:pt idx="3940">
                  <c:v>1.4530123911214552</c:v>
                </c:pt>
                <c:pt idx="3941">
                  <c:v>1.4434194617828173</c:v>
                </c:pt>
                <c:pt idx="3942">
                  <c:v>1.4534712337229359</c:v>
                </c:pt>
                <c:pt idx="3943">
                  <c:v>1.4540822707310899</c:v>
                </c:pt>
                <c:pt idx="3944">
                  <c:v>1.4565178578052627</c:v>
                </c:pt>
                <c:pt idx="3945">
                  <c:v>1.4677560512440329</c:v>
                </c:pt>
                <c:pt idx="3946">
                  <c:v>1.4693801358499252</c:v>
                </c:pt>
                <c:pt idx="3947">
                  <c:v>1.4640422054388107</c:v>
                </c:pt>
                <c:pt idx="3948">
                  <c:v>1.4613484336479829</c:v>
                </c:pt>
                <c:pt idx="3949">
                  <c:v>1.4623979978989561</c:v>
                </c:pt>
                <c:pt idx="3950">
                  <c:v>1.4640422054388107</c:v>
                </c:pt>
                <c:pt idx="3951">
                  <c:v>1.4686426683915113</c:v>
                </c:pt>
                <c:pt idx="3952">
                  <c:v>1.4644895474339714</c:v>
                </c:pt>
                <c:pt idx="3953">
                  <c:v>1.4542348957482656</c:v>
                </c:pt>
                <c:pt idx="3954">
                  <c:v>1.4520932490177314</c:v>
                </c:pt>
                <c:pt idx="3955">
                  <c:v>1.4530123911214552</c:v>
                </c:pt>
                <c:pt idx="3956">
                  <c:v>1.4514794051248618</c:v>
                </c:pt>
                <c:pt idx="3957">
                  <c:v>1.4516329474569909</c:v>
                </c:pt>
                <c:pt idx="3958">
                  <c:v>1.4424797690644486</c:v>
                </c:pt>
                <c:pt idx="3959">
                  <c:v>1.4499409887733377</c:v>
                </c:pt>
                <c:pt idx="3960">
                  <c:v>1.4557582031041367</c:v>
                </c:pt>
                <c:pt idx="3961">
                  <c:v>1.4572761860613257</c:v>
                </c:pt>
                <c:pt idx="3962">
                  <c:v>1.4565178578052627</c:v>
                </c:pt>
                <c:pt idx="3963">
                  <c:v>1.4505570094183291</c:v>
                </c:pt>
                <c:pt idx="3964">
                  <c:v>1.4502491083193612</c:v>
                </c:pt>
                <c:pt idx="3965">
                  <c:v>1.4315245841874509</c:v>
                </c:pt>
                <c:pt idx="3966">
                  <c:v>1.4263485737875077</c:v>
                </c:pt>
                <c:pt idx="3967">
                  <c:v>1.4261858252445114</c:v>
                </c:pt>
                <c:pt idx="3968">
                  <c:v>1.4278105726759902</c:v>
                </c:pt>
                <c:pt idx="3969">
                  <c:v>1.4143046881283317</c:v>
                </c:pt>
                <c:pt idx="3970">
                  <c:v>1.4055171069763763</c:v>
                </c:pt>
                <c:pt idx="3971">
                  <c:v>1.4101020766428607</c:v>
                </c:pt>
                <c:pt idx="3972">
                  <c:v>1.4029488293444048</c:v>
                </c:pt>
                <c:pt idx="3973">
                  <c:v>1.40671045860979</c:v>
                </c:pt>
                <c:pt idx="3974">
                  <c:v>1.4112829130173843</c:v>
                </c:pt>
                <c:pt idx="3975">
                  <c:v>1.401572845676446</c:v>
                </c:pt>
                <c:pt idx="3976">
                  <c:v>1.3919930722597129</c:v>
                </c:pt>
                <c:pt idx="3977">
                  <c:v>1.375297738217339</c:v>
                </c:pt>
                <c:pt idx="3978">
                  <c:v>1.3866772839608377</c:v>
                </c:pt>
                <c:pt idx="3979">
                  <c:v>1.3718064585074159</c:v>
                </c:pt>
                <c:pt idx="3980">
                  <c:v>1.3776704393343231</c:v>
                </c:pt>
                <c:pt idx="3981">
                  <c:v>1.3803921600570273</c:v>
                </c:pt>
                <c:pt idx="3982">
                  <c:v>1.3609718837259359</c:v>
                </c:pt>
                <c:pt idx="3983">
                  <c:v>1.3583156400821959</c:v>
                </c:pt>
                <c:pt idx="3984">
                  <c:v>1.3679147387937527</c:v>
                </c:pt>
                <c:pt idx="3985">
                  <c:v>1.3694014136966244</c:v>
                </c:pt>
                <c:pt idx="3986">
                  <c:v>1.3811150807098507</c:v>
                </c:pt>
                <c:pt idx="3987">
                  <c:v>1.3811150807098507</c:v>
                </c:pt>
                <c:pt idx="3988">
                  <c:v>1.3895204658463773</c:v>
                </c:pt>
                <c:pt idx="3989">
                  <c:v>1.3942765267678214</c:v>
                </c:pt>
                <c:pt idx="3990">
                  <c:v>1.3953263930693509</c:v>
                </c:pt>
                <c:pt idx="3991">
                  <c:v>1.3902283624691301</c:v>
                </c:pt>
                <c:pt idx="3992">
                  <c:v>1.3998467127129224</c:v>
                </c:pt>
                <c:pt idx="3993">
                  <c:v>1.4099331233312946</c:v>
                </c:pt>
                <c:pt idx="3994">
                  <c:v>1.4106085425683679</c:v>
                </c:pt>
                <c:pt idx="3995">
                  <c:v>1.4104397862103466</c:v>
                </c:pt>
                <c:pt idx="3996">
                  <c:v>1.4164740791002208</c:v>
                </c:pt>
                <c:pt idx="3997">
                  <c:v>1.4148062795010126</c:v>
                </c:pt>
                <c:pt idx="3998">
                  <c:v>1.4161410311683289</c:v>
                </c:pt>
                <c:pt idx="3999">
                  <c:v>1.4094258686714434</c:v>
                </c:pt>
                <c:pt idx="4000">
                  <c:v>1.4159744113765658</c:v>
                </c:pt>
                <c:pt idx="4001">
                  <c:v>1.4207806195485655</c:v>
                </c:pt>
                <c:pt idx="4002">
                  <c:v>1.4289442900355744</c:v>
                </c:pt>
                <c:pt idx="4003">
                  <c:v>1.4360035356698966</c:v>
                </c:pt>
                <c:pt idx="4004">
                  <c:v>1.4415380387021608</c:v>
                </c:pt>
                <c:pt idx="4005">
                  <c:v>1.4583356259919475</c:v>
                </c:pt>
                <c:pt idx="4006">
                  <c:v>1.4661258704181992</c:v>
                </c:pt>
                <c:pt idx="4007">
                  <c:v>1.4763968267253302</c:v>
                </c:pt>
                <c:pt idx="4008">
                  <c:v>1.4808689236871679</c:v>
                </c:pt>
                <c:pt idx="4009">
                  <c:v>1.471144965160633</c:v>
                </c:pt>
                <c:pt idx="4010">
                  <c:v>1.4858633295973347</c:v>
                </c:pt>
                <c:pt idx="4011">
                  <c:v>1.4903799200031789</c:v>
                </c:pt>
                <c:pt idx="4012">
                  <c:v>1.4903799200031789</c:v>
                </c:pt>
                <c:pt idx="4013">
                  <c:v>1.498172660636544</c:v>
                </c:pt>
                <c:pt idx="4014">
                  <c:v>1.5054213275832811</c:v>
                </c:pt>
                <c:pt idx="4015">
                  <c:v>1.4788549675286631</c:v>
                </c:pt>
                <c:pt idx="4016">
                  <c:v>1.4817291969600159</c:v>
                </c:pt>
                <c:pt idx="4017">
                  <c:v>1.4973443810175799</c:v>
                </c:pt>
                <c:pt idx="4018">
                  <c:v>1.4973443810175799</c:v>
                </c:pt>
                <c:pt idx="4019">
                  <c:v>1.4882686154954599</c:v>
                </c:pt>
                <c:pt idx="4020">
                  <c:v>1.4668676203541096</c:v>
                </c:pt>
                <c:pt idx="4021">
                  <c:v>1.4808689236871679</c:v>
                </c:pt>
                <c:pt idx="4022">
                  <c:v>1.4781334281005176</c:v>
                </c:pt>
                <c:pt idx="4023">
                  <c:v>1.4837298990000238</c:v>
                </c:pt>
                <c:pt idx="4024">
                  <c:v>1.4963760540124009</c:v>
                </c:pt>
                <c:pt idx="4025">
                  <c:v>1.5014700721004122</c:v>
                </c:pt>
                <c:pt idx="4026">
                  <c:v>1.5090680450171616</c:v>
                </c:pt>
                <c:pt idx="4027">
                  <c:v>1.4992745818922173</c:v>
                </c:pt>
                <c:pt idx="4028">
                  <c:v>1.5082603055123345</c:v>
                </c:pt>
                <c:pt idx="4029">
                  <c:v>1.5013331786455661</c:v>
                </c:pt>
                <c:pt idx="4030">
                  <c:v>1.5060989599284405</c:v>
                </c:pt>
                <c:pt idx="4031">
                  <c:v>1.4969296480732148</c:v>
                </c:pt>
                <c:pt idx="4032">
                  <c:v>1.4999618655961902</c:v>
                </c:pt>
                <c:pt idx="4033">
                  <c:v>1.4916417934775861</c:v>
                </c:pt>
                <c:pt idx="4034">
                  <c:v>1.4875625602563782</c:v>
                </c:pt>
                <c:pt idx="4035">
                  <c:v>1.4949889736831681</c:v>
                </c:pt>
                <c:pt idx="4036">
                  <c:v>1.4972061807039545</c:v>
                </c:pt>
                <c:pt idx="4037">
                  <c:v>1.4992745818922173</c:v>
                </c:pt>
                <c:pt idx="4038">
                  <c:v>1.4906606533561368</c:v>
                </c:pt>
                <c:pt idx="4039">
                  <c:v>1.4931791206825153</c:v>
                </c:pt>
                <c:pt idx="4040">
                  <c:v>1.5020172148271473</c:v>
                </c:pt>
                <c:pt idx="4041">
                  <c:v>1.5025636691073634</c:v>
                </c:pt>
                <c:pt idx="4042">
                  <c:v>1.5082603055123345</c:v>
                </c:pt>
                <c:pt idx="4043">
                  <c:v>1.5114822886260015</c:v>
                </c:pt>
                <c:pt idx="4044">
                  <c:v>1.5120169694961267</c:v>
                </c:pt>
                <c:pt idx="4045">
                  <c:v>1.5113485154902131</c:v>
                </c:pt>
                <c:pt idx="4046">
                  <c:v>1.5215303412787109</c:v>
                </c:pt>
                <c:pt idx="4047">
                  <c:v>1.5219222448835004</c:v>
                </c:pt>
                <c:pt idx="4048">
                  <c:v>1.5193028492354288</c:v>
                </c:pt>
                <c:pt idx="4049">
                  <c:v>1.5219222448835004</c:v>
                </c:pt>
                <c:pt idx="4050">
                  <c:v>1.5206145218782359</c:v>
                </c:pt>
                <c:pt idx="4051">
                  <c:v>1.5153438930883809</c:v>
                </c:pt>
                <c:pt idx="4052">
                  <c:v>1.5153438930883809</c:v>
                </c:pt>
                <c:pt idx="4053">
                  <c:v>1.5238764756381313</c:v>
                </c:pt>
                <c:pt idx="4054">
                  <c:v>1.5268559871258747</c:v>
                </c:pt>
                <c:pt idx="4055">
                  <c:v>1.5245259366263757</c:v>
                </c:pt>
                <c:pt idx="4056">
                  <c:v>1.5326270012288912</c:v>
                </c:pt>
                <c:pt idx="4057">
                  <c:v>1.5314789170422551</c:v>
                </c:pt>
                <c:pt idx="4058">
                  <c:v>1.5237464668115646</c:v>
                </c:pt>
                <c:pt idx="4059">
                  <c:v>1.5361795321372254</c:v>
                </c:pt>
                <c:pt idx="4060">
                  <c:v>1.5304558435846762</c:v>
                </c:pt>
                <c:pt idx="4061">
                  <c:v>1.5364321758220134</c:v>
                </c:pt>
                <c:pt idx="4062">
                  <c:v>1.5374412834079476</c:v>
                </c:pt>
                <c:pt idx="4063">
                  <c:v>1.543322900646912</c:v>
                </c:pt>
                <c:pt idx="4064">
                  <c:v>1.5322446436265822</c:v>
                </c:pt>
                <c:pt idx="4065">
                  <c:v>1.5335178620169674</c:v>
                </c:pt>
                <c:pt idx="4066">
                  <c:v>1.5312233745330268</c:v>
                </c:pt>
                <c:pt idx="4067">
                  <c:v>1.4980347236870271</c:v>
                </c:pt>
                <c:pt idx="4068">
                  <c:v>1.4821586954112764</c:v>
                </c:pt>
                <c:pt idx="4069">
                  <c:v>1.4556061125818669</c:v>
                </c:pt>
                <c:pt idx="4070">
                  <c:v>1.4533183400470377</c:v>
                </c:pt>
                <c:pt idx="4071">
                  <c:v>1.4471580313422192</c:v>
                </c:pt>
                <c:pt idx="4072">
                  <c:v>1.4080702858871854</c:v>
                </c:pt>
                <c:pt idx="4073">
                  <c:v>1.4239009185284166</c:v>
                </c:pt>
                <c:pt idx="4074">
                  <c:v>1.4358443659844413</c:v>
                </c:pt>
                <c:pt idx="4075">
                  <c:v>1.4146391467370092</c:v>
                </c:pt>
                <c:pt idx="4076">
                  <c:v>1.4360035356698966</c:v>
                </c:pt>
                <c:pt idx="4077">
                  <c:v>1.4418521757732918</c:v>
                </c:pt>
                <c:pt idx="4078">
                  <c:v>1.4479328655921802</c:v>
                </c:pt>
                <c:pt idx="4079">
                  <c:v>1.4462264017781632</c:v>
                </c:pt>
                <c:pt idx="4080">
                  <c:v>1.4197905861063627</c:v>
                </c:pt>
                <c:pt idx="4081">
                  <c:v>1.4273237863572472</c:v>
                </c:pt>
                <c:pt idx="4082">
                  <c:v>1.4085791254086675</c:v>
                </c:pt>
                <c:pt idx="4083">
                  <c:v>1.4026052419199146</c:v>
                </c:pt>
                <c:pt idx="4084">
                  <c:v>1.395850376018781</c:v>
                </c:pt>
                <c:pt idx="4085">
                  <c:v>1.3998467127129224</c:v>
                </c:pt>
                <c:pt idx="4086">
                  <c:v>1.4007106367732314</c:v>
                </c:pt>
                <c:pt idx="4087">
                  <c:v>1.3872118003137306</c:v>
                </c:pt>
                <c:pt idx="4088">
                  <c:v>1.3930484664167782</c:v>
                </c:pt>
                <c:pt idx="4089">
                  <c:v>1.3933996952931018</c:v>
                </c:pt>
                <c:pt idx="4090">
                  <c:v>1.3955011243056259</c:v>
                </c:pt>
                <c:pt idx="4091">
                  <c:v>1.404149249209695</c:v>
                </c:pt>
                <c:pt idx="4092">
                  <c:v>1.4109458586877746</c:v>
                </c:pt>
                <c:pt idx="4093">
                  <c:v>1.4109458586877746</c:v>
                </c:pt>
                <c:pt idx="4094">
                  <c:v>1.4102709642521845</c:v>
                </c:pt>
                <c:pt idx="4095">
                  <c:v>1.3902283624691301</c:v>
                </c:pt>
                <c:pt idx="4096">
                  <c:v>1.381295623003826</c:v>
                </c:pt>
                <c:pt idx="4097">
                  <c:v>1.3854275148051305</c:v>
                </c:pt>
                <c:pt idx="4098">
                  <c:v>1.3695868907363444</c:v>
                </c:pt>
                <c:pt idx="4099">
                  <c:v>1.3660492098002355</c:v>
                </c:pt>
                <c:pt idx="4100">
                  <c:v>1.3729120029701065</c:v>
                </c:pt>
                <c:pt idx="4101">
                  <c:v>1.3763944420372662</c:v>
                </c:pt>
                <c:pt idx="4102">
                  <c:v>1.375297738217339</c:v>
                </c:pt>
                <c:pt idx="4103">
                  <c:v>1.3727279408855955</c:v>
                </c:pt>
                <c:pt idx="4104">
                  <c:v>1.3785795761157749</c:v>
                </c:pt>
                <c:pt idx="4105">
                  <c:v>1.3803921600570273</c:v>
                </c:pt>
                <c:pt idx="4106">
                  <c:v>1.3888114134735237</c:v>
                </c:pt>
                <c:pt idx="4107">
                  <c:v>1.4073909044707316</c:v>
                </c:pt>
                <c:pt idx="4108">
                  <c:v>1.4097641042663462</c:v>
                </c:pt>
                <c:pt idx="4109">
                  <c:v>1.4056877866727775</c:v>
                </c:pt>
                <c:pt idx="4110">
                  <c:v>1.4146391467370092</c:v>
                </c:pt>
                <c:pt idx="4111">
                  <c:v>1.4276483711869326</c:v>
                </c:pt>
                <c:pt idx="4112">
                  <c:v>1.4342494523964755</c:v>
                </c:pt>
                <c:pt idx="4113">
                  <c:v>1.4350476413399647</c:v>
                </c:pt>
                <c:pt idx="4114">
                  <c:v>1.4263485737875077</c:v>
                </c:pt>
                <c:pt idx="4115">
                  <c:v>1.4405942618398309</c:v>
                </c:pt>
                <c:pt idx="4116">
                  <c:v>1.436480695009495</c:v>
                </c:pt>
                <c:pt idx="4117">
                  <c:v>1.4336098433237183</c:v>
                </c:pt>
                <c:pt idx="4118">
                  <c:v>1.4278105726759902</c:v>
                </c:pt>
                <c:pt idx="4119">
                  <c:v>1.424064525417488</c:v>
                </c:pt>
                <c:pt idx="4120">
                  <c:v>1.4229179807676624</c:v>
                </c:pt>
                <c:pt idx="4121">
                  <c:v>1.4214393902200497</c:v>
                </c:pt>
                <c:pt idx="4122">
                  <c:v>1.4245549766067132</c:v>
                </c:pt>
                <c:pt idx="4123">
                  <c:v>1.4402792132355882</c:v>
                </c:pt>
                <c:pt idx="4124">
                  <c:v>1.4470028984661623</c:v>
                </c:pt>
                <c:pt idx="4125">
                  <c:v>1.4391747398434684</c:v>
                </c:pt>
                <c:pt idx="4126">
                  <c:v>1.4496326504700745</c:v>
                </c:pt>
                <c:pt idx="4127">
                  <c:v>1.4530123911214552</c:v>
                </c:pt>
                <c:pt idx="4128">
                  <c:v>1.4566696294237576</c:v>
                </c:pt>
                <c:pt idx="4129">
                  <c:v>1.4539295920577286</c:v>
                </c:pt>
                <c:pt idx="4130">
                  <c:v>1.4619484952037618</c:v>
                </c:pt>
                <c:pt idx="4131">
                  <c:v>1.4545399849648188</c:v>
                </c:pt>
                <c:pt idx="4132">
                  <c:v>1.4375920322539615</c:v>
                </c:pt>
                <c:pt idx="4133">
                  <c:v>1.4393326938302626</c:v>
                </c:pt>
                <c:pt idx="4134">
                  <c:v>1.4336098433237183</c:v>
                </c:pt>
                <c:pt idx="4135">
                  <c:v>1.4220971631317103</c:v>
                </c:pt>
                <c:pt idx="4136">
                  <c:v>1.4184670209466004</c:v>
                </c:pt>
                <c:pt idx="4137">
                  <c:v>1.433449793761596</c:v>
                </c:pt>
                <c:pt idx="4138">
                  <c:v>1.433449793761596</c:v>
                </c:pt>
                <c:pt idx="4139">
                  <c:v>1.4307198878632823</c:v>
                </c:pt>
                <c:pt idx="4140">
                  <c:v>1.4367985102318035</c:v>
                </c:pt>
                <c:pt idx="4141">
                  <c:v>1.4323277922616042</c:v>
                </c:pt>
                <c:pt idx="4142">
                  <c:v>1.4385423487861106</c:v>
                </c:pt>
                <c:pt idx="4143">
                  <c:v>1.4605971888976015</c:v>
                </c:pt>
                <c:pt idx="4144">
                  <c:v>1.4522465745204372</c:v>
                </c:pt>
                <c:pt idx="4145">
                  <c:v>1.4502491083193612</c:v>
                </c:pt>
                <c:pt idx="4146">
                  <c:v>1.4568213480215986</c:v>
                </c:pt>
                <c:pt idx="4147">
                  <c:v>1.4466924663715273</c:v>
                </c:pt>
                <c:pt idx="4148">
                  <c:v>1.4350476413399647</c:v>
                </c:pt>
                <c:pt idx="4149">
                  <c:v>1.4463818122224421</c:v>
                </c:pt>
                <c:pt idx="4150">
                  <c:v>1.4504030861553663</c:v>
                </c:pt>
                <c:pt idx="4151">
                  <c:v>1.4679039465228003</c:v>
                </c:pt>
                <c:pt idx="4152">
                  <c:v>1.4677560512440329</c:v>
                </c:pt>
                <c:pt idx="4153">
                  <c:v>1.455149521179828</c:v>
                </c:pt>
                <c:pt idx="4154">
                  <c:v>1.4604467838807205</c:v>
                </c:pt>
                <c:pt idx="4155">
                  <c:v>1.4549972173094601</c:v>
                </c:pt>
                <c:pt idx="4156">
                  <c:v>1.4562141553579888</c:v>
                </c:pt>
                <c:pt idx="4157">
                  <c:v>1.4653828514484182</c:v>
                </c:pt>
                <c:pt idx="4158">
                  <c:v>1.4473131088235682</c:v>
                </c:pt>
                <c:pt idx="4159">
                  <c:v>1.4533183400470377</c:v>
                </c:pt>
                <c:pt idx="4160">
                  <c:v>1.4420091591409521</c:v>
                </c:pt>
                <c:pt idx="4161">
                  <c:v>1.4429498695778618</c:v>
                </c:pt>
                <c:pt idx="4162">
                  <c:v>1.4517864355242902</c:v>
                </c:pt>
                <c:pt idx="4163">
                  <c:v>1.4426365257822318</c:v>
                </c:pt>
                <c:pt idx="4164">
                  <c:v>1.4513258084895195</c:v>
                </c:pt>
                <c:pt idx="4165">
                  <c:v>1.4519398693651029</c:v>
                </c:pt>
                <c:pt idx="4166">
                  <c:v>1.4575791469957624</c:v>
                </c:pt>
                <c:pt idx="4167">
                  <c:v>1.4717316514800511</c:v>
                </c:pt>
                <c:pt idx="4168">
                  <c:v>1.4758164130313181</c:v>
                </c:pt>
                <c:pt idx="4169">
                  <c:v>1.4824447919182653</c:v>
                </c:pt>
                <c:pt idx="4170">
                  <c:v>1.4772659954248526</c:v>
                </c:pt>
                <c:pt idx="4171">
                  <c:v>1.4779889762508893</c:v>
                </c:pt>
                <c:pt idx="4172">
                  <c:v>1.4855794769846786</c:v>
                </c:pt>
                <c:pt idx="4173">
                  <c:v>1.4778444763387584</c:v>
                </c:pt>
                <c:pt idx="4174">
                  <c:v>1.4789991316733571</c:v>
                </c:pt>
                <c:pt idx="4175">
                  <c:v>1.4721711466923633</c:v>
                </c:pt>
                <c:pt idx="4176">
                  <c:v>1.4617985575251093</c:v>
                </c:pt>
                <c:pt idx="4177">
                  <c:v>1.4650852875574327</c:v>
                </c:pt>
                <c:pt idx="4178">
                  <c:v>1.4753805931433612</c:v>
                </c:pt>
                <c:pt idx="4179">
                  <c:v>1.4650852875574327</c:v>
                </c:pt>
                <c:pt idx="4180">
                  <c:v>1.4665710723863543</c:v>
                </c:pt>
                <c:pt idx="4181">
                  <c:v>1.4763968267253302</c:v>
                </c:pt>
                <c:pt idx="4182">
                  <c:v>1.4802944600030066</c:v>
                </c:pt>
                <c:pt idx="4183">
                  <c:v>1.4768316285122607</c:v>
                </c:pt>
                <c:pt idx="4184">
                  <c:v>1.4782778319196046</c:v>
                </c:pt>
                <c:pt idx="4185">
                  <c:v>1.4778444763387584</c:v>
                </c:pt>
                <c:pt idx="4186">
                  <c:v>1.4785664955938433</c:v>
                </c:pt>
                <c:pt idx="4187">
                  <c:v>1.4825877695267675</c:v>
                </c:pt>
                <c:pt idx="4188">
                  <c:v>1.4718781993072905</c:v>
                </c:pt>
                <c:pt idx="4189">
                  <c:v>1.4483971034577676</c:v>
                </c:pt>
                <c:pt idx="4190">
                  <c:v>1.4454485142660498</c:v>
                </c:pt>
                <c:pt idx="4191">
                  <c:v>1.4391747398434684</c:v>
                </c:pt>
                <c:pt idx="4192">
                  <c:v>1.4427932259397691</c:v>
                </c:pt>
                <c:pt idx="4193">
                  <c:v>1.454387467146955</c:v>
                </c:pt>
                <c:pt idx="4194">
                  <c:v>1.4415380387021608</c:v>
                </c:pt>
                <c:pt idx="4195">
                  <c:v>1.4434194617828173</c:v>
                </c:pt>
                <c:pt idx="4196">
                  <c:v>1.4390167283875128</c:v>
                </c:pt>
                <c:pt idx="4197">
                  <c:v>1.4235735197327355</c:v>
                </c:pt>
                <c:pt idx="4198">
                  <c:v>1.4212747912103465</c:v>
                </c:pt>
                <c:pt idx="4199">
                  <c:v>1.4196253608877432</c:v>
                </c:pt>
                <c:pt idx="4200">
                  <c:v>1.4109458586877746</c:v>
                </c:pt>
                <c:pt idx="4201">
                  <c:v>1.4075608494863625</c:v>
                </c:pt>
                <c:pt idx="4202">
                  <c:v>1.40671045860979</c:v>
                </c:pt>
                <c:pt idx="4203">
                  <c:v>1.4119562379304016</c:v>
                </c:pt>
                <c:pt idx="4204">
                  <c:v>1.4106085425683679</c:v>
                </c:pt>
                <c:pt idx="4205">
                  <c:v>1.4282968139828796</c:v>
                </c:pt>
                <c:pt idx="4206">
                  <c:v>1.4320066872695982</c:v>
                </c:pt>
                <c:pt idx="4207">
                  <c:v>1.4316853446860118</c:v>
                </c:pt>
                <c:pt idx="4208">
                  <c:v>1.4435758797502576</c:v>
                </c:pt>
                <c:pt idx="4209">
                  <c:v>1.4485517392015781</c:v>
                </c:pt>
                <c:pt idx="4210">
                  <c:v>1.4468477101558088</c:v>
                </c:pt>
                <c:pt idx="4211">
                  <c:v>1.4608978427565478</c:v>
                </c:pt>
                <c:pt idx="4212">
                  <c:v>1.4644895474339714</c:v>
                </c:pt>
                <c:pt idx="4213">
                  <c:v>1.4734869700645683</c:v>
                </c:pt>
                <c:pt idx="4214">
                  <c:v>1.4676081055836332</c:v>
                </c:pt>
                <c:pt idx="4215">
                  <c:v>1.4617985575251093</c:v>
                </c:pt>
                <c:pt idx="4216">
                  <c:v>1.4801507252732804</c:v>
                </c:pt>
                <c:pt idx="4217">
                  <c:v>1.4931791206825153</c:v>
                </c:pt>
                <c:pt idx="4218">
                  <c:v>1.4913616938342726</c:v>
                </c:pt>
                <c:pt idx="4219">
                  <c:v>1.4976206497812876</c:v>
                </c:pt>
                <c:pt idx="4220">
                  <c:v>1.4945719842301985</c:v>
                </c:pt>
                <c:pt idx="4221">
                  <c:v>1.4920616045125989</c:v>
                </c:pt>
                <c:pt idx="4222">
                  <c:v>1.4810124209565729</c:v>
                </c:pt>
                <c:pt idx="4223">
                  <c:v>1.4739246934161574</c:v>
                </c:pt>
                <c:pt idx="4224">
                  <c:v>1.4714384073892992</c:v>
                </c:pt>
                <c:pt idx="4225">
                  <c:v>1.4661258704181992</c:v>
                </c:pt>
                <c:pt idx="4226">
                  <c:v>1.4717316514800511</c:v>
                </c:pt>
                <c:pt idx="4227">
                  <c:v>1.4772659954248526</c:v>
                </c:pt>
                <c:pt idx="4228">
                  <c:v>1.4680517914542377</c:v>
                </c:pt>
                <c:pt idx="4229">
                  <c:v>1.4622482153549974</c:v>
                </c:pt>
                <c:pt idx="4230">
                  <c:v>1.4557582031041367</c:v>
                </c:pt>
                <c:pt idx="4231">
                  <c:v>1.4388586594205619</c:v>
                </c:pt>
                <c:pt idx="4232">
                  <c:v>1.4452927694259718</c:v>
                </c:pt>
                <c:pt idx="4233">
                  <c:v>1.4437322414015967</c:v>
                </c:pt>
                <c:pt idx="4234">
                  <c:v>1.436480695009495</c:v>
                </c:pt>
                <c:pt idx="4235">
                  <c:v>1.4456042032735976</c:v>
                </c:pt>
                <c:pt idx="4236">
                  <c:v>1.455149521179828</c:v>
                </c:pt>
                <c:pt idx="4237">
                  <c:v>1.4583356259919475</c:v>
                </c:pt>
                <c:pt idx="4238">
                  <c:v>1.4596939764779706</c:v>
                </c:pt>
                <c:pt idx="4239">
                  <c:v>1.4605971888976015</c:v>
                </c:pt>
                <c:pt idx="4240">
                  <c:v>1.4560622244549515</c:v>
                </c:pt>
                <c:pt idx="4241">
                  <c:v>1.462547728802664</c:v>
                </c:pt>
                <c:pt idx="4242">
                  <c:v>1.4739246934161574</c:v>
                </c:pt>
                <c:pt idx="4243">
                  <c:v>1.4620983811351558</c:v>
                </c:pt>
                <c:pt idx="4244">
                  <c:v>1.466274321789292</c:v>
                </c:pt>
                <c:pt idx="4245">
                  <c:v>1.4789991316733571</c:v>
                </c:pt>
                <c:pt idx="4246">
                  <c:v>1.4753805931433612</c:v>
                </c:pt>
                <c:pt idx="4247">
                  <c:v>1.4740705032150436</c:v>
                </c:pt>
                <c:pt idx="4248">
                  <c:v>1.4470028984661623</c:v>
                </c:pt>
                <c:pt idx="4249">
                  <c:v>1.4412236742426126</c:v>
                </c:pt>
                <c:pt idx="4250">
                  <c:v>1.4507108781469193</c:v>
                </c:pt>
                <c:pt idx="4251">
                  <c:v>1.4608978427565478</c:v>
                </c:pt>
                <c:pt idx="4252">
                  <c:v>1.461648568063455</c:v>
                </c:pt>
                <c:pt idx="4253">
                  <c:v>1.4497868469857733</c:v>
                </c:pt>
                <c:pt idx="4254">
                  <c:v>1.4638929889859074</c:v>
                </c:pt>
                <c:pt idx="4255">
                  <c:v>1.466274321789292</c:v>
                </c:pt>
                <c:pt idx="4256">
                  <c:v>1.4661258704181992</c:v>
                </c:pt>
                <c:pt idx="4257">
                  <c:v>1.4604467838807205</c:v>
                </c:pt>
                <c:pt idx="4258">
                  <c:v>1.4845845292828428</c:v>
                </c:pt>
                <c:pt idx="4259">
                  <c:v>1.4810124209565729</c:v>
                </c:pt>
                <c:pt idx="4260">
                  <c:v>1.4774106879072515</c:v>
                </c:pt>
                <c:pt idx="4261">
                  <c:v>1.4740705032150436</c:v>
                </c:pt>
                <c:pt idx="4262">
                  <c:v>1.4805817868291689</c:v>
                </c:pt>
                <c:pt idx="4263">
                  <c:v>1.4898179083014507</c:v>
                </c:pt>
                <c:pt idx="4264">
                  <c:v>1.4862887609605664</c:v>
                </c:pt>
                <c:pt idx="4265">
                  <c:v>1.4915017662373264</c:v>
                </c:pt>
                <c:pt idx="4266">
                  <c:v>1.4884096889031981</c:v>
                </c:pt>
                <c:pt idx="4267">
                  <c:v>1.4917817755841658</c:v>
                </c:pt>
                <c:pt idx="4268">
                  <c:v>1.4590907896005865</c:v>
                </c:pt>
                <c:pt idx="4269">
                  <c:v>1.4517864355242902</c:v>
                </c:pt>
                <c:pt idx="4270">
                  <c:v>1.4690852991231205</c:v>
                </c:pt>
                <c:pt idx="4271">
                  <c:v>1.4649364291217326</c:v>
                </c:pt>
                <c:pt idx="4272">
                  <c:v>1.4785664955938433</c:v>
                </c:pt>
                <c:pt idx="4273">
                  <c:v>1.481442628502305</c:v>
                </c:pt>
                <c:pt idx="4274">
                  <c:v>1.4705574852172743</c:v>
                </c:pt>
                <c:pt idx="4275">
                  <c:v>1.5092025223311027</c:v>
                </c:pt>
                <c:pt idx="4276">
                  <c:v>1.4941545940184429</c:v>
                </c:pt>
                <c:pt idx="4277">
                  <c:v>1.4912215762392831</c:v>
                </c:pt>
                <c:pt idx="4278">
                  <c:v>1.4929000111087034</c:v>
                </c:pt>
                <c:pt idx="4279">
                  <c:v>1.5039268041935103</c:v>
                </c:pt>
                <c:pt idx="4280">
                  <c:v>1.4970679363985049</c:v>
                </c:pt>
                <c:pt idx="4281">
                  <c:v>1.5125509929042107</c:v>
                </c:pt>
                <c:pt idx="4282">
                  <c:v>1.5029730590656314</c:v>
                </c:pt>
                <c:pt idx="4283">
                  <c:v>1.4973443810175799</c:v>
                </c:pt>
                <c:pt idx="4284">
                  <c:v>1.4949889736831681</c:v>
                </c:pt>
                <c:pt idx="4285">
                  <c:v>1.5006480633719119</c:v>
                </c:pt>
                <c:pt idx="4286">
                  <c:v>1.5086643630529426</c:v>
                </c:pt>
                <c:pt idx="4287">
                  <c:v>1.504470862494419</c:v>
                </c:pt>
                <c:pt idx="4288">
                  <c:v>1.4972061807039545</c:v>
                </c:pt>
                <c:pt idx="4289">
                  <c:v>1.5062343596121259</c:v>
                </c:pt>
                <c:pt idx="4290">
                  <c:v>1.4934580509951885</c:v>
                </c:pt>
                <c:pt idx="4291">
                  <c:v>1.4920616045125989</c:v>
                </c:pt>
                <c:pt idx="4292">
                  <c:v>1.4881274962474584</c:v>
                </c:pt>
                <c:pt idx="4293">
                  <c:v>1.4693801358499252</c:v>
                </c:pt>
                <c:pt idx="4294">
                  <c:v>1.4702634469650784</c:v>
                </c:pt>
                <c:pt idx="4295">
                  <c:v>1.481442628502305</c:v>
                </c:pt>
                <c:pt idx="4296">
                  <c:v>1.4781334281005176</c:v>
                </c:pt>
                <c:pt idx="4297">
                  <c:v>1.4717316514800511</c:v>
                </c:pt>
                <c:pt idx="4298">
                  <c:v>1.462697408101717</c:v>
                </c:pt>
                <c:pt idx="4299">
                  <c:v>1.466274321789292</c:v>
                </c:pt>
                <c:pt idx="4300">
                  <c:v>1.4638929889859074</c:v>
                </c:pt>
                <c:pt idx="4301">
                  <c:v>1.4779889762508893</c:v>
                </c:pt>
                <c:pt idx="4302">
                  <c:v>1.4818724103106635</c:v>
                </c:pt>
                <c:pt idx="4303">
                  <c:v>1.4795753101749884</c:v>
                </c:pt>
                <c:pt idx="4304">
                  <c:v>1.4908009520108549</c:v>
                </c:pt>
                <c:pt idx="4305">
                  <c:v>1.4924810101288766</c:v>
                </c:pt>
                <c:pt idx="4306">
                  <c:v>1.4973443810175799</c:v>
                </c:pt>
                <c:pt idx="4307">
                  <c:v>1.4992745818922173</c:v>
                </c:pt>
                <c:pt idx="4308">
                  <c:v>1.5000991919157229</c:v>
                </c:pt>
                <c:pt idx="4309">
                  <c:v>1.4944328987263986</c:v>
                </c:pt>
                <c:pt idx="4310">
                  <c:v>1.5036545192429591</c:v>
                </c:pt>
                <c:pt idx="4311">
                  <c:v>1.4996870826184039</c:v>
                </c:pt>
                <c:pt idx="4312">
                  <c:v>1.5113485154902131</c:v>
                </c:pt>
                <c:pt idx="4313">
                  <c:v>1.5112147011363881</c:v>
                </c:pt>
                <c:pt idx="4314">
                  <c:v>1.5177235948337355</c:v>
                </c:pt>
                <c:pt idx="4315">
                  <c:v>1.5229655954919865</c:v>
                </c:pt>
                <c:pt idx="4316">
                  <c:v>1.5333907080175513</c:v>
                </c:pt>
                <c:pt idx="4317">
                  <c:v>1.52270499273475</c:v>
                </c:pt>
                <c:pt idx="4318">
                  <c:v>1.524396122103842</c:v>
                </c:pt>
                <c:pt idx="4319">
                  <c:v>1.5365584425715302</c:v>
                </c:pt>
                <c:pt idx="4320">
                  <c:v>1.5349141044298669</c:v>
                </c:pt>
                <c:pt idx="4321">
                  <c:v>1.5278875659527047</c:v>
                </c:pt>
                <c:pt idx="4322">
                  <c:v>1.5162708827293401</c:v>
                </c:pt>
                <c:pt idx="4323">
                  <c:v>1.5213996281153757</c:v>
                </c:pt>
                <c:pt idx="4324">
                  <c:v>1.5153438930883809</c:v>
                </c:pt>
                <c:pt idx="4325">
                  <c:v>1.5364321758220134</c:v>
                </c:pt>
                <c:pt idx="4326">
                  <c:v>1.5405797165044544</c:v>
                </c:pt>
                <c:pt idx="4327">
                  <c:v>1.5434471800817002</c:v>
                </c:pt>
                <c:pt idx="4328">
                  <c:v>1.5369370227046735</c:v>
                </c:pt>
                <c:pt idx="4329">
                  <c:v>1.53567380342575</c:v>
                </c:pt>
                <c:pt idx="4330">
                  <c:v>1.5259513412480126</c:v>
                </c:pt>
                <c:pt idx="4331">
                  <c:v>1.5365584425715302</c:v>
                </c:pt>
                <c:pt idx="4332">
                  <c:v>1.5332635167787148</c:v>
                </c:pt>
                <c:pt idx="4333">
                  <c:v>1.52270499273475</c:v>
                </c:pt>
                <c:pt idx="4334">
                  <c:v>1.5120169694961267</c:v>
                </c:pt>
                <c:pt idx="4335">
                  <c:v>1.5056925074122001</c:v>
                </c:pt>
                <c:pt idx="4336">
                  <c:v>1.5190400386483447</c:v>
                </c:pt>
                <c:pt idx="4337">
                  <c:v>1.5090680450171616</c:v>
                </c:pt>
                <c:pt idx="4338">
                  <c:v>1.5130843604651443</c:v>
                </c:pt>
                <c:pt idx="4339">
                  <c:v>1.4940153747571439</c:v>
                </c:pt>
                <c:pt idx="4340">
                  <c:v>1.4937368022768398</c:v>
                </c:pt>
                <c:pt idx="4341">
                  <c:v>1.4980347236870271</c:v>
                </c:pt>
                <c:pt idx="4342">
                  <c:v>1.5194341949137029</c:v>
                </c:pt>
                <c:pt idx="4343">
                  <c:v>1.5312233745330268</c:v>
                </c:pt>
                <c:pt idx="4344">
                  <c:v>1.5318619490958094</c:v>
                </c:pt>
                <c:pt idx="4345">
                  <c:v>1.5379449592914869</c:v>
                </c:pt>
                <c:pt idx="4346">
                  <c:v>1.5333907080175513</c:v>
                </c:pt>
                <c:pt idx="4347">
                  <c:v>1.525563058270067</c:v>
                </c:pt>
                <c:pt idx="4348">
                  <c:v>1.5278875659527047</c:v>
                </c:pt>
                <c:pt idx="4349">
                  <c:v>1.5295586730211632</c:v>
                </c:pt>
                <c:pt idx="4350">
                  <c:v>1.5404546136714119</c:v>
                </c:pt>
                <c:pt idx="4351">
                  <c:v>1.5258219521566627</c:v>
                </c:pt>
                <c:pt idx="4352">
                  <c:v>1.5215303412787109</c:v>
                </c:pt>
                <c:pt idx="4353">
                  <c:v>1.5216610151120733</c:v>
                </c:pt>
                <c:pt idx="4354">
                  <c:v>1.5286596452349899</c:v>
                </c:pt>
                <c:pt idx="4355">
                  <c:v>1.5337720583847181</c:v>
                </c:pt>
                <c:pt idx="4356">
                  <c:v>1.5328817194073971</c:v>
                </c:pt>
                <c:pt idx="4357">
                  <c:v>1.5443161417474274</c:v>
                </c:pt>
                <c:pt idx="4358">
                  <c:v>1.5398285583778981</c:v>
                </c:pt>
                <c:pt idx="4359">
                  <c:v>1.5469126431812426</c:v>
                </c:pt>
                <c:pt idx="4360">
                  <c:v>1.5436956323092448</c:v>
                </c:pt>
                <c:pt idx="4361">
                  <c:v>1.557146142318363</c:v>
                </c:pt>
                <c:pt idx="4362">
                  <c:v>1.5632437011403981</c:v>
                </c:pt>
                <c:pt idx="4363">
                  <c:v>1.5687882123153469</c:v>
                </c:pt>
                <c:pt idx="4364">
                  <c:v>1.5711262770843117</c:v>
                </c:pt>
                <c:pt idx="4365">
                  <c:v>1.5542468081661105</c:v>
                </c:pt>
                <c:pt idx="4366">
                  <c:v>1.5678494505731069</c:v>
                </c:pt>
                <c:pt idx="4367">
                  <c:v>1.5792117802314991</c:v>
                </c:pt>
                <c:pt idx="4368">
                  <c:v>1.5831987739686226</c:v>
                </c:pt>
                <c:pt idx="4369">
                  <c:v>1.5915098089946542</c:v>
                </c:pt>
                <c:pt idx="4370">
                  <c:v>1.5897262562542369</c:v>
                </c:pt>
                <c:pt idx="4371">
                  <c:v>1.5846703844643488</c:v>
                </c:pt>
                <c:pt idx="4372">
                  <c:v>1.5837653682849997</c:v>
                </c:pt>
                <c:pt idx="4373">
                  <c:v>1.5898379431474599</c:v>
                </c:pt>
                <c:pt idx="4374">
                  <c:v>1.5751878449276611</c:v>
                </c:pt>
                <c:pt idx="4375">
                  <c:v>1.5935075893317652</c:v>
                </c:pt>
                <c:pt idx="4376">
                  <c:v>1.5850092799024611</c:v>
                </c:pt>
                <c:pt idx="4377">
                  <c:v>1.5803546611065915</c:v>
                </c:pt>
                <c:pt idx="4378">
                  <c:v>1.5685537120494426</c:v>
                </c:pt>
                <c:pt idx="4379">
                  <c:v>1.568201724066995</c:v>
                </c:pt>
                <c:pt idx="4380">
                  <c:v>1.568201724066995</c:v>
                </c:pt>
                <c:pt idx="4381">
                  <c:v>1.5916210382133191</c:v>
                </c:pt>
                <c:pt idx="4382">
                  <c:v>1.5796692935547203</c:v>
                </c:pt>
                <c:pt idx="4383">
                  <c:v>1.5594277997594899</c:v>
                </c:pt>
                <c:pt idx="4384">
                  <c:v>1.5559404378185111</c:v>
                </c:pt>
                <c:pt idx="4385">
                  <c:v>1.5510838651857803</c:v>
                </c:pt>
                <c:pt idx="4386">
                  <c:v>1.5498611884719427</c:v>
                </c:pt>
                <c:pt idx="4387">
                  <c:v>1.5402042998420598</c:v>
                </c:pt>
                <c:pt idx="4388">
                  <c:v>1.5532760461370994</c:v>
                </c:pt>
                <c:pt idx="4389">
                  <c:v>1.5469126431812426</c:v>
                </c:pt>
                <c:pt idx="4390">
                  <c:v>1.5467893516312581</c:v>
                </c:pt>
                <c:pt idx="4391">
                  <c:v>1.5398285583778981</c:v>
                </c:pt>
                <c:pt idx="4392">
                  <c:v>1.5385737338068557</c:v>
                </c:pt>
                <c:pt idx="4393">
                  <c:v>1.5512059437479062</c:v>
                </c:pt>
                <c:pt idx="4394">
                  <c:v>1.5493711523331772</c:v>
                </c:pt>
                <c:pt idx="4395">
                  <c:v>1.5418287667813124</c:v>
                </c:pt>
                <c:pt idx="4396">
                  <c:v>1.5434471800817002</c:v>
                </c:pt>
                <c:pt idx="4397">
                  <c:v>1.5417040232842885</c:v>
                </c:pt>
                <c:pt idx="4398">
                  <c:v>1.5404546136714119</c:v>
                </c:pt>
                <c:pt idx="4399">
                  <c:v>1.5346605758284444</c:v>
                </c:pt>
                <c:pt idx="4400">
                  <c:v>1.5216610151120733</c:v>
                </c:pt>
                <c:pt idx="4401">
                  <c:v>1.5133507988059569</c:v>
                </c:pt>
                <c:pt idx="4402">
                  <c:v>1.5213996281153757</c:v>
                </c:pt>
                <c:pt idx="4403">
                  <c:v>1.5512059437479062</c:v>
                </c:pt>
                <c:pt idx="4404">
                  <c:v>1.5485122563410354</c:v>
                </c:pt>
                <c:pt idx="4405">
                  <c:v>1.5530330162024399</c:v>
                </c:pt>
                <c:pt idx="4406">
                  <c:v>1.5619357633137814</c:v>
                </c:pt>
                <c:pt idx="4407">
                  <c:v>1.5516939151272247</c:v>
                </c:pt>
                <c:pt idx="4408">
                  <c:v>1.5697249492261589</c:v>
                </c:pt>
                <c:pt idx="4409">
                  <c:v>1.5749567757645069</c:v>
                </c:pt>
                <c:pt idx="4410">
                  <c:v>1.5766868052009955</c:v>
                </c:pt>
                <c:pt idx="4411">
                  <c:v>1.5644293269979834</c:v>
                </c:pt>
                <c:pt idx="4412">
                  <c:v>1.5741470641507227</c:v>
                </c:pt>
                <c:pt idx="4413">
                  <c:v>1.5844443071651761</c:v>
                </c:pt>
                <c:pt idx="4414">
                  <c:v>1.5853479110945909</c:v>
                </c:pt>
                <c:pt idx="4415">
                  <c:v>1.5918434112247846</c:v>
                </c:pt>
                <c:pt idx="4416">
                  <c:v>1.590618948206578</c:v>
                </c:pt>
                <c:pt idx="4417">
                  <c:v>1.5852350633657752</c:v>
                </c:pt>
                <c:pt idx="4418">
                  <c:v>1.5928426831311002</c:v>
                </c:pt>
                <c:pt idx="4419">
                  <c:v>1.5975855017522047</c:v>
                </c:pt>
                <c:pt idx="4420">
                  <c:v>1.599337132992489</c:v>
                </c:pt>
                <c:pt idx="4421">
                  <c:v>1.6030360562505217</c:v>
                </c:pt>
                <c:pt idx="4422">
                  <c:v>1.6136304349252406</c:v>
                </c:pt>
                <c:pt idx="4423">
                  <c:v>1.6120417446452695</c:v>
                </c:pt>
                <c:pt idx="4424">
                  <c:v>1.6177340353640179</c:v>
                </c:pt>
                <c:pt idx="4425">
                  <c:v>1.6164755138885656</c:v>
                </c:pt>
                <c:pt idx="4426">
                  <c:v>1.621384028481653</c:v>
                </c:pt>
                <c:pt idx="4427">
                  <c:v>1.6206564798196208</c:v>
                </c:pt>
                <c:pt idx="4428">
                  <c:v>1.6282867310895144</c:v>
                </c:pt>
                <c:pt idx="4429">
                  <c:v>1.6297153326471323</c:v>
                </c:pt>
                <c:pt idx="4430">
                  <c:v>1.6355842663112301</c:v>
                </c:pt>
                <c:pt idx="4431">
                  <c:v>1.6283889300503116</c:v>
                </c:pt>
                <c:pt idx="4432">
                  <c:v>1.6278776945799716</c:v>
                </c:pt>
                <c:pt idx="4433">
                  <c:v>1.6384892569546374</c:v>
                </c:pt>
                <c:pt idx="4434">
                  <c:v>1.6447339274471926</c:v>
                </c:pt>
                <c:pt idx="4435">
                  <c:v>1.6468936241677452</c:v>
                </c:pt>
                <c:pt idx="4436">
                  <c:v>1.6439459127480667</c:v>
                </c:pt>
                <c:pt idx="4437">
                  <c:v>1.644635503768153</c:v>
                </c:pt>
                <c:pt idx="4438">
                  <c:v>1.6516656039229356</c:v>
                </c:pt>
                <c:pt idx="4439">
                  <c:v>1.6576294313889521</c:v>
                </c:pt>
                <c:pt idx="4440">
                  <c:v>1.6472851450253667</c:v>
                </c:pt>
                <c:pt idx="4441">
                  <c:v>1.633367445117007</c:v>
                </c:pt>
                <c:pt idx="4442">
                  <c:v>1.6272634165682212</c:v>
                </c:pt>
                <c:pt idx="4443">
                  <c:v>1.609060549930087</c:v>
                </c:pt>
                <c:pt idx="4444">
                  <c:v>1.6098077693287023</c:v>
                </c:pt>
                <c:pt idx="4445">
                  <c:v>1.6104472214421213</c:v>
                </c:pt>
                <c:pt idx="4446">
                  <c:v>1.5998830720736879</c:v>
                </c:pt>
                <c:pt idx="4447">
                  <c:v>1.6123599479677744</c:v>
                </c:pt>
                <c:pt idx="4448">
                  <c:v>1.6272634165682212</c:v>
                </c:pt>
                <c:pt idx="4449">
                  <c:v>1.6135247028536523</c:v>
                </c:pt>
                <c:pt idx="4450">
                  <c:v>1.6063813651106049</c:v>
                </c:pt>
                <c:pt idx="4451">
                  <c:v>1.6041180061920348</c:v>
                </c:pt>
                <c:pt idx="4452">
                  <c:v>1.6010817277840232</c:v>
                </c:pt>
                <c:pt idx="4453">
                  <c:v>1.6175245348862923</c:v>
                </c:pt>
                <c:pt idx="4454">
                  <c:v>1.6131015169669127</c:v>
                </c:pt>
                <c:pt idx="4455">
                  <c:v>1.6088468223264116</c:v>
                </c:pt>
                <c:pt idx="4456">
                  <c:v>1.6163704722912695</c:v>
                </c:pt>
                <c:pt idx="4457">
                  <c:v>1.623559390005437</c:v>
                </c:pt>
                <c:pt idx="4458">
                  <c:v>1.609380944250707</c:v>
                </c:pt>
                <c:pt idx="4459">
                  <c:v>1.634275694625944</c:v>
                </c:pt>
                <c:pt idx="4460">
                  <c:v>1.6394864892685861</c:v>
                </c:pt>
                <c:pt idx="4461">
                  <c:v>1.6489451821656724</c:v>
                </c:pt>
                <c:pt idx="4462">
                  <c:v>1.6595359071542164</c:v>
                </c:pt>
                <c:pt idx="4463">
                  <c:v>1.6677330525332674</c:v>
                </c:pt>
                <c:pt idx="4464">
                  <c:v>1.6639834546082668</c:v>
                </c:pt>
                <c:pt idx="4465">
                  <c:v>1.6708949535202102</c:v>
                </c:pt>
                <c:pt idx="4466">
                  <c:v>1.6768764319731371</c:v>
                </c:pt>
                <c:pt idx="4467">
                  <c:v>1.6678263789507111</c:v>
                </c:pt>
                <c:pt idx="4468">
                  <c:v>1.6790643181213127</c:v>
                </c:pt>
                <c:pt idx="4469">
                  <c:v>1.670802284260944</c:v>
                </c:pt>
                <c:pt idx="4470">
                  <c:v>1.6720054450229518</c:v>
                </c:pt>
                <c:pt idx="4471">
                  <c:v>1.6730209071288962</c:v>
                </c:pt>
                <c:pt idx="4472">
                  <c:v>1.6807886115066824</c:v>
                </c:pt>
                <c:pt idx="4473">
                  <c:v>1.6900187807886953</c:v>
                </c:pt>
                <c:pt idx="4474">
                  <c:v>1.6938148538894167</c:v>
                </c:pt>
                <c:pt idx="4475">
                  <c:v>1.7054360465852505</c:v>
                </c:pt>
                <c:pt idx="4476">
                  <c:v>1.709948016510761</c:v>
                </c:pt>
                <c:pt idx="4477">
                  <c:v>1.7026028413404271</c:v>
                </c:pt>
                <c:pt idx="4478">
                  <c:v>1.7102020146553847</c:v>
                </c:pt>
                <c:pt idx="4479">
                  <c:v>1.7077404542737713</c:v>
                </c:pt>
                <c:pt idx="4480">
                  <c:v>1.6916118742144164</c:v>
                </c:pt>
                <c:pt idx="4481">
                  <c:v>1.6920533650340808</c:v>
                </c:pt>
                <c:pt idx="4482">
                  <c:v>1.7056926965377035</c:v>
                </c:pt>
                <c:pt idx="4483">
                  <c:v>1.7080808104682315</c:v>
                </c:pt>
                <c:pt idx="4484">
                  <c:v>1.7183355789085066</c:v>
                </c:pt>
                <c:pt idx="4485">
                  <c:v>1.7133225049870278</c:v>
                </c:pt>
                <c:pt idx="4486">
                  <c:v>1.7163372878895486</c:v>
                </c:pt>
                <c:pt idx="4487">
                  <c:v>1.6988831367525903</c:v>
                </c:pt>
                <c:pt idx="4488">
                  <c:v>1.6891311972344978</c:v>
                </c:pt>
                <c:pt idx="4489">
                  <c:v>1.6826864782497681</c:v>
                </c:pt>
                <c:pt idx="4490">
                  <c:v>1.6706168864003255</c:v>
                </c:pt>
                <c:pt idx="4491">
                  <c:v>1.6651117370750514</c:v>
                </c:pt>
                <c:pt idx="4492">
                  <c:v>1.6640775901850746</c:v>
                </c:pt>
                <c:pt idx="4493">
                  <c:v>1.6562899011913597</c:v>
                </c:pt>
                <c:pt idx="4494">
                  <c:v>1.6470894287165549</c:v>
                </c:pt>
                <c:pt idx="4495">
                  <c:v>1.6510840892430114</c:v>
                </c:pt>
                <c:pt idx="4496">
                  <c:v>1.6361868951987244</c:v>
                </c:pt>
                <c:pt idx="4497">
                  <c:v>1.6291036501771365</c:v>
                </c:pt>
                <c:pt idx="4498">
                  <c:v>1.6255182289716377</c:v>
                </c:pt>
                <c:pt idx="4499">
                  <c:v>1.6162654052817083</c:v>
                </c:pt>
                <c:pt idx="4500">
                  <c:v>1.5946135091600979</c:v>
                </c:pt>
                <c:pt idx="4501">
                  <c:v>1.6072405038317428</c:v>
                </c:pt>
                <c:pt idx="4502">
                  <c:v>1.6049816296074315</c:v>
                </c:pt>
                <c:pt idx="4503">
                  <c:v>1.61066016308988</c:v>
                </c:pt>
                <c:pt idx="4504">
                  <c:v>1.6262376851469005</c:v>
                </c:pt>
                <c:pt idx="4505">
                  <c:v>1.6259294927162946</c:v>
                </c:pt>
                <c:pt idx="4506">
                  <c:v>1.6337713460825556</c:v>
                </c:pt>
                <c:pt idx="4507">
                  <c:v>1.6296134453781832</c:v>
                </c:pt>
                <c:pt idx="4508">
                  <c:v>1.6346787521786823</c:v>
                </c:pt>
                <c:pt idx="4509">
                  <c:v>1.6321534835106326</c:v>
                </c:pt>
                <c:pt idx="4510">
                  <c:v>1.6439459127480667</c:v>
                </c:pt>
                <c:pt idx="4511">
                  <c:v>1.6457169393696038</c:v>
                </c:pt>
                <c:pt idx="4512">
                  <c:v>1.6147917919564174</c:v>
                </c:pt>
                <c:pt idx="4513">
                  <c:v>1.5853479110945909</c:v>
                </c:pt>
                <c:pt idx="4514">
                  <c:v>1.5862496388660419</c:v>
                </c:pt>
                <c:pt idx="4515">
                  <c:v>1.5846703844643488</c:v>
                </c:pt>
                <c:pt idx="4516">
                  <c:v>1.5694909543487832</c:v>
                </c:pt>
                <c:pt idx="4517">
                  <c:v>1.5670263661590604</c:v>
                </c:pt>
                <c:pt idx="4518">
                  <c:v>1.583538819254352</c:v>
                </c:pt>
                <c:pt idx="4519">
                  <c:v>1.571009672309305</c:v>
                </c:pt>
                <c:pt idx="4520">
                  <c:v>1.5654936298688624</c:v>
                </c:pt>
                <c:pt idx="4521">
                  <c:v>1.5685537120494426</c:v>
                </c:pt>
                <c:pt idx="4522">
                  <c:v>1.6183619311098782</c:v>
                </c:pt>
                <c:pt idx="4523">
                  <c:v>1.617943434828973</c:v>
                </c:pt>
                <c:pt idx="4524">
                  <c:v>1.6340740254874684</c:v>
                </c:pt>
                <c:pt idx="4525">
                  <c:v>1.6301226428593121</c:v>
                </c:pt>
                <c:pt idx="4526">
                  <c:v>1.6310376965367404</c:v>
                </c:pt>
                <c:pt idx="4527">
                  <c:v>1.6068111469189634</c:v>
                </c:pt>
                <c:pt idx="4528">
                  <c:v>1.6051972673883779</c:v>
                </c:pt>
                <c:pt idx="4529">
                  <c:v>1.5976951859255124</c:v>
                </c:pt>
                <c:pt idx="4530">
                  <c:v>1.5976951859255124</c:v>
                </c:pt>
                <c:pt idx="4531">
                  <c:v>1.6046579720478711</c:v>
                </c:pt>
                <c:pt idx="4532">
                  <c:v>1.5902844037181618</c:v>
                </c:pt>
                <c:pt idx="4533">
                  <c:v>1.5998830720736879</c:v>
                </c:pt>
                <c:pt idx="4534">
                  <c:v>1.6061663146076206</c:v>
                </c:pt>
                <c:pt idx="4535">
                  <c:v>1.6061663146076206</c:v>
                </c:pt>
                <c:pt idx="4536">
                  <c:v>1.6101276130759954</c:v>
                </c:pt>
                <c:pt idx="4537">
                  <c:v>1.6127838567197355</c:v>
                </c:pt>
                <c:pt idx="4538">
                  <c:v>1.635986111800833</c:v>
                </c:pt>
                <c:pt idx="4539">
                  <c:v>1.636287252098513</c:v>
                </c:pt>
                <c:pt idx="4540">
                  <c:v>1.6504046698680319</c:v>
                </c:pt>
                <c:pt idx="4541">
                  <c:v>1.6379897807846853</c:v>
                </c:pt>
                <c:pt idx="4542">
                  <c:v>1.6409780573583321</c:v>
                </c:pt>
                <c:pt idx="4543">
                  <c:v>1.6604860157849677</c:v>
                </c:pt>
                <c:pt idx="4544">
                  <c:v>1.6557145496187098</c:v>
                </c:pt>
                <c:pt idx="4545">
                  <c:v>1.6541765418779606</c:v>
                </c:pt>
                <c:pt idx="4546">
                  <c:v>1.6549462265843442</c:v>
                </c:pt>
                <c:pt idx="4547">
                  <c:v>1.6547539332529302</c:v>
                </c:pt>
                <c:pt idx="4548">
                  <c:v>1.6440444928147488</c:v>
                </c:pt>
                <c:pt idx="4549">
                  <c:v>1.6616234092292301</c:v>
                </c:pt>
                <c:pt idx="4550">
                  <c:v>1.6602961602707298</c:v>
                </c:pt>
                <c:pt idx="4551">
                  <c:v>1.6640775901850746</c:v>
                </c:pt>
                <c:pt idx="4552">
                  <c:v>1.6621909908590073</c:v>
                </c:pt>
                <c:pt idx="4553">
                  <c:v>1.6675463395115164</c:v>
                </c:pt>
                <c:pt idx="4554">
                  <c:v>1.6507930396519308</c:v>
                </c:pt>
                <c:pt idx="4555">
                  <c:v>1.6484575942825226</c:v>
                </c:pt>
                <c:pt idx="4556">
                  <c:v>1.6543690909752859</c:v>
                </c:pt>
                <c:pt idx="4557">
                  <c:v>1.6451273992583912</c:v>
                </c:pt>
                <c:pt idx="4558">
                  <c:v>1.6347794581459516</c:v>
                </c:pt>
                <c:pt idx="4559">
                  <c:v>1.6360865151030726</c:v>
                </c:pt>
                <c:pt idx="4560">
                  <c:v>1.6304278750250238</c:v>
                </c:pt>
                <c:pt idx="4561">
                  <c:v>1.6313422864839329</c:v>
                </c:pt>
                <c:pt idx="4562">
                  <c:v>1.6282867310895144</c:v>
                </c:pt>
                <c:pt idx="4563">
                  <c:v>1.6438473102997142</c:v>
                </c:pt>
                <c:pt idx="4564">
                  <c:v>1.6474807731736758</c:v>
                </c:pt>
                <c:pt idx="4565">
                  <c:v>1.6484575942825226</c:v>
                </c:pt>
                <c:pt idx="4566">
                  <c:v>1.6523430550627147</c:v>
                </c:pt>
                <c:pt idx="4567">
                  <c:v>1.6572471298837164</c:v>
                </c:pt>
                <c:pt idx="4568">
                  <c:v>1.6572471298837164</c:v>
                </c:pt>
                <c:pt idx="4569">
                  <c:v>1.66143405039392</c:v>
                </c:pt>
                <c:pt idx="4570">
                  <c:v>1.6636067081245203</c:v>
                </c:pt>
                <c:pt idx="4571">
                  <c:v>1.6776069527204931</c:v>
                </c:pt>
                <c:pt idx="4572">
                  <c:v>1.6826864782497681</c:v>
                </c:pt>
                <c:pt idx="4573">
                  <c:v>1.6923180442592787</c:v>
                </c:pt>
                <c:pt idx="4574">
                  <c:v>1.6994040818153375</c:v>
                </c:pt>
                <c:pt idx="4575">
                  <c:v>1.7000977046130539</c:v>
                </c:pt>
                <c:pt idx="4576">
                  <c:v>1.7030333047336859</c:v>
                </c:pt>
                <c:pt idx="4577">
                  <c:v>1.707995746422929</c:v>
                </c:pt>
                <c:pt idx="4578">
                  <c:v>1.7233735670189845</c:v>
                </c:pt>
                <c:pt idx="4579">
                  <c:v>1.7168377232995244</c:v>
                </c:pt>
                <c:pt idx="4580">
                  <c:v>1.7149162479935849</c:v>
                </c:pt>
                <c:pt idx="4581">
                  <c:v>1.7266457202409118</c:v>
                </c:pt>
                <c:pt idx="4582">
                  <c:v>1.7332775339325817</c:v>
                </c:pt>
                <c:pt idx="4583">
                  <c:v>1.7246035153967167</c:v>
                </c:pt>
                <c:pt idx="4584">
                  <c:v>1.7255032688593155</c:v>
                </c:pt>
                <c:pt idx="4585">
                  <c:v>1.7298125071609356</c:v>
                </c:pt>
                <c:pt idx="4586">
                  <c:v>1.7321524180652137</c:v>
                </c:pt>
                <c:pt idx="4587">
                  <c:v>1.7372721765355434</c:v>
                </c:pt>
                <c:pt idx="4588">
                  <c:v>1.7484206224675685</c:v>
                </c:pt>
                <c:pt idx="4589">
                  <c:v>1.7479553069067297</c:v>
                </c:pt>
                <c:pt idx="4590">
                  <c:v>1.7465563614103692</c:v>
                </c:pt>
                <c:pt idx="4591">
                  <c:v>1.7434313651466837</c:v>
                </c:pt>
                <c:pt idx="4592">
                  <c:v>1.7119758543517558</c:v>
                </c:pt>
                <c:pt idx="4593">
                  <c:v>1.7189166860148613</c:v>
                </c:pt>
                <c:pt idx="4594">
                  <c:v>1.7139103541289553</c:v>
                </c:pt>
                <c:pt idx="4595">
                  <c:v>1.7111320723068417</c:v>
                </c:pt>
                <c:pt idx="4596">
                  <c:v>1.7044079273868409</c:v>
                </c:pt>
                <c:pt idx="4597">
                  <c:v>1.7260748702153701</c:v>
                </c:pt>
                <c:pt idx="4598">
                  <c:v>1.7335182514344876</c:v>
                </c:pt>
                <c:pt idx="4599">
                  <c:v>1.747567162737625</c:v>
                </c:pt>
                <c:pt idx="4600">
                  <c:v>1.7366354976868212</c:v>
                </c:pt>
                <c:pt idx="4601">
                  <c:v>1.7330366829335795</c:v>
                </c:pt>
                <c:pt idx="4602">
                  <c:v>1.7207379770184252</c:v>
                </c:pt>
                <c:pt idx="4603">
                  <c:v>1.7145812088395311</c:v>
                </c:pt>
                <c:pt idx="4604">
                  <c:v>1.7093547758343961</c:v>
                </c:pt>
                <c:pt idx="4605">
                  <c:v>1.7120601424610749</c:v>
                </c:pt>
                <c:pt idx="4606">
                  <c:v>1.6960941599952233</c:v>
                </c:pt>
                <c:pt idx="4607">
                  <c:v>1.7007902213743469</c:v>
                </c:pt>
                <c:pt idx="4608">
                  <c:v>1.6947806360120616</c:v>
                </c:pt>
                <c:pt idx="4609">
                  <c:v>1.6864575104691117</c:v>
                </c:pt>
                <c:pt idx="4610">
                  <c:v>1.7057782128285977</c:v>
                </c:pt>
                <c:pt idx="4611">
                  <c:v>1.7120601424610749</c:v>
                </c:pt>
                <c:pt idx="4612">
                  <c:v>1.7137424784090824</c:v>
                </c:pt>
                <c:pt idx="4613">
                  <c:v>1.7284349509742547</c:v>
                </c:pt>
                <c:pt idx="4614">
                  <c:v>1.725094521081469</c:v>
                </c:pt>
                <c:pt idx="4615">
                  <c:v>1.7199110641983391</c:v>
                </c:pt>
                <c:pt idx="4616">
                  <c:v>1.7100326990657535</c:v>
                </c:pt>
                <c:pt idx="4617">
                  <c:v>1.7053504628857119</c:v>
                </c:pt>
                <c:pt idx="4618">
                  <c:v>1.7042363373087877</c:v>
                </c:pt>
                <c:pt idx="4619">
                  <c:v>1.7066324508732946</c:v>
                </c:pt>
                <c:pt idx="4620">
                  <c:v>1.6944296909570831</c:v>
                </c:pt>
                <c:pt idx="4621">
                  <c:v>1.7020857214358249</c:v>
                </c:pt>
                <c:pt idx="4622">
                  <c:v>1.6973165417323834</c:v>
                </c:pt>
                <c:pt idx="4623">
                  <c:v>1.6963563887333322</c:v>
                </c:pt>
                <c:pt idx="4624">
                  <c:v>1.6964437631389993</c:v>
                </c:pt>
                <c:pt idx="4625">
                  <c:v>1.7042363373087877</c:v>
                </c:pt>
                <c:pt idx="4626">
                  <c:v>1.6893976628212823</c:v>
                </c:pt>
                <c:pt idx="4627">
                  <c:v>1.675778341674085</c:v>
                </c:pt>
                <c:pt idx="4628">
                  <c:v>1.6707095952237971</c:v>
                </c:pt>
                <c:pt idx="4629">
                  <c:v>1.666705136119899</c:v>
                </c:pt>
                <c:pt idx="4630">
                  <c:v>1.6749529480485654</c:v>
                </c:pt>
                <c:pt idx="4631">
                  <c:v>1.6753199833392922</c:v>
                </c:pt>
                <c:pt idx="4632">
                  <c:v>1.6713580034434916</c:v>
                </c:pt>
                <c:pt idx="4633">
                  <c:v>1.6712654329471583</c:v>
                </c:pt>
                <c:pt idx="4634">
                  <c:v>1.674677467873199</c:v>
                </c:pt>
                <c:pt idx="4635">
                  <c:v>1.6747693140154263</c:v>
                </c:pt>
                <c:pt idx="4636">
                  <c:v>1.6923180442592787</c:v>
                </c:pt>
                <c:pt idx="4637">
                  <c:v>1.6964437631389993</c:v>
                </c:pt>
                <c:pt idx="4638">
                  <c:v>1.6939027410660605</c:v>
                </c:pt>
                <c:pt idx="4639">
                  <c:v>1.6931111154621412</c:v>
                </c:pt>
                <c:pt idx="4640">
                  <c:v>1.69284691927723</c:v>
                </c:pt>
                <c:pt idx="4641">
                  <c:v>1.7029472461815558</c:v>
                </c:pt>
                <c:pt idx="4642">
                  <c:v>1.7101173651118162</c:v>
                </c:pt>
                <c:pt idx="4643">
                  <c:v>1.7151673578484579</c:v>
                </c:pt>
                <c:pt idx="4644">
                  <c:v>1.7210683017971591</c:v>
                </c:pt>
                <c:pt idx="4645">
                  <c:v>1.7128180002078501</c:v>
                </c:pt>
                <c:pt idx="4646">
                  <c:v>1.7153346837923129</c:v>
                </c:pt>
                <c:pt idx="4647">
                  <c:v>1.7106250150607969</c:v>
                </c:pt>
                <c:pt idx="4648">
                  <c:v>1.7158362751649938</c:v>
                </c:pt>
                <c:pt idx="4649">
                  <c:v>1.7160033436347992</c:v>
                </c:pt>
                <c:pt idx="4650">
                  <c:v>1.7285161047597668</c:v>
                </c:pt>
                <c:pt idx="4651">
                  <c:v>1.7333577879255853</c:v>
                </c:pt>
                <c:pt idx="4652">
                  <c:v>1.7347998295888469</c:v>
                </c:pt>
                <c:pt idx="4653">
                  <c:v>1.7552648914122468</c:v>
                </c:pt>
                <c:pt idx="4654">
                  <c:v>1.7566361082458481</c:v>
                </c:pt>
                <c:pt idx="4655">
                  <c:v>1.7586091426597437</c:v>
                </c:pt>
                <c:pt idx="4656">
                  <c:v>1.7486530934242674</c:v>
                </c:pt>
                <c:pt idx="4657">
                  <c:v>1.7561033715851055</c:v>
                </c:pt>
                <c:pt idx="4658">
                  <c:v>1.7574719477656682</c:v>
                </c:pt>
                <c:pt idx="4659">
                  <c:v>1.7671558660821804</c:v>
                </c:pt>
                <c:pt idx="4660">
                  <c:v>1.7615519885641819</c:v>
                </c:pt>
                <c:pt idx="4661">
                  <c:v>1.743666521446213</c:v>
                </c:pt>
                <c:pt idx="4662">
                  <c:v>1.7431960814487013</c:v>
                </c:pt>
                <c:pt idx="4663">
                  <c:v>1.7513560997253936</c:v>
                </c:pt>
                <c:pt idx="4664">
                  <c:v>1.756864224060549</c:v>
                </c:pt>
                <c:pt idx="4665">
                  <c:v>1.7623784293119642</c:v>
                </c:pt>
                <c:pt idx="4666">
                  <c:v>1.7662640906519955</c:v>
                </c:pt>
                <c:pt idx="4667">
                  <c:v>1.7600453279658106</c:v>
                </c:pt>
                <c:pt idx="4668">
                  <c:v>1.7708520116421442</c:v>
                </c:pt>
                <c:pt idx="4669">
                  <c:v>1.7489628612561614</c:v>
                </c:pt>
                <c:pt idx="4670">
                  <c:v>1.7704838094311079</c:v>
                </c:pt>
                <c:pt idx="4671">
                  <c:v>1.7658919764300154</c:v>
                </c:pt>
                <c:pt idx="4672">
                  <c:v>1.7542718686834591</c:v>
                </c:pt>
                <c:pt idx="4673">
                  <c:v>1.7557224449034581</c:v>
                </c:pt>
                <c:pt idx="4674">
                  <c:v>1.7501225267834002</c:v>
                </c:pt>
                <c:pt idx="4675">
                  <c:v>1.7539658658651602</c:v>
                </c:pt>
                <c:pt idx="4676">
                  <c:v>1.7512020945883531</c:v>
                </c:pt>
                <c:pt idx="4677">
                  <c:v>1.7449966740385601</c:v>
                </c:pt>
                <c:pt idx="4678">
                  <c:v>1.7557224449034581</c:v>
                </c:pt>
                <c:pt idx="4679">
                  <c:v>1.759743367597725</c:v>
                </c:pt>
                <c:pt idx="4680">
                  <c:v>1.7677493673455797</c:v>
                </c:pt>
                <c:pt idx="4681">
                  <c:v>1.7659664247857139</c:v>
                </c:pt>
                <c:pt idx="4682">
                  <c:v>1.7655195430979524</c:v>
                </c:pt>
                <c:pt idx="4683">
                  <c:v>1.7764832558336816</c:v>
                </c:pt>
                <c:pt idx="4684">
                  <c:v>1.7821858664920163</c:v>
                </c:pt>
                <c:pt idx="4685">
                  <c:v>1.7790912038454991</c:v>
                </c:pt>
                <c:pt idx="4686">
                  <c:v>1.7784406835712327</c:v>
                </c:pt>
                <c:pt idx="4687">
                  <c:v>1.7826159320316035</c:v>
                </c:pt>
                <c:pt idx="4688">
                  <c:v>1.7834032811225635</c:v>
                </c:pt>
                <c:pt idx="4689">
                  <c:v>1.7962967400517915</c:v>
                </c:pt>
                <c:pt idx="4690">
                  <c:v>1.7978904830583489</c:v>
                </c:pt>
                <c:pt idx="4691">
                  <c:v>1.8046164169872552</c:v>
                </c:pt>
                <c:pt idx="4692">
                  <c:v>1.8188854145940099</c:v>
                </c:pt>
                <c:pt idx="4693">
                  <c:v>1.8277568629786167</c:v>
                </c:pt>
                <c:pt idx="4694">
                  <c:v>1.8239955911559678</c:v>
                </c:pt>
                <c:pt idx="4695">
                  <c:v>1.8135809885681919</c:v>
                </c:pt>
                <c:pt idx="4696">
                  <c:v>1.8021577531869615</c:v>
                </c:pt>
                <c:pt idx="4697">
                  <c:v>1.7906369619317033</c:v>
                </c:pt>
                <c:pt idx="4698">
                  <c:v>1.8076026699164947</c:v>
                </c:pt>
                <c:pt idx="4699">
                  <c:v>1.8186876634415137</c:v>
                </c:pt>
                <c:pt idx="4700">
                  <c:v>1.8139810756364718</c:v>
                </c:pt>
                <c:pt idx="4701">
                  <c:v>1.8145805160103186</c:v>
                </c:pt>
                <c:pt idx="4702">
                  <c:v>1.8187535904977168</c:v>
                </c:pt>
                <c:pt idx="4703">
                  <c:v>1.8210547550468883</c:v>
                </c:pt>
                <c:pt idx="4704">
                  <c:v>1.8113738970538933</c:v>
                </c:pt>
                <c:pt idx="4705">
                  <c:v>1.8205298485235197</c:v>
                </c:pt>
                <c:pt idx="4706">
                  <c:v>1.8247764624755456</c:v>
                </c:pt>
                <c:pt idx="4707">
                  <c:v>1.8247114434647345</c:v>
                </c:pt>
                <c:pt idx="4708">
                  <c:v>1.8192147998823842</c:v>
                </c:pt>
                <c:pt idx="4709">
                  <c:v>1.807264355276107</c:v>
                </c:pt>
                <c:pt idx="4710">
                  <c:v>1.807264355276107</c:v>
                </c:pt>
                <c:pt idx="4711">
                  <c:v>1.8034571156484138</c:v>
                </c:pt>
                <c:pt idx="4712">
                  <c:v>1.7900035203904894</c:v>
                </c:pt>
                <c:pt idx="4713">
                  <c:v>1.7967130632808965</c:v>
                </c:pt>
                <c:pt idx="4714">
                  <c:v>1.7831171374904671</c:v>
                </c:pt>
                <c:pt idx="4715">
                  <c:v>1.7875313161272344</c:v>
                </c:pt>
                <c:pt idx="4716">
                  <c:v>1.7902851640332418</c:v>
                </c:pt>
                <c:pt idx="4717">
                  <c:v>1.7916906490201179</c:v>
                </c:pt>
                <c:pt idx="4718">
                  <c:v>1.7816117824931501</c:v>
                </c:pt>
                <c:pt idx="4719">
                  <c:v>1.8064513232472621</c:v>
                </c:pt>
                <c:pt idx="4720">
                  <c:v>1.799202656300525</c:v>
                </c:pt>
                <c:pt idx="4721">
                  <c:v>1.8082785095827678</c:v>
                </c:pt>
                <c:pt idx="4722">
                  <c:v>1.8105013477665297</c:v>
                </c:pt>
                <c:pt idx="4723">
                  <c:v>1.7935808673681559</c:v>
                </c:pt>
                <c:pt idx="4724">
                  <c:v>1.7904962769671096</c:v>
                </c:pt>
                <c:pt idx="4725">
                  <c:v>1.7962967400517915</c:v>
                </c:pt>
                <c:pt idx="4726">
                  <c:v>1.7980287934040731</c:v>
                </c:pt>
                <c:pt idx="4727">
                  <c:v>1.7925317619013077</c:v>
                </c:pt>
                <c:pt idx="4728">
                  <c:v>1.7902851640332418</c:v>
                </c:pt>
                <c:pt idx="4729">
                  <c:v>1.7898626300463818</c:v>
                </c:pt>
                <c:pt idx="4730">
                  <c:v>1.7721015692770119</c:v>
                </c:pt>
                <c:pt idx="4731">
                  <c:v>1.7732743483374538</c:v>
                </c:pt>
                <c:pt idx="4732">
                  <c:v>1.7573960287930241</c:v>
                </c:pt>
                <c:pt idx="4733">
                  <c:v>1.7580788222496126</c:v>
                </c:pt>
                <c:pt idx="4734">
                  <c:v>1.7559510410041319</c:v>
                </c:pt>
                <c:pt idx="4735">
                  <c:v>1.7641761323903307</c:v>
                </c:pt>
                <c:pt idx="4736">
                  <c:v>1.777499319590365</c:v>
                </c:pt>
                <c:pt idx="4737">
                  <c:v>1.7743709598499167</c:v>
                </c:pt>
                <c:pt idx="4738">
                  <c:v>1.766784515497859</c:v>
                </c:pt>
                <c:pt idx="4739">
                  <c:v>1.7767738024121071</c:v>
                </c:pt>
                <c:pt idx="4740">
                  <c:v>1.7697464671794534</c:v>
                </c:pt>
                <c:pt idx="4741">
                  <c:v>1.764400322956388</c:v>
                </c:pt>
                <c:pt idx="4742">
                  <c:v>1.7561795168438092</c:v>
                </c:pt>
                <c:pt idx="4743">
                  <c:v>1.7554174628109362</c:v>
                </c:pt>
                <c:pt idx="4744">
                  <c:v>1.7607239721419516</c:v>
                </c:pt>
                <c:pt idx="4745">
                  <c:v>1.7687860469080141</c:v>
                </c:pt>
                <c:pt idx="4746">
                  <c:v>1.7676010680503356</c:v>
                </c:pt>
                <c:pt idx="4747">
                  <c:v>1.7641761323903307</c:v>
                </c:pt>
                <c:pt idx="4748">
                  <c:v>1.7742979384992774</c:v>
                </c:pt>
                <c:pt idx="4749">
                  <c:v>1.7669330938372838</c:v>
                </c:pt>
                <c:pt idx="4750">
                  <c:v>1.75350645699097</c:v>
                </c:pt>
                <c:pt idx="4751">
                  <c:v>1.7673785241141806</c:v>
                </c:pt>
                <c:pt idx="4752">
                  <c:v>1.7748817658187963</c:v>
                </c:pt>
                <c:pt idx="4753">
                  <c:v>1.7816117824931501</c:v>
                </c:pt>
                <c:pt idx="4754">
                  <c:v>1.7648483571934108</c:v>
                </c:pt>
                <c:pt idx="4755">
                  <c:v>1.7626035495668035</c:v>
                </c:pt>
                <c:pt idx="4756">
                  <c:v>1.7612510743086627</c:v>
                </c:pt>
                <c:pt idx="4757">
                  <c:v>1.7470231774516278</c:v>
                </c:pt>
                <c:pt idx="4758">
                  <c:v>1.7347998295888469</c:v>
                </c:pt>
                <c:pt idx="4759">
                  <c:v>1.7331972651065695</c:v>
                </c:pt>
                <c:pt idx="4760">
                  <c:v>1.7359978840917938</c:v>
                </c:pt>
                <c:pt idx="4761">
                  <c:v>1.7298125071609356</c:v>
                </c:pt>
                <c:pt idx="4762">
                  <c:v>1.7307822756663891</c:v>
                </c:pt>
                <c:pt idx="4763">
                  <c:v>1.7229628089424895</c:v>
                </c:pt>
                <c:pt idx="4764">
                  <c:v>1.7272158209084925</c:v>
                </c:pt>
                <c:pt idx="4765">
                  <c:v>1.7340794072805943</c:v>
                </c:pt>
                <c:pt idx="4766">
                  <c:v>1.730216840568694</c:v>
                </c:pt>
                <c:pt idx="4767">
                  <c:v>1.7276225779691372</c:v>
                </c:pt>
                <c:pt idx="4768">
                  <c:v>1.7255032688593155</c:v>
                </c:pt>
                <c:pt idx="4769">
                  <c:v>1.7235377615320568</c:v>
                </c:pt>
                <c:pt idx="4770">
                  <c:v>1.7262380468026375</c:v>
                </c:pt>
                <c:pt idx="4771">
                  <c:v>1.7263196121107753</c:v>
                </c:pt>
                <c:pt idx="4772">
                  <c:v>1.7295697263019698</c:v>
                </c:pt>
                <c:pt idx="4773">
                  <c:v>1.7396514437093769</c:v>
                </c:pt>
                <c:pt idx="4774">
                  <c:v>1.7485756169309918</c:v>
                </c:pt>
                <c:pt idx="4775">
                  <c:v>1.7456992266025058</c:v>
                </c:pt>
                <c:pt idx="4776">
                  <c:v>1.74170298395774</c:v>
                </c:pt>
                <c:pt idx="4777">
                  <c:v>1.7501997278291821</c:v>
                </c:pt>
                <c:pt idx="4778">
                  <c:v>1.7572441510219701</c:v>
                </c:pt>
                <c:pt idx="4779">
                  <c:v>1.757623745908389</c:v>
                </c:pt>
                <c:pt idx="4780">
                  <c:v>1.7720281653248549</c:v>
                </c:pt>
                <c:pt idx="4781">
                  <c:v>1.7751733854247869</c:v>
                </c:pt>
                <c:pt idx="4782">
                  <c:v>1.775756037844098</c:v>
                </c:pt>
                <c:pt idx="4783">
                  <c:v>1.7642508754387733</c:v>
                </c:pt>
                <c:pt idx="4784">
                  <c:v>1.7488854400095168</c:v>
                </c:pt>
                <c:pt idx="4785">
                  <c:v>1.7488080049586023</c:v>
                </c:pt>
                <c:pt idx="4786">
                  <c:v>1.7485756169309918</c:v>
                </c:pt>
                <c:pt idx="4787">
                  <c:v>1.75815462196739</c:v>
                </c:pt>
                <c:pt idx="4788">
                  <c:v>1.750354088762708</c:v>
                </c:pt>
                <c:pt idx="4789">
                  <c:v>1.7523558041535008</c:v>
                </c:pt>
                <c:pt idx="4790">
                  <c:v>1.7523558041535008</c:v>
                </c:pt>
                <c:pt idx="4791">
                  <c:v>1.7551885856083249</c:v>
                </c:pt>
                <c:pt idx="4792">
                  <c:v>1.7613263224214566</c:v>
                </c:pt>
                <c:pt idx="4793">
                  <c:v>1.7659664247857139</c:v>
                </c:pt>
                <c:pt idx="4794">
                  <c:v>1.7889457270237477</c:v>
                </c:pt>
                <c:pt idx="4795">
                  <c:v>1.7871060930365701</c:v>
                </c:pt>
                <c:pt idx="4796">
                  <c:v>1.7901443650429005</c:v>
                </c:pt>
                <c:pt idx="4797">
                  <c:v>1.7953933349312894</c:v>
                </c:pt>
                <c:pt idx="4798">
                  <c:v>1.7959494989028033</c:v>
                </c:pt>
                <c:pt idx="4799">
                  <c:v>1.7946274446645081</c:v>
                </c:pt>
                <c:pt idx="4800">
                  <c:v>1.7891574919114397</c:v>
                </c:pt>
                <c:pt idx="4801">
                  <c:v>1.7989957344438814</c:v>
                </c:pt>
                <c:pt idx="4802">
                  <c:v>1.7894396845671794</c:v>
                </c:pt>
                <c:pt idx="4803">
                  <c:v>1.7947667979408211</c:v>
                </c:pt>
                <c:pt idx="4804">
                  <c:v>1.8008544915035609</c:v>
                </c:pt>
                <c:pt idx="4805">
                  <c:v>1.8034571156484138</c:v>
                </c:pt>
                <c:pt idx="4806">
                  <c:v>1.8037301709745439</c:v>
                </c:pt>
                <c:pt idx="4807">
                  <c:v>1.8123785111541943</c:v>
                </c:pt>
                <c:pt idx="4808">
                  <c:v>1.809963521714014</c:v>
                </c:pt>
                <c:pt idx="4809">
                  <c:v>1.8049567998574916</c:v>
                </c:pt>
                <c:pt idx="4810">
                  <c:v>1.7966437037851164</c:v>
                </c:pt>
                <c:pt idx="4811">
                  <c:v>1.7988577317474856</c:v>
                </c:pt>
                <c:pt idx="4812">
                  <c:v>1.8125791554090467</c:v>
                </c:pt>
                <c:pt idx="4813">
                  <c:v>1.8138477542288542</c:v>
                </c:pt>
                <c:pt idx="4814">
                  <c:v>1.800648355363988</c:v>
                </c:pt>
                <c:pt idx="4815">
                  <c:v>1.8171685723810556</c:v>
                </c:pt>
                <c:pt idx="4816">
                  <c:v>1.802705327074352</c:v>
                </c:pt>
                <c:pt idx="4817">
                  <c:v>1.7961578769069144</c:v>
                </c:pt>
                <c:pt idx="4818">
                  <c:v>1.8015409061903183</c:v>
                </c:pt>
                <c:pt idx="4819">
                  <c:v>1.7898626300463818</c:v>
                </c:pt>
                <c:pt idx="4820">
                  <c:v>1.7840464158081133</c:v>
                </c:pt>
                <c:pt idx="4821">
                  <c:v>1.7831886910752577</c:v>
                </c:pt>
                <c:pt idx="4822">
                  <c:v>1.7756832490260439</c:v>
                </c:pt>
                <c:pt idx="4823">
                  <c:v>1.7720281653248549</c:v>
                </c:pt>
                <c:pt idx="4824">
                  <c:v>1.76544501809015</c:v>
                </c:pt>
                <c:pt idx="4825">
                  <c:v>1.7609499514108973</c:v>
                </c:pt>
                <c:pt idx="4826">
                  <c:v>1.7541953881898384</c:v>
                </c:pt>
                <c:pt idx="4827">
                  <c:v>1.7659664247857139</c:v>
                </c:pt>
                <c:pt idx="4828">
                  <c:v>1.7785130117389247</c:v>
                </c:pt>
                <c:pt idx="4829">
                  <c:v>1.7734207232906101</c:v>
                </c:pt>
                <c:pt idx="4830">
                  <c:v>1.7687120803776637</c:v>
                </c:pt>
                <c:pt idx="4831">
                  <c:v>1.7687120803776637</c:v>
                </c:pt>
                <c:pt idx="4832">
                  <c:v>1.7790912038454991</c:v>
                </c:pt>
                <c:pt idx="4833">
                  <c:v>1.7740788007525188</c:v>
                </c:pt>
                <c:pt idx="4834">
                  <c:v>1.7765559107032618</c:v>
                </c:pt>
                <c:pt idx="4835">
                  <c:v>1.7861833455676335</c:v>
                </c:pt>
                <c:pt idx="4836">
                  <c:v>1.7942788657213999</c:v>
                </c:pt>
                <c:pt idx="4837">
                  <c:v>1.7971982698389588</c:v>
                </c:pt>
                <c:pt idx="4838">
                  <c:v>1.788239097382168</c:v>
                </c:pt>
                <c:pt idx="4839">
                  <c:v>1.77662855342015</c:v>
                </c:pt>
                <c:pt idx="4840">
                  <c:v>1.7665615526375309</c:v>
                </c:pt>
                <c:pt idx="4841">
                  <c:v>1.7695250201710506</c:v>
                </c:pt>
                <c:pt idx="4842">
                  <c:v>1.7711463488149852</c:v>
                </c:pt>
                <c:pt idx="4843">
                  <c:v>1.785258633357701</c:v>
                </c:pt>
                <c:pt idx="4844">
                  <c:v>1.7951149856303632</c:v>
                </c:pt>
                <c:pt idx="4845">
                  <c:v>1.8001669902013639</c:v>
                </c:pt>
                <c:pt idx="4846">
                  <c:v>1.7928817453853971</c:v>
                </c:pt>
                <c:pt idx="4847">
                  <c:v>1.8030472104911286</c:v>
                </c:pt>
                <c:pt idx="4848">
                  <c:v>1.7944880466591695</c:v>
                </c:pt>
                <c:pt idx="4849">
                  <c:v>1.7778616241762419</c:v>
                </c:pt>
                <c:pt idx="4850">
                  <c:v>1.7869642594357329</c:v>
                </c:pt>
                <c:pt idx="4851">
                  <c:v>1.7907072873276797</c:v>
                </c:pt>
                <c:pt idx="4852">
                  <c:v>1.7978213113640236</c:v>
                </c:pt>
                <c:pt idx="4853">
                  <c:v>1.7965049515532963</c:v>
                </c:pt>
                <c:pt idx="4854">
                  <c:v>1.8082785095827678</c:v>
                </c:pt>
                <c:pt idx="4855">
                  <c:v>1.8121108412030995</c:v>
                </c:pt>
                <c:pt idx="4856">
                  <c:v>1.8192147998823842</c:v>
                </c:pt>
                <c:pt idx="4857">
                  <c:v>1.8199385693553953</c:v>
                </c:pt>
                <c:pt idx="4858">
                  <c:v>1.8278859827898557</c:v>
                </c:pt>
                <c:pt idx="4859">
                  <c:v>1.8190830757437026</c:v>
                </c:pt>
                <c:pt idx="4860">
                  <c:v>1.824386202318774</c:v>
                </c:pt>
                <c:pt idx="4861">
                  <c:v>1.8298181874388775</c:v>
                </c:pt>
                <c:pt idx="4862">
                  <c:v>1.826787238816292</c:v>
                </c:pt>
                <c:pt idx="4863">
                  <c:v>1.833784374656479</c:v>
                </c:pt>
                <c:pt idx="4864">
                  <c:v>1.8358173542934728</c:v>
                </c:pt>
                <c:pt idx="4865">
                  <c:v>1.8422346863472396</c:v>
                </c:pt>
                <c:pt idx="4866">
                  <c:v>1.8412968874902818</c:v>
                </c:pt>
                <c:pt idx="4867">
                  <c:v>1.8412968874902818</c:v>
                </c:pt>
                <c:pt idx="4868">
                  <c:v>1.8510748052288868</c:v>
                </c:pt>
                <c:pt idx="4869">
                  <c:v>1.8614746688571686</c:v>
                </c:pt>
                <c:pt idx="4870">
                  <c:v>1.8607571230815421</c:v>
                </c:pt>
                <c:pt idx="4871">
                  <c:v>1.8688794462370879</c:v>
                </c:pt>
                <c:pt idx="4872">
                  <c:v>1.8689969024871353</c:v>
                </c:pt>
                <c:pt idx="4873">
                  <c:v>1.8624891669058972</c:v>
                </c:pt>
                <c:pt idx="4874">
                  <c:v>1.8660509240092749</c:v>
                </c:pt>
                <c:pt idx="4875">
                  <c:v>1.8560639533330998</c:v>
                </c:pt>
                <c:pt idx="4876">
                  <c:v>1.8582363354295131</c:v>
                </c:pt>
                <c:pt idx="4877">
                  <c:v>1.8655185190747741</c:v>
                </c:pt>
                <c:pt idx="4878">
                  <c:v>1.8718647020881949</c:v>
                </c:pt>
                <c:pt idx="4879">
                  <c:v>1.8676442339030985</c:v>
                </c:pt>
                <c:pt idx="4880">
                  <c:v>1.856366323659248</c:v>
                </c:pt>
                <c:pt idx="4881">
                  <c:v>1.852601969338235</c:v>
                </c:pt>
                <c:pt idx="4882">
                  <c:v>1.83416628394262</c:v>
                </c:pt>
                <c:pt idx="4883">
                  <c:v>1.8488047010518038</c:v>
                </c:pt>
                <c:pt idx="4884">
                  <c:v>1.8440420420410164</c:v>
                </c:pt>
                <c:pt idx="4885">
                  <c:v>1.8585371975696392</c:v>
                </c:pt>
                <c:pt idx="4886">
                  <c:v>1.8530895298518655</c:v>
                </c:pt>
                <c:pt idx="4887">
                  <c:v>1.8368935163764337</c:v>
                </c:pt>
                <c:pt idx="4888">
                  <c:v>1.8367037990897312</c:v>
                </c:pt>
                <c:pt idx="4889">
                  <c:v>1.8294324336175987</c:v>
                </c:pt>
                <c:pt idx="4890">
                  <c:v>1.8285954563717024</c:v>
                </c:pt>
                <c:pt idx="4891">
                  <c:v>1.8256208250035002</c:v>
                </c:pt>
                <c:pt idx="4892">
                  <c:v>1.8229522405474816</c:v>
                </c:pt>
                <c:pt idx="4893">
                  <c:v>1.8386602259889415</c:v>
                </c:pt>
                <c:pt idx="4894">
                  <c:v>1.8353734524700087</c:v>
                </c:pt>
                <c:pt idx="4895">
                  <c:v>1.8357539675193835</c:v>
                </c:pt>
                <c:pt idx="4896">
                  <c:v>1.8443528963108933</c:v>
                </c:pt>
                <c:pt idx="4897">
                  <c:v>1.839854984601885</c:v>
                </c:pt>
                <c:pt idx="4898">
                  <c:v>1.8439798444781599</c:v>
                </c:pt>
                <c:pt idx="4899">
                  <c:v>1.829753918924975</c:v>
                </c:pt>
                <c:pt idx="4900">
                  <c:v>1.8373990243420224</c:v>
                </c:pt>
                <c:pt idx="4901">
                  <c:v>1.8351830698490437</c:v>
                </c:pt>
                <c:pt idx="4902">
                  <c:v>1.8396665568824333</c:v>
                </c:pt>
                <c:pt idx="4903">
                  <c:v>1.8341026557127937</c:v>
                </c:pt>
                <c:pt idx="4904">
                  <c:v>1.8271753482986928</c:v>
                </c:pt>
                <c:pt idx="4905">
                  <c:v>1.8179618045319941</c:v>
                </c:pt>
                <c:pt idx="4906">
                  <c:v>1.8396665568824333</c:v>
                </c:pt>
                <c:pt idx="4907">
                  <c:v>1.8364507137201547</c:v>
                </c:pt>
                <c:pt idx="4908">
                  <c:v>1.8173670162875941</c:v>
                </c:pt>
                <c:pt idx="4909">
                  <c:v>1.8163738887523619</c:v>
                </c:pt>
                <c:pt idx="4910">
                  <c:v>1.819807064590756</c:v>
                </c:pt>
                <c:pt idx="4911">
                  <c:v>1.8129801660394804</c:v>
                </c:pt>
                <c:pt idx="4912">
                  <c:v>1.8221680793680175</c:v>
                </c:pt>
                <c:pt idx="4913">
                  <c:v>1.829753918924975</c:v>
                </c:pt>
                <c:pt idx="4914">
                  <c:v>1.8335932939984563</c:v>
                </c:pt>
                <c:pt idx="4915">
                  <c:v>1.842609239610562</c:v>
                </c:pt>
                <c:pt idx="4916">
                  <c:v>1.844539302129008</c:v>
                </c:pt>
                <c:pt idx="4917">
                  <c:v>1.8441664104502007</c:v>
                </c:pt>
                <c:pt idx="4918">
                  <c:v>1.8528458180149967</c:v>
                </c:pt>
                <c:pt idx="4919">
                  <c:v>1.8558824300360357</c:v>
                </c:pt>
                <c:pt idx="4920">
                  <c:v>1.8634418286137087</c:v>
                </c:pt>
                <c:pt idx="4921">
                  <c:v>1.8645110810583918</c:v>
                </c:pt>
                <c:pt idx="4922">
                  <c:v>1.8688794462370879</c:v>
                </c:pt>
                <c:pt idx="4923">
                  <c:v>1.864333055033393</c:v>
                </c:pt>
                <c:pt idx="4924">
                  <c:v>1.8626083639649418</c:v>
                </c:pt>
                <c:pt idx="4925">
                  <c:v>1.864036182725775</c:v>
                </c:pt>
                <c:pt idx="4926">
                  <c:v>1.8700525816935449</c:v>
                </c:pt>
                <c:pt idx="4927">
                  <c:v>1.8596785766284483</c:v>
                </c:pt>
                <c:pt idx="4928">
                  <c:v>1.8641549560020256</c:v>
                </c:pt>
                <c:pt idx="4929">
                  <c:v>1.8635607645262426</c:v>
                </c:pt>
                <c:pt idx="4930">
                  <c:v>1.8763910618191877</c:v>
                </c:pt>
                <c:pt idx="4931">
                  <c:v>1.8815558297933115</c:v>
                </c:pt>
                <c:pt idx="4932">
                  <c:v>1.8757555792580545</c:v>
                </c:pt>
                <c:pt idx="4933">
                  <c:v>1.8769103113446273</c:v>
                </c:pt>
                <c:pt idx="4934">
                  <c:v>1.8550343166758843</c:v>
                </c:pt>
                <c:pt idx="4935">
                  <c:v>1.8606972740520389</c:v>
                </c:pt>
                <c:pt idx="4936">
                  <c:v>1.8630848253203598</c:v>
                </c:pt>
                <c:pt idx="4937">
                  <c:v>1.8578750255235625</c:v>
                </c:pt>
                <c:pt idx="4938">
                  <c:v>1.8602780997522348</c:v>
                </c:pt>
                <c:pt idx="4939">
                  <c:v>1.867820908045573</c:v>
                </c:pt>
                <c:pt idx="4940">
                  <c:v>1.877140889784821</c:v>
                </c:pt>
                <c:pt idx="4941">
                  <c:v>1.8689381783329113</c:v>
                </c:pt>
                <c:pt idx="4942">
                  <c:v>1.8736111969964673</c:v>
                </c:pt>
                <c:pt idx="4943">
                  <c:v>1.8830365100276798</c:v>
                </c:pt>
                <c:pt idx="4944">
                  <c:v>1.8900295861634169</c:v>
                </c:pt>
                <c:pt idx="4945">
                  <c:v>1.8824106843739681</c:v>
                </c:pt>
                <c:pt idx="4946">
                  <c:v>1.8838317133294524</c:v>
                </c:pt>
                <c:pt idx="4947">
                  <c:v>1.8910912264677238</c:v>
                </c:pt>
                <c:pt idx="4948">
                  <c:v>1.8917046762391827</c:v>
                </c:pt>
                <c:pt idx="4949">
                  <c:v>1.8935398435646613</c:v>
                </c:pt>
                <c:pt idx="4950">
                  <c:v>1.8790385052372371</c:v>
                </c:pt>
                <c:pt idx="4951">
                  <c:v>1.8761600848256281</c:v>
                </c:pt>
                <c:pt idx="4952">
                  <c:v>1.8679386508907847</c:v>
                </c:pt>
                <c:pt idx="4953">
                  <c:v>1.8667007560424991</c:v>
                </c:pt>
                <c:pt idx="4954">
                  <c:v>1.8613551601932601</c:v>
                </c:pt>
                <c:pt idx="4955">
                  <c:v>1.8476960207341655</c:v>
                </c:pt>
                <c:pt idx="4956">
                  <c:v>1.8530895298518655</c:v>
                </c:pt>
                <c:pt idx="4957">
                  <c:v>1.8598585204809928</c:v>
                </c:pt>
                <c:pt idx="4958">
                  <c:v>1.8576942577865496</c:v>
                </c:pt>
                <c:pt idx="4959">
                  <c:v>1.8519917479621573</c:v>
                </c:pt>
                <c:pt idx="4960">
                  <c:v>1.8536982117761744</c:v>
                </c:pt>
                <c:pt idx="4961">
                  <c:v>1.8608169638645378</c:v>
                </c:pt>
                <c:pt idx="4962">
                  <c:v>1.8416097121684354</c:v>
                </c:pt>
                <c:pt idx="4963">
                  <c:v>1.8261396179359148</c:v>
                </c:pt>
                <c:pt idx="4964">
                  <c:v>1.8270460170047342</c:v>
                </c:pt>
                <c:pt idx="4965">
                  <c:v>1.8303319934519617</c:v>
                </c:pt>
                <c:pt idx="4966">
                  <c:v>1.8481275105678747</c:v>
                </c:pt>
                <c:pt idx="4967">
                  <c:v>1.8364507137201547</c:v>
                </c:pt>
                <c:pt idx="4968">
                  <c:v>1.8191489428071341</c:v>
                </c:pt>
                <c:pt idx="4969">
                  <c:v>1.8156441491319653</c:v>
                </c:pt>
                <c:pt idx="4970">
                  <c:v>1.8096943587169239</c:v>
                </c:pt>
                <c:pt idx="4971">
                  <c:v>1.8082109729242219</c:v>
                </c:pt>
                <c:pt idx="4972">
                  <c:v>1.7952541825808828</c:v>
                </c:pt>
                <c:pt idx="4973">
                  <c:v>1.7939998009844704</c:v>
                </c:pt>
                <c:pt idx="4974">
                  <c:v>1.7873187566245474</c:v>
                </c:pt>
                <c:pt idx="4975">
                  <c:v>1.7835462822703498</c:v>
                </c:pt>
                <c:pt idx="4976">
                  <c:v>1.7798128631705805</c:v>
                </c:pt>
                <c:pt idx="4977">
                  <c:v>1.7886632131208575</c:v>
                </c:pt>
                <c:pt idx="4978">
                  <c:v>1.7960189693471493</c:v>
                </c:pt>
                <c:pt idx="4979">
                  <c:v>1.7715139899796666</c:v>
                </c:pt>
                <c:pt idx="4980">
                  <c:v>1.7728349272390183</c:v>
                </c:pt>
                <c:pt idx="4981">
                  <c:v>1.7694511794020376</c:v>
                </c:pt>
                <c:pt idx="4982">
                  <c:v>1.7626035495668035</c:v>
                </c:pt>
                <c:pt idx="4983">
                  <c:v>1.7673785241141806</c:v>
                </c:pt>
                <c:pt idx="4984">
                  <c:v>1.7604224834232121</c:v>
                </c:pt>
                <c:pt idx="4985">
                  <c:v>1.7830455721146929</c:v>
                </c:pt>
                <c:pt idx="4986">
                  <c:v>1.7715139899796666</c:v>
                </c:pt>
                <c:pt idx="4987">
                  <c:v>1.7693773260761385</c:v>
                </c:pt>
                <c:pt idx="4988">
                  <c:v>1.750354088762708</c:v>
                </c:pt>
                <c:pt idx="4989">
                  <c:v>1.7467898321526123</c:v>
                </c:pt>
                <c:pt idx="4990">
                  <c:v>1.7629035284990571</c:v>
                </c:pt>
                <c:pt idx="4991">
                  <c:v>1.7551122663950711</c:v>
                </c:pt>
                <c:pt idx="4992">
                  <c:v>1.7726883546821415</c:v>
                </c:pt>
                <c:pt idx="4993">
                  <c:v>1.761927838420529</c:v>
                </c:pt>
                <c:pt idx="4994">
                  <c:v>1.7615519885641819</c:v>
                </c:pt>
                <c:pt idx="4995">
                  <c:v>1.7624534823635469</c:v>
                </c:pt>
                <c:pt idx="4996">
                  <c:v>1.7706311277778066</c:v>
                </c:pt>
                <c:pt idx="4997">
                  <c:v>1.7650722011027919</c:v>
                </c:pt>
                <c:pt idx="4998">
                  <c:v>1.7790912038454991</c:v>
                </c:pt>
                <c:pt idx="4999">
                  <c:v>1.7672300981107183</c:v>
                </c:pt>
                <c:pt idx="5000">
                  <c:v>1.7614767795447017</c:v>
                </c:pt>
                <c:pt idx="5001">
                  <c:v>1.7629784908677431</c:v>
                </c:pt>
                <c:pt idx="5002">
                  <c:v>1.7525094007888431</c:v>
                </c:pt>
                <c:pt idx="5003">
                  <c:v>1.7525094007888431</c:v>
                </c:pt>
                <c:pt idx="5004">
                  <c:v>1.7693034601890818</c:v>
                </c:pt>
                <c:pt idx="5005">
                  <c:v>1.769081787118219</c:v>
                </c:pt>
                <c:pt idx="5006">
                  <c:v>1.7633531087482155</c:v>
                </c:pt>
                <c:pt idx="5007">
                  <c:v>1.7564839644426093</c:v>
                </c:pt>
                <c:pt idx="5008">
                  <c:v>1.7491950422196725</c:v>
                </c:pt>
                <c:pt idx="5009">
                  <c:v>1.751048034820188</c:v>
                </c:pt>
                <c:pt idx="5010">
                  <c:v>1.7501997278291821</c:v>
                </c:pt>
                <c:pt idx="5011">
                  <c:v>1.7524326092614742</c:v>
                </c:pt>
                <c:pt idx="5012">
                  <c:v>1.7560272129734411</c:v>
                </c:pt>
                <c:pt idx="5013">
                  <c:v>1.7557986569738306</c:v>
                </c:pt>
                <c:pt idx="5014">
                  <c:v>1.7572441510219701</c:v>
                </c:pt>
                <c:pt idx="5015">
                  <c:v>1.7761197990529878</c:v>
                </c:pt>
                <c:pt idx="5016">
                  <c:v>1.7721749608246142</c:v>
                </c:pt>
                <c:pt idx="5017">
                  <c:v>1.7549595877217099</c:v>
                </c:pt>
                <c:pt idx="5018">
                  <c:v>1.7626785637274363</c:v>
                </c:pt>
                <c:pt idx="5019">
                  <c:v>1.7632033003707717</c:v>
                </c:pt>
                <c:pt idx="5020">
                  <c:v>1.7745169657285496</c:v>
                </c:pt>
                <c:pt idx="5021">
                  <c:v>1.7559510410041319</c:v>
                </c:pt>
                <c:pt idx="5022">
                  <c:v>1.7587605439099796</c:v>
                </c:pt>
                <c:pt idx="5023">
                  <c:v>1.7747358825517534</c:v>
                </c:pt>
                <c:pt idx="5024">
                  <c:v>1.7683420586445333</c:v>
                </c:pt>
                <c:pt idx="5025">
                  <c:v>1.7759743311293692</c:v>
                </c:pt>
                <c:pt idx="5026">
                  <c:v>1.7833317628874239</c:v>
                </c:pt>
                <c:pt idx="5027">
                  <c:v>1.7818989193511492</c:v>
                </c:pt>
                <c:pt idx="5028">
                  <c:v>1.7868933252613157</c:v>
                </c:pt>
                <c:pt idx="5029">
                  <c:v>1.793301353613115</c:v>
                </c:pt>
                <c:pt idx="5030">
                  <c:v>1.808616035426992</c:v>
                </c:pt>
                <c:pt idx="5031">
                  <c:v>1.8111726950665543</c:v>
                </c:pt>
                <c:pt idx="5032">
                  <c:v>1.8059763507175626</c:v>
                </c:pt>
                <c:pt idx="5033">
                  <c:v>1.8037984079896743</c:v>
                </c:pt>
                <c:pt idx="5034">
                  <c:v>1.8041394323353503</c:v>
                </c:pt>
                <c:pt idx="5035">
                  <c:v>1.8005108768943681</c:v>
                </c:pt>
                <c:pt idx="5036">
                  <c:v>1.8039348498638419</c:v>
                </c:pt>
                <c:pt idx="5037">
                  <c:v>1.7965049515532963</c:v>
                </c:pt>
                <c:pt idx="5038">
                  <c:v>1.7964355588101746</c:v>
                </c:pt>
                <c:pt idx="5039">
                  <c:v>1.7916204826928139</c:v>
                </c:pt>
                <c:pt idx="5040">
                  <c:v>1.7983052820219765</c:v>
                </c:pt>
                <c:pt idx="5041">
                  <c:v>1.7987196851850062</c:v>
                </c:pt>
                <c:pt idx="5042">
                  <c:v>1.7980287934040731</c:v>
                </c:pt>
                <c:pt idx="5043">
                  <c:v>1.7937205568135233</c:v>
                </c:pt>
                <c:pt idx="5044">
                  <c:v>1.800235789327354</c:v>
                </c:pt>
                <c:pt idx="5045">
                  <c:v>1.793301353613115</c:v>
                </c:pt>
                <c:pt idx="5046">
                  <c:v>1.7918309476748362</c:v>
                </c:pt>
                <c:pt idx="5047">
                  <c:v>1.7918309476748362</c:v>
                </c:pt>
                <c:pt idx="5048">
                  <c:v>1.7831886910752577</c:v>
                </c:pt>
                <c:pt idx="5049">
                  <c:v>1.7738595523766869</c:v>
                </c:pt>
                <c:pt idx="5050">
                  <c:v>1.7705574748509951</c:v>
                </c:pt>
                <c:pt idx="5051">
                  <c:v>1.7670816213633223</c:v>
                </c:pt>
                <c:pt idx="5052">
                  <c:v>1.7530465616265292</c:v>
                </c:pt>
                <c:pt idx="5053">
                  <c:v>1.7370335313338776</c:v>
                </c:pt>
                <c:pt idx="5054">
                  <c:v>1.7227983968709053</c:v>
                </c:pt>
                <c:pt idx="5055">
                  <c:v>1.7227983968709053</c:v>
                </c:pt>
                <c:pt idx="5056">
                  <c:v>1.7191654940892134</c:v>
                </c:pt>
                <c:pt idx="5057">
                  <c:v>1.716921073166761</c:v>
                </c:pt>
                <c:pt idx="5058">
                  <c:v>1.7133225049870278</c:v>
                </c:pt>
                <c:pt idx="5059">
                  <c:v>1.6985354925620011</c:v>
                </c:pt>
                <c:pt idx="5060">
                  <c:v>1.709948016510761</c:v>
                </c:pt>
                <c:pt idx="5061">
                  <c:v>1.7091851295502454</c:v>
                </c:pt>
                <c:pt idx="5062">
                  <c:v>1.7061201097027037</c:v>
                </c:pt>
                <c:pt idx="5063">
                  <c:v>1.7184186418296556</c:v>
                </c:pt>
                <c:pt idx="5064">
                  <c:v>1.735119634081872</c:v>
                </c:pt>
                <c:pt idx="5065">
                  <c:v>1.7318304202881625</c:v>
                </c:pt>
                <c:pt idx="5066">
                  <c:v>1.7412304110254708</c:v>
                </c:pt>
                <c:pt idx="5067">
                  <c:v>1.7456212213069384</c:v>
                </c:pt>
                <c:pt idx="5068">
                  <c:v>1.7426465899387362</c:v>
                </c:pt>
                <c:pt idx="5069">
                  <c:v>1.7380667147774693</c:v>
                </c:pt>
                <c:pt idx="5070">
                  <c:v>1.7379079233746386</c:v>
                </c:pt>
                <c:pt idx="5071">
                  <c:v>1.7522021531765211</c:v>
                </c:pt>
                <c:pt idx="5072">
                  <c:v>1.7538893314598334</c:v>
                </c:pt>
                <c:pt idx="5073">
                  <c:v>1.7553411838115476</c:v>
                </c:pt>
                <c:pt idx="5074">
                  <c:v>1.7684160882163316</c:v>
                </c:pt>
                <c:pt idx="5075">
                  <c:v>1.7637274037656983</c:v>
                </c:pt>
                <c:pt idx="5076">
                  <c:v>1.7660408603813891</c:v>
                </c:pt>
                <c:pt idx="5077">
                  <c:v>1.7576996250877388</c:v>
                </c:pt>
                <c:pt idx="5078">
                  <c:v>1.7574719477656682</c:v>
                </c:pt>
                <c:pt idx="5079">
                  <c:v>1.7444494574467986</c:v>
                </c:pt>
                <c:pt idx="5080">
                  <c:v>1.7491176623563223</c:v>
                </c:pt>
                <c:pt idx="5081">
                  <c:v>1.7407573233077707</c:v>
                </c:pt>
                <c:pt idx="5082">
                  <c:v>1.7343997425205671</c:v>
                </c:pt>
                <c:pt idx="5083">
                  <c:v>1.7541953881898384</c:v>
                </c:pt>
                <c:pt idx="5084">
                  <c:v>1.7474894922586728</c:v>
                </c:pt>
                <c:pt idx="5085">
                  <c:v>1.7614767795447017</c:v>
                </c:pt>
                <c:pt idx="5086">
                  <c:v>1.7680458141024167</c:v>
                </c:pt>
                <c:pt idx="5087">
                  <c:v>1.780893108687079</c:v>
                </c:pt>
                <c:pt idx="5088">
                  <c:v>1.7806053058389697</c:v>
                </c:pt>
                <c:pt idx="5089">
                  <c:v>1.7801732436425941</c:v>
                </c:pt>
                <c:pt idx="5090">
                  <c:v>1.7737133252770216</c:v>
                </c:pt>
                <c:pt idx="5091">
                  <c:v>1.7866094726486599</c:v>
                </c:pt>
                <c:pt idx="5092">
                  <c:v>1.7918309476748362</c:v>
                </c:pt>
                <c:pt idx="5093">
                  <c:v>1.7765559107032618</c:v>
                </c:pt>
                <c:pt idx="5094">
                  <c:v>1.7758288144646124</c:v>
                </c:pt>
                <c:pt idx="5095">
                  <c:v>1.7862543957897803</c:v>
                </c:pt>
                <c:pt idx="5096">
                  <c:v>1.7846172926328754</c:v>
                </c:pt>
                <c:pt idx="5097">
                  <c:v>1.7799570512469061</c:v>
                </c:pt>
                <c:pt idx="5098">
                  <c:v>1.7824009524965299</c:v>
                </c:pt>
                <c:pt idx="5099">
                  <c:v>1.7890163267933747</c:v>
                </c:pt>
                <c:pt idx="5100">
                  <c:v>1.7845459740545226</c:v>
                </c:pt>
                <c:pt idx="5101">
                  <c:v>1.7810369386211318</c:v>
                </c:pt>
                <c:pt idx="5102">
                  <c:v>1.7848311781244692</c:v>
                </c:pt>
                <c:pt idx="5103">
                  <c:v>1.7816835845073509</c:v>
                </c:pt>
                <c:pt idx="5104">
                  <c:v>1.7789467279686166</c:v>
                </c:pt>
                <c:pt idx="5105">
                  <c:v>1.7794521834040617</c:v>
                </c:pt>
                <c:pt idx="5106">
                  <c:v>1.7893691535914817</c:v>
                </c:pt>
                <c:pt idx="5107">
                  <c:v>1.8000293592441343</c:v>
                </c:pt>
                <c:pt idx="5108">
                  <c:v>1.8090881313463463</c:v>
                </c:pt>
                <c:pt idx="5109">
                  <c:v>1.8078731320033321</c:v>
                </c:pt>
                <c:pt idx="5110">
                  <c:v>1.8205298485235197</c:v>
                </c:pt>
                <c:pt idx="5111">
                  <c:v>1.8273046410897349</c:v>
                </c:pt>
                <c:pt idx="5112">
                  <c:v>1.8355003278673188</c:v>
                </c:pt>
                <c:pt idx="5113">
                  <c:v>1.8384712790719289</c:v>
                </c:pt>
                <c:pt idx="5114">
                  <c:v>1.8325089127062364</c:v>
                </c:pt>
                <c:pt idx="5115">
                  <c:v>1.833083334178343</c:v>
                </c:pt>
                <c:pt idx="5116">
                  <c:v>1.8397921844453293</c:v>
                </c:pt>
                <c:pt idx="5117">
                  <c:v>1.8397921844453293</c:v>
                </c:pt>
                <c:pt idx="5118">
                  <c:v>1.8302035989257042</c:v>
                </c:pt>
                <c:pt idx="5119">
                  <c:v>1.8363241157067516</c:v>
                </c:pt>
                <c:pt idx="5120">
                  <c:v>1.8311656339094424</c:v>
                </c:pt>
                <c:pt idx="5121">
                  <c:v>1.8374621714859947</c:v>
                </c:pt>
                <c:pt idx="5122">
                  <c:v>1.8267225201689921</c:v>
                </c:pt>
                <c:pt idx="5123">
                  <c:v>1.8217754671834636</c:v>
                </c:pt>
                <c:pt idx="5124">
                  <c:v>1.813514271541883</c:v>
                </c:pt>
                <c:pt idx="5125">
                  <c:v>1.8206611346435955</c:v>
                </c:pt>
                <c:pt idx="5126">
                  <c:v>1.8217754671834636</c:v>
                </c:pt>
                <c:pt idx="5127">
                  <c:v>1.8247764624755456</c:v>
                </c:pt>
                <c:pt idx="5128">
                  <c:v>1.8321255425340091</c:v>
                </c:pt>
                <c:pt idx="5129">
                  <c:v>1.8289175616166859</c:v>
                </c:pt>
                <c:pt idx="5130">
                  <c:v>1.8293681079888202</c:v>
                </c:pt>
                <c:pt idx="5131">
                  <c:v>1.8278859827898557</c:v>
                </c:pt>
                <c:pt idx="5132">
                  <c:v>1.8275631112547237</c:v>
                </c:pt>
                <c:pt idx="5133">
                  <c:v>1.8286598965353198</c:v>
                </c:pt>
                <c:pt idx="5134">
                  <c:v>1.8167051836665153</c:v>
                </c:pt>
                <c:pt idx="5135">
                  <c:v>1.8119099804200989</c:v>
                </c:pt>
                <c:pt idx="5136">
                  <c:v>1.8138477542288542</c:v>
                </c:pt>
                <c:pt idx="5137">
                  <c:v>1.7972675408307164</c:v>
                </c:pt>
                <c:pt idx="5138">
                  <c:v>1.8031155548900271</c:v>
                </c:pt>
                <c:pt idx="5139">
                  <c:v>1.8027737252919758</c:v>
                </c:pt>
                <c:pt idx="5140">
                  <c:v>1.8104341559226726</c:v>
                </c:pt>
                <c:pt idx="5141">
                  <c:v>1.8141143561291255</c:v>
                </c:pt>
                <c:pt idx="5142">
                  <c:v>1.818621726375889</c:v>
                </c:pt>
                <c:pt idx="5143">
                  <c:v>1.824386202318774</c:v>
                </c:pt>
                <c:pt idx="5144">
                  <c:v>1.8249714611236934</c:v>
                </c:pt>
                <c:pt idx="5145">
                  <c:v>1.8393523288954212</c:v>
                </c:pt>
                <c:pt idx="5146">
                  <c:v>1.840482487213442</c:v>
                </c:pt>
                <c:pt idx="5147">
                  <c:v>1.8420472885096379</c:v>
                </c:pt>
                <c:pt idx="5148">
                  <c:v>1.8454081396217934</c:v>
                </c:pt>
                <c:pt idx="5149">
                  <c:v>1.8513195126487452</c:v>
                </c:pt>
                <c:pt idx="5150">
                  <c:v>1.8570911546735138</c:v>
                </c:pt>
                <c:pt idx="5151">
                  <c:v>1.8495422520050167</c:v>
                </c:pt>
                <c:pt idx="5152">
                  <c:v>1.8407958988470938</c:v>
                </c:pt>
                <c:pt idx="5153">
                  <c:v>1.8302035989257042</c:v>
                </c:pt>
                <c:pt idx="5154">
                  <c:v>1.8336569968928724</c:v>
                </c:pt>
                <c:pt idx="5155">
                  <c:v>1.836640541572774</c:v>
                </c:pt>
                <c:pt idx="5156">
                  <c:v>1.8506462351830666</c:v>
                </c:pt>
                <c:pt idx="5157">
                  <c:v>1.8534548413680667</c:v>
                </c:pt>
                <c:pt idx="5158">
                  <c:v>1.8543060418010806</c:v>
                </c:pt>
                <c:pt idx="5159">
                  <c:v>1.8594985581877761</c:v>
                </c:pt>
                <c:pt idx="5160">
                  <c:v>1.8453461374114086</c:v>
                </c:pt>
                <c:pt idx="5161">
                  <c:v>1.8379039445929424</c:v>
                </c:pt>
                <c:pt idx="5162">
                  <c:v>1.8360708089151418</c:v>
                </c:pt>
                <c:pt idx="5163">
                  <c:v>1.8403570592033562</c:v>
                </c:pt>
                <c:pt idx="5164">
                  <c:v>1.8523579836678272</c:v>
                </c:pt>
                <c:pt idx="5165">
                  <c:v>1.8550949511586219</c:v>
                </c:pt>
                <c:pt idx="5166">
                  <c:v>1.8593184650971162</c:v>
                </c:pt>
                <c:pt idx="5167">
                  <c:v>1.8583567052977734</c:v>
                </c:pt>
                <c:pt idx="5168">
                  <c:v>1.8484970180903666</c:v>
                </c:pt>
                <c:pt idx="5169">
                  <c:v>1.8561849267271697</c:v>
                </c:pt>
                <c:pt idx="5170">
                  <c:v>1.8575737041474958</c:v>
                </c:pt>
                <c:pt idx="5171">
                  <c:v>1.8534548413680667</c:v>
                </c:pt>
                <c:pt idx="5172">
                  <c:v>1.8537590330747686</c:v>
                </c:pt>
                <c:pt idx="5173">
                  <c:v>1.856366323659248</c:v>
                </c:pt>
                <c:pt idx="5174">
                  <c:v>1.8570911546735138</c:v>
                </c:pt>
                <c:pt idx="5175">
                  <c:v>1.8586574840908079</c:v>
                </c:pt>
                <c:pt idx="5176">
                  <c:v>1.8627275283179747</c:v>
                </c:pt>
                <c:pt idx="5177">
                  <c:v>1.8707549448901402</c:v>
                </c:pt>
                <c:pt idx="5178">
                  <c:v>1.8773713458697741</c:v>
                </c:pt>
                <c:pt idx="5179">
                  <c:v>1.8841153620116688</c:v>
                </c:pt>
                <c:pt idx="5180">
                  <c:v>1.887054378050957</c:v>
                </c:pt>
                <c:pt idx="5181">
                  <c:v>1.891425942847994</c:v>
                </c:pt>
                <c:pt idx="5182">
                  <c:v>1.8889653443003371</c:v>
                </c:pt>
                <c:pt idx="5183">
                  <c:v>1.8934288417795451</c:v>
                </c:pt>
                <c:pt idx="5184">
                  <c:v>1.8927622346158168</c:v>
                </c:pt>
                <c:pt idx="5185">
                  <c:v>1.8930401119571179</c:v>
                </c:pt>
                <c:pt idx="5186">
                  <c:v>1.8898057518680855</c:v>
                </c:pt>
                <c:pt idx="5187">
                  <c:v>1.8920946026904804</c:v>
                </c:pt>
                <c:pt idx="5188">
                  <c:v>1.8941498467679221</c:v>
                </c:pt>
                <c:pt idx="5189">
                  <c:v>1.8981215755411076</c:v>
                </c:pt>
                <c:pt idx="5190">
                  <c:v>1.8940944273226987</c:v>
                </c:pt>
                <c:pt idx="5191">
                  <c:v>1.8801273222166248</c:v>
                </c:pt>
                <c:pt idx="5192">
                  <c:v>1.876275588677879</c:v>
                </c:pt>
                <c:pt idx="5193">
                  <c:v>1.8880671134074369</c:v>
                </c:pt>
                <c:pt idx="5194">
                  <c:v>1.8841153620116688</c:v>
                </c:pt>
                <c:pt idx="5195">
                  <c:v>1.8812134162550191</c:v>
                </c:pt>
                <c:pt idx="5196">
                  <c:v>1.8865471233911058</c:v>
                </c:pt>
                <c:pt idx="5197">
                  <c:v>1.8871107031248837</c:v>
                </c:pt>
                <c:pt idx="5198">
                  <c:v>1.8816128724783485</c:v>
                </c:pt>
                <c:pt idx="5199">
                  <c:v>1.877140889784821</c:v>
                </c:pt>
                <c:pt idx="5200">
                  <c:v>1.8614746688571686</c:v>
                </c:pt>
                <c:pt idx="5201">
                  <c:v>1.8476960207341655</c:v>
                </c:pt>
                <c:pt idx="5202">
                  <c:v>1.8496036580824471</c:v>
                </c:pt>
                <c:pt idx="5203">
                  <c:v>1.8455940931600243</c:v>
                </c:pt>
                <c:pt idx="5204">
                  <c:v>1.8424220033576497</c:v>
                </c:pt>
                <c:pt idx="5205">
                  <c:v>1.8530895298518655</c:v>
                </c:pt>
                <c:pt idx="5206">
                  <c:v>1.8406705613334091</c:v>
                </c:pt>
                <c:pt idx="5207">
                  <c:v>1.8530895298518655</c:v>
                </c:pt>
                <c:pt idx="5208">
                  <c:v>1.8373990243420224</c:v>
                </c:pt>
                <c:pt idx="5209">
                  <c:v>1.8438554226231612</c:v>
                </c:pt>
                <c:pt idx="5210">
                  <c:v>1.834865579900038</c:v>
                </c:pt>
                <c:pt idx="5211">
                  <c:v>1.8317418336456381</c:v>
                </c:pt>
                <c:pt idx="5212">
                  <c:v>1.8307810756063612</c:v>
                </c:pt>
                <c:pt idx="5213">
                  <c:v>1.8371463439090601</c:v>
                </c:pt>
                <c:pt idx="5214">
                  <c:v>1.8419223116794508</c:v>
                </c:pt>
                <c:pt idx="5215">
                  <c:v>1.8379039445929424</c:v>
                </c:pt>
                <c:pt idx="5216">
                  <c:v>1.8429834701222174</c:v>
                </c:pt>
                <c:pt idx="5217">
                  <c:v>1.8480658954039915</c:v>
                </c:pt>
                <c:pt idx="5218">
                  <c:v>1.8540630118664212</c:v>
                </c:pt>
                <c:pt idx="5219">
                  <c:v>1.8590782247469695</c:v>
                </c:pt>
                <c:pt idx="5220">
                  <c:v>1.8705209500127642</c:v>
                </c:pt>
                <c:pt idx="5221">
                  <c:v>1.8734368632220368</c:v>
                </c:pt>
                <c:pt idx="5222">
                  <c:v>1.8820119616266586</c:v>
                </c:pt>
                <c:pt idx="5223">
                  <c:v>1.8755242639493086</c:v>
                </c:pt>
                <c:pt idx="5224">
                  <c:v>1.8748875108461125</c:v>
                </c:pt>
                <c:pt idx="5225">
                  <c:v>1.8821259197700317</c:v>
                </c:pt>
                <c:pt idx="5226">
                  <c:v>1.887335930399167</c:v>
                </c:pt>
                <c:pt idx="5227">
                  <c:v>1.8912028272602954</c:v>
                </c:pt>
                <c:pt idx="5228">
                  <c:v>1.8935953338198832</c:v>
                </c:pt>
                <c:pt idx="5229">
                  <c:v>1.8920389203412915</c:v>
                </c:pt>
                <c:pt idx="5230">
                  <c:v>1.8864907251724818</c:v>
                </c:pt>
                <c:pt idx="5231">
                  <c:v>1.89470365260923</c:v>
                </c:pt>
                <c:pt idx="5232">
                  <c:v>1.8947589943718921</c:v>
                </c:pt>
                <c:pt idx="5233">
                  <c:v>1.8971320433820944</c:v>
                </c:pt>
                <c:pt idx="5234">
                  <c:v>1.8913701746961482</c:v>
                </c:pt>
                <c:pt idx="5235">
                  <c:v>1.8854743028291574</c:v>
                </c:pt>
                <c:pt idx="5236">
                  <c:v>1.8820119616266586</c:v>
                </c:pt>
                <c:pt idx="5237">
                  <c:v>1.8969669019331548</c:v>
                </c:pt>
                <c:pt idx="5238">
                  <c:v>1.9083241392761792</c:v>
                </c:pt>
                <c:pt idx="5239">
                  <c:v>1.8939281265426069</c:v>
                </c:pt>
                <c:pt idx="5240">
                  <c:v>1.8857568810692675</c:v>
                </c:pt>
                <c:pt idx="5241">
                  <c:v>1.890979596989689</c:v>
                </c:pt>
                <c:pt idx="5242">
                  <c:v>1.8912028272602954</c:v>
                </c:pt>
                <c:pt idx="5243">
                  <c:v>1.8979018742682279</c:v>
                </c:pt>
                <c:pt idx="5244">
                  <c:v>1.8861521819707967</c:v>
                </c:pt>
                <c:pt idx="5245">
                  <c:v>1.8910912264677238</c:v>
                </c:pt>
                <c:pt idx="5246">
                  <c:v>1.891258616904139</c:v>
                </c:pt>
                <c:pt idx="5247">
                  <c:v>1.9075725787985509</c:v>
                </c:pt>
                <c:pt idx="5248">
                  <c:v>1.9075188461066293</c:v>
                </c:pt>
                <c:pt idx="5249">
                  <c:v>1.916453948549925</c:v>
                </c:pt>
                <c:pt idx="5250">
                  <c:v>1.9264967892732203</c:v>
                </c:pt>
                <c:pt idx="5251">
                  <c:v>1.9306434410421642</c:v>
                </c:pt>
                <c:pt idx="5252">
                  <c:v>1.9295721790765499</c:v>
                </c:pt>
                <c:pt idx="5253">
                  <c:v>1.9255699095433763</c:v>
                </c:pt>
                <c:pt idx="5254">
                  <c:v>1.9176105257498672</c:v>
                </c:pt>
                <c:pt idx="5255">
                  <c:v>1.9154526016884788</c:v>
                </c:pt>
                <c:pt idx="5256">
                  <c:v>1.9215304135012423</c:v>
                </c:pt>
                <c:pt idx="5257">
                  <c:v>1.9314578706890051</c:v>
                </c:pt>
                <c:pt idx="5258">
                  <c:v>1.9279346817411793</c:v>
                </c:pt>
                <c:pt idx="5259">
                  <c:v>1.9536147416906406</c:v>
                </c:pt>
                <c:pt idx="5260">
                  <c:v>1.9536147416906406</c:v>
                </c:pt>
                <c:pt idx="5261">
                  <c:v>1.9536147416906406</c:v>
                </c:pt>
                <c:pt idx="5262">
                  <c:v>1.9559762222483255</c:v>
                </c:pt>
                <c:pt idx="5263">
                  <c:v>1.9643067823039364</c:v>
                </c:pt>
                <c:pt idx="5264">
                  <c:v>1.9645424660791369</c:v>
                </c:pt>
                <c:pt idx="5265">
                  <c:v>1.9730816496013677</c:v>
                </c:pt>
                <c:pt idx="5266">
                  <c:v>1.9770373352246813</c:v>
                </c:pt>
                <c:pt idx="5267">
                  <c:v>1.974971994298069</c:v>
                </c:pt>
                <c:pt idx="5268">
                  <c:v>1.9652957958116561</c:v>
                </c:pt>
                <c:pt idx="5269">
                  <c:v>1.9617057840025054</c:v>
                </c:pt>
                <c:pt idx="5270">
                  <c:v>1.9498289589353137</c:v>
                </c:pt>
                <c:pt idx="5271">
                  <c:v>1.9577509108772793</c:v>
                </c:pt>
                <c:pt idx="5272">
                  <c:v>1.9557839289169114</c:v>
                </c:pt>
                <c:pt idx="5273">
                  <c:v>1.9637406188578841</c:v>
                </c:pt>
                <c:pt idx="5274">
                  <c:v>1.9618480590183243</c:v>
                </c:pt>
                <c:pt idx="5275">
                  <c:v>1.9737280586880275</c:v>
                </c:pt>
                <c:pt idx="5276">
                  <c:v>1.977586438003851</c:v>
                </c:pt>
                <c:pt idx="5277">
                  <c:v>1.9792295930221553</c:v>
                </c:pt>
                <c:pt idx="5278">
                  <c:v>1.9771746760201874</c:v>
                </c:pt>
                <c:pt idx="5279">
                  <c:v>1.9695556842208435</c:v>
                </c:pt>
                <c:pt idx="5280">
                  <c:v>1.96208508051736</c:v>
                </c:pt>
                <c:pt idx="5281">
                  <c:v>1.9653898702151225</c:v>
                </c:pt>
                <c:pt idx="5282">
                  <c:v>1.94797257924578</c:v>
                </c:pt>
                <c:pt idx="5283">
                  <c:v>1.9437417658313136</c:v>
                </c:pt>
                <c:pt idx="5284">
                  <c:v>1.9540977204791896</c:v>
                </c:pt>
                <c:pt idx="5285">
                  <c:v>1.9576072870600953</c:v>
                </c:pt>
                <c:pt idx="5286">
                  <c:v>1.9467469350335849</c:v>
                </c:pt>
                <c:pt idx="5287">
                  <c:v>1.9467469350335849</c:v>
                </c:pt>
                <c:pt idx="5288">
                  <c:v>1.9411634601584733</c:v>
                </c:pt>
                <c:pt idx="5289">
                  <c:v>1.9433460983565907</c:v>
                </c:pt>
                <c:pt idx="5290">
                  <c:v>1.9623219727295844</c:v>
                </c:pt>
                <c:pt idx="5291">
                  <c:v>1.9664702637292844</c:v>
                </c:pt>
                <c:pt idx="5292">
                  <c:v>1.9631264410819047</c:v>
                </c:pt>
                <c:pt idx="5293">
                  <c:v>1.9557839289169114</c:v>
                </c:pt>
                <c:pt idx="5294">
                  <c:v>1.9576551669434912</c:v>
                </c:pt>
                <c:pt idx="5295">
                  <c:v>1.9589459324939364</c:v>
                </c:pt>
                <c:pt idx="5296">
                  <c:v>1.9593276459721711</c:v>
                </c:pt>
                <c:pt idx="5297">
                  <c:v>1.9591845427311916</c:v>
                </c:pt>
                <c:pt idx="5298">
                  <c:v>1.9618480590183243</c:v>
                </c:pt>
                <c:pt idx="5299">
                  <c:v>1.9618480590183243</c:v>
                </c:pt>
                <c:pt idx="5300">
                  <c:v>1.9807303765359454</c:v>
                </c:pt>
                <c:pt idx="5301">
                  <c:v>1.9819091700907923</c:v>
                </c:pt>
                <c:pt idx="5302">
                  <c:v>1.9716468820643067</c:v>
                </c:pt>
                <c:pt idx="5303">
                  <c:v>1.9868165045855364</c:v>
                </c:pt>
                <c:pt idx="5304">
                  <c:v>1.993215720474137</c:v>
                </c:pt>
                <c:pt idx="5305">
                  <c:v>1.986189299736824</c:v>
                </c:pt>
                <c:pt idx="5306">
                  <c:v>1.9740047968974146</c:v>
                </c:pt>
                <c:pt idx="5307">
                  <c:v>1.9839418589838882</c:v>
                </c:pt>
                <c:pt idx="5308">
                  <c:v>1.9856958596898422</c:v>
                </c:pt>
                <c:pt idx="5309">
                  <c:v>1.9675479762188621</c:v>
                </c:pt>
                <c:pt idx="5310">
                  <c:v>1.9631264410819047</c:v>
                </c:pt>
                <c:pt idx="5311">
                  <c:v>1.9665171764467919</c:v>
                </c:pt>
                <c:pt idx="5312">
                  <c:v>1.9584205280525182</c:v>
                </c:pt>
                <c:pt idx="5313">
                  <c:v>1.9449759084120479</c:v>
                </c:pt>
                <c:pt idx="5314">
                  <c:v>1.9491947742379823</c:v>
                </c:pt>
                <c:pt idx="5315">
                  <c:v>1.9525987345297731</c:v>
                </c:pt>
                <c:pt idx="5316">
                  <c:v>1.9450252012424627</c:v>
                </c:pt>
                <c:pt idx="5317">
                  <c:v>1.9398186628213796</c:v>
                </c:pt>
                <c:pt idx="5318">
                  <c:v>1.9429500700770987</c:v>
                </c:pt>
                <c:pt idx="5319">
                  <c:v>1.9588504516796783</c:v>
                </c:pt>
                <c:pt idx="5320">
                  <c:v>1.9586116577648793</c:v>
                </c:pt>
                <c:pt idx="5321">
                  <c:v>1.9660947794461707</c:v>
                </c:pt>
                <c:pt idx="5322">
                  <c:v>1.9659538891020629</c:v>
                </c:pt>
                <c:pt idx="5323">
                  <c:v>1.9618006391916785</c:v>
                </c:pt>
                <c:pt idx="5324">
                  <c:v>1.9609937089423359</c:v>
                </c:pt>
                <c:pt idx="5325">
                  <c:v>1.9594707020751072</c:v>
                </c:pt>
                <c:pt idx="5326">
                  <c:v>1.9523080096621253</c:v>
                </c:pt>
                <c:pt idx="5327">
                  <c:v>1.9480704815189411</c:v>
                </c:pt>
                <c:pt idx="5328">
                  <c:v>1.9471885655260937</c:v>
                </c:pt>
                <c:pt idx="5329">
                  <c:v>1.9611837098124356</c:v>
                </c:pt>
                <c:pt idx="5330">
                  <c:v>1.9728043223365777</c:v>
                </c:pt>
                <c:pt idx="5331">
                  <c:v>1.9744195738522861</c:v>
                </c:pt>
                <c:pt idx="5332">
                  <c:v>1.9722954286111396</c:v>
                </c:pt>
                <c:pt idx="5333">
                  <c:v>1.9819091700907923</c:v>
                </c:pt>
                <c:pt idx="5334">
                  <c:v>1.9865926068222111</c:v>
                </c:pt>
                <c:pt idx="5335">
                  <c:v>1.9869060313807212</c:v>
                </c:pt>
                <c:pt idx="5336">
                  <c:v>1.9906939606797516</c:v>
                </c:pt>
                <c:pt idx="5337">
                  <c:v>1.9890936926103255</c:v>
                </c:pt>
                <c:pt idx="5338">
                  <c:v>1.9825877907016625</c:v>
                </c:pt>
                <c:pt idx="5339">
                  <c:v>1.9886927025498169</c:v>
                </c:pt>
                <c:pt idx="5340">
                  <c:v>1.9958544798745659</c:v>
                </c:pt>
                <c:pt idx="5341">
                  <c:v>1.9924651478080433</c:v>
                </c:pt>
                <c:pt idx="5342">
                  <c:v>1.9992610711131005</c:v>
                </c:pt>
                <c:pt idx="5343">
                  <c:v>2.0038911662369103</c:v>
                </c:pt>
                <c:pt idx="5344">
                  <c:v>2.0078757437675852</c:v>
                </c:pt>
                <c:pt idx="5345">
                  <c:v>1.9938769149412112</c:v>
                </c:pt>
                <c:pt idx="5346">
                  <c:v>2.0041063232796583</c:v>
                </c:pt>
                <c:pt idx="5347">
                  <c:v>2.0148144490870532</c:v>
                </c:pt>
                <c:pt idx="5348">
                  <c:v>2.0197807304036464</c:v>
                </c:pt>
                <c:pt idx="5349">
                  <c:v>2.0225520841850138</c:v>
                </c:pt>
                <c:pt idx="5350">
                  <c:v>2.0284899165218899</c:v>
                </c:pt>
                <c:pt idx="5351">
                  <c:v>2.0333835411731189</c:v>
                </c:pt>
                <c:pt idx="5352">
                  <c:v>2.0381430899699424</c:v>
                </c:pt>
                <c:pt idx="5353">
                  <c:v>2.0380635269978589</c:v>
                </c:pt>
                <c:pt idx="5354">
                  <c:v>2.0187420957623821</c:v>
                </c:pt>
                <c:pt idx="5355">
                  <c:v>2.0226345399441188</c:v>
                </c:pt>
                <c:pt idx="5356">
                  <c:v>2.0113589537066106</c:v>
                </c:pt>
                <c:pt idx="5357">
                  <c:v>1.999043499603163</c:v>
                </c:pt>
                <c:pt idx="5358">
                  <c:v>2.0040202732532415</c:v>
                </c:pt>
                <c:pt idx="5359">
                  <c:v>1.999608958971417</c:v>
                </c:pt>
                <c:pt idx="5360">
                  <c:v>2.0121198358045134</c:v>
                </c:pt>
                <c:pt idx="5361">
                  <c:v>2.0165737462691231</c:v>
                </c:pt>
                <c:pt idx="5362">
                  <c:v>2.0114858599994059</c:v>
                </c:pt>
                <c:pt idx="5363">
                  <c:v>2.0100029741270595</c:v>
                </c:pt>
                <c:pt idx="5364">
                  <c:v>1.9942731489731704</c:v>
                </c:pt>
                <c:pt idx="5365">
                  <c:v>1.994976673649691</c:v>
                </c:pt>
                <c:pt idx="5366">
                  <c:v>2.0099180846659013</c:v>
                </c:pt>
                <c:pt idx="5367">
                  <c:v>2.0094933882875399</c:v>
                </c:pt>
                <c:pt idx="5368">
                  <c:v>2.0252239151783109</c:v>
                </c:pt>
                <c:pt idx="5369">
                  <c:v>2.0213960567419713</c:v>
                </c:pt>
                <c:pt idx="5370">
                  <c:v>2.031246836232675</c:v>
                </c:pt>
                <c:pt idx="5371">
                  <c:v>2.0308829531096668</c:v>
                </c:pt>
                <c:pt idx="5372">
                  <c:v>2.0299921753778474</c:v>
                </c:pt>
                <c:pt idx="5373">
                  <c:v>2.0347086513410693</c:v>
                </c:pt>
                <c:pt idx="5374">
                  <c:v>2.0446965171101943</c:v>
                </c:pt>
                <c:pt idx="5375">
                  <c:v>2.0451273065680273</c:v>
                </c:pt>
                <c:pt idx="5376">
                  <c:v>2.0466512169709197</c:v>
                </c:pt>
                <c:pt idx="5377">
                  <c:v>2.0440299099464658</c:v>
                </c:pt>
                <c:pt idx="5378">
                  <c:v>2.0466902213700569</c:v>
                </c:pt>
                <c:pt idx="5379">
                  <c:v>2.0551488898893941</c:v>
                </c:pt>
                <c:pt idx="5380">
                  <c:v>2.0619799470748785</c:v>
                </c:pt>
                <c:pt idx="5381">
                  <c:v>2.0601309995310451</c:v>
                </c:pt>
                <c:pt idx="5382">
                  <c:v>2.0667730370850257</c:v>
                </c:pt>
                <c:pt idx="5383">
                  <c:v>2.0633333589517497</c:v>
                </c:pt>
                <c:pt idx="5384">
                  <c:v>2.0563711794755286</c:v>
                </c:pt>
                <c:pt idx="5385">
                  <c:v>2.0457922327295592</c:v>
                </c:pt>
                <c:pt idx="5386">
                  <c:v>2.0305997219659511</c:v>
                </c:pt>
                <c:pt idx="5387">
                  <c:v>2.0489077014837713</c:v>
                </c:pt>
                <c:pt idx="5388">
                  <c:v>2.0632582799504555</c:v>
                </c:pt>
                <c:pt idx="5389">
                  <c:v>2.078746734273607</c:v>
                </c:pt>
                <c:pt idx="5390">
                  <c:v>2.0801573109701841</c:v>
                </c:pt>
                <c:pt idx="5391">
                  <c:v>2.0786380383696725</c:v>
                </c:pt>
                <c:pt idx="5392">
                  <c:v>2.091807597001675</c:v>
                </c:pt>
                <c:pt idx="5393">
                  <c:v>2.0895165442248209</c:v>
                </c:pt>
                <c:pt idx="5394">
                  <c:v>2.09029333131011</c:v>
                </c:pt>
                <c:pt idx="5395">
                  <c:v>2.0834309481605109</c:v>
                </c:pt>
                <c:pt idx="5396">
                  <c:v>2.0890568797597848</c:v>
                </c:pt>
                <c:pt idx="5397">
                  <c:v>2.0898344887086298</c:v>
                </c:pt>
                <c:pt idx="5398">
                  <c:v>2.0870356648056601</c:v>
                </c:pt>
                <c:pt idx="5399">
                  <c:v>2.0938417669121283</c:v>
                </c:pt>
                <c:pt idx="5400">
                  <c:v>2.1047601666385249</c:v>
                </c:pt>
                <c:pt idx="5401">
                  <c:v>2.1107243543809049</c:v>
                </c:pt>
                <c:pt idx="5402">
                  <c:v>2.1130069400009353</c:v>
                </c:pt>
                <c:pt idx="5403">
                  <c:v>2.110320296840297</c:v>
                </c:pt>
                <c:pt idx="5404">
                  <c:v>2.1103539826640021</c:v>
                </c:pt>
                <c:pt idx="5405">
                  <c:v>2.1116992775735506</c:v>
                </c:pt>
                <c:pt idx="5406">
                  <c:v>2.1067007323623543</c:v>
                </c:pt>
                <c:pt idx="5407">
                  <c:v>2.1089031276673134</c:v>
                </c:pt>
                <c:pt idx="5408">
                  <c:v>2.1013345732201798</c:v>
                </c:pt>
                <c:pt idx="5409">
                  <c:v>2.0853619436861295</c:v>
                </c:pt>
                <c:pt idx="5410">
                  <c:v>2.0876394683126409</c:v>
                </c:pt>
                <c:pt idx="5411">
                  <c:v>2.1232307766985103</c:v>
                </c:pt>
                <c:pt idx="5412">
                  <c:v>2.1284961986327056</c:v>
                </c:pt>
                <c:pt idx="5413">
                  <c:v>2.1311051620937316</c:v>
                </c:pt>
                <c:pt idx="5414">
                  <c:v>2.1287868586425982</c:v>
                </c:pt>
                <c:pt idx="5415">
                  <c:v>2.1209356925611313</c:v>
                </c:pt>
                <c:pt idx="5416">
                  <c:v>2.1280436738264572</c:v>
                </c:pt>
                <c:pt idx="5417">
                  <c:v>2.126780577012009</c:v>
                </c:pt>
                <c:pt idx="5418">
                  <c:v>2.1181654852431238</c:v>
                </c:pt>
                <c:pt idx="5419">
                  <c:v>2.1109935173779952</c:v>
                </c:pt>
                <c:pt idx="5420">
                  <c:v>2.1200471943530408</c:v>
                </c:pt>
                <c:pt idx="5421">
                  <c:v>2.1280113325759751</c:v>
                </c:pt>
                <c:pt idx="5422">
                  <c:v>2.1288514233467835</c:v>
                </c:pt>
                <c:pt idx="5423">
                  <c:v>2.1315224289130699</c:v>
                </c:pt>
                <c:pt idx="5424">
                  <c:v>2.1192228869235832</c:v>
                </c:pt>
                <c:pt idx="5425">
                  <c:v>2.1361495860885307</c:v>
                </c:pt>
                <c:pt idx="5426">
                  <c:v>2.1442004601838791</c:v>
                </c:pt>
                <c:pt idx="5427">
                  <c:v>2.1411360901207388</c:v>
                </c:pt>
                <c:pt idx="5428">
                  <c:v>2.1482014874585116</c:v>
                </c:pt>
                <c:pt idx="5429">
                  <c:v>2.1499577088910597</c:v>
                </c:pt>
                <c:pt idx="5430">
                  <c:v>2.1582116692141007</c:v>
                </c:pt>
                <c:pt idx="5431">
                  <c:v>2.1449476336703737</c:v>
                </c:pt>
                <c:pt idx="5432">
                  <c:v>2.1275906770079578</c:v>
                </c:pt>
                <c:pt idx="5433">
                  <c:v>2.1268130100415528</c:v>
                </c:pt>
                <c:pt idx="5434">
                  <c:v>2.1329317492149147</c:v>
                </c:pt>
                <c:pt idx="5435">
                  <c:v>2.1573963193232291</c:v>
                </c:pt>
                <c:pt idx="5436">
                  <c:v>2.1536014742884109</c:v>
                </c:pt>
                <c:pt idx="5437">
                  <c:v>2.1336027705101612</c:v>
                </c:pt>
                <c:pt idx="5438">
                  <c:v>2.1248627284230568</c:v>
                </c:pt>
                <c:pt idx="5439">
                  <c:v>2.1276230495980295</c:v>
                </c:pt>
                <c:pt idx="5440">
                  <c:v>2.111732856611098</c:v>
                </c:pt>
                <c:pt idx="5441">
                  <c:v>2.111732856611098</c:v>
                </c:pt>
                <c:pt idx="5442">
                  <c:v>2.1044188206475947</c:v>
                </c:pt>
                <c:pt idx="5443">
                  <c:v>2.1033247070614451</c:v>
                </c:pt>
                <c:pt idx="5444">
                  <c:v>2.0984014222700771</c:v>
                </c:pt>
                <c:pt idx="5445">
                  <c:v>2.0958664534785427</c:v>
                </c:pt>
                <c:pt idx="5446">
                  <c:v>2.0992316150808819</c:v>
                </c:pt>
                <c:pt idx="5447">
                  <c:v>2.0995770609167086</c:v>
                </c:pt>
                <c:pt idx="5448">
                  <c:v>2.0879942550997139</c:v>
                </c:pt>
                <c:pt idx="5449">
                  <c:v>2.09377178149873</c:v>
                </c:pt>
                <c:pt idx="5450">
                  <c:v>2.0939817039141131</c:v>
                </c:pt>
                <c:pt idx="5451">
                  <c:v>2.0858968111315881</c:v>
                </c:pt>
                <c:pt idx="5452">
                  <c:v>2.0663259253620376</c:v>
                </c:pt>
                <c:pt idx="5453">
                  <c:v>2.0586916828192301</c:v>
                </c:pt>
                <c:pt idx="5454">
                  <c:v>2.0679630895012648</c:v>
                </c:pt>
                <c:pt idx="5455">
                  <c:v>2.0531937276008696</c:v>
                </c:pt>
                <c:pt idx="5456">
                  <c:v>2.0435194602457565</c:v>
                </c:pt>
                <c:pt idx="5457">
                  <c:v>2.0373468035680902</c:v>
                </c:pt>
                <c:pt idx="5458">
                  <c:v>2.0440691504689146</c:v>
                </c:pt>
                <c:pt idx="5459">
                  <c:v>2.048519487922654</c:v>
                </c:pt>
                <c:pt idx="5460">
                  <c:v>2.0366288953621612</c:v>
                </c:pt>
                <c:pt idx="5461">
                  <c:v>2.0387393481047491</c:v>
                </c:pt>
                <c:pt idx="5462">
                  <c:v>2.0375061776916779</c:v>
                </c:pt>
                <c:pt idx="5463">
                  <c:v>2.0363094437244378</c:v>
                </c:pt>
                <c:pt idx="5464">
                  <c:v>2.0690758097663977</c:v>
                </c:pt>
                <c:pt idx="5465">
                  <c:v>2.056866753658313</c:v>
                </c:pt>
                <c:pt idx="5466">
                  <c:v>2.0403649558600603</c:v>
                </c:pt>
                <c:pt idx="5467">
                  <c:v>2.0499928569201424</c:v>
                </c:pt>
                <c:pt idx="5468">
                  <c:v>2.0532705666813786</c:v>
                </c:pt>
                <c:pt idx="5469">
                  <c:v>2.0551488898893941</c:v>
                </c:pt>
                <c:pt idx="5470">
                  <c:v>2.0549575960124065</c:v>
                </c:pt>
                <c:pt idx="5471">
                  <c:v>2.0209410598623201</c:v>
                </c:pt>
                <c:pt idx="5472">
                  <c:v>2.0165319409572651</c:v>
                </c:pt>
                <c:pt idx="5473">
                  <c:v>2.0145625381276102</c:v>
                </c:pt>
                <c:pt idx="5474">
                  <c:v>2.0107662335184253</c:v>
                </c:pt>
                <c:pt idx="5475">
                  <c:v>2.0046652332478772</c:v>
                </c:pt>
                <c:pt idx="5476">
                  <c:v>1.9953719060281625</c:v>
                </c:pt>
                <c:pt idx="5477">
                  <c:v>1.9822712330395684</c:v>
                </c:pt>
                <c:pt idx="5478">
                  <c:v>1.9823164696920652</c:v>
                </c:pt>
                <c:pt idx="5479">
                  <c:v>1.9748339550485401</c:v>
                </c:pt>
                <c:pt idx="5480">
                  <c:v>1.9564085711958326</c:v>
                </c:pt>
                <c:pt idx="5481">
                  <c:v>1.9337402994969353</c:v>
                </c:pt>
                <c:pt idx="5482">
                  <c:v>1.9349527078178581</c:v>
                </c:pt>
                <c:pt idx="5483">
                  <c:v>1.9585161034230412</c:v>
                </c:pt>
                <c:pt idx="5484">
                  <c:v>1.9706257766882944</c:v>
                </c:pt>
                <c:pt idx="5485">
                  <c:v>2.001863462692524</c:v>
                </c:pt>
                <c:pt idx="5486">
                  <c:v>2.003115717099806</c:v>
                </c:pt>
                <c:pt idx="5487">
                  <c:v>2.0089832038154718</c:v>
                </c:pt>
                <c:pt idx="5488">
                  <c:v>2.001949941084268</c:v>
                </c:pt>
                <c:pt idx="5489">
                  <c:v>2.003805073565025</c:v>
                </c:pt>
                <c:pt idx="5490">
                  <c:v>1.9820902392957931</c:v>
                </c:pt>
                <c:pt idx="5491">
                  <c:v>1.9709044981537838</c:v>
                </c:pt>
                <c:pt idx="5492">
                  <c:v>1.9646838149760406</c:v>
                </c:pt>
                <c:pt idx="5493">
                  <c:v>1.9488040459328111</c:v>
                </c:pt>
                <c:pt idx="5494">
                  <c:v>1.9491459524199439</c:v>
                </c:pt>
                <c:pt idx="5495">
                  <c:v>1.9279346817411793</c:v>
                </c:pt>
                <c:pt idx="5496">
                  <c:v>1.9199667014833872</c:v>
                </c:pt>
                <c:pt idx="5497">
                  <c:v>1.9072500828813284</c:v>
                </c:pt>
                <c:pt idx="5498">
                  <c:v>1.9119561890726871</c:v>
                </c:pt>
                <c:pt idx="5499">
                  <c:v>1.8726223790252885</c:v>
                </c:pt>
                <c:pt idx="5500">
                  <c:v>1.8713977814874838</c:v>
                </c:pt>
                <c:pt idx="5501">
                  <c:v>1.874945436085532</c:v>
                </c:pt>
                <c:pt idx="5502">
                  <c:v>1.8251663722565497</c:v>
                </c:pt>
                <c:pt idx="5503">
                  <c:v>1.8071289555924217</c:v>
                </c:pt>
                <c:pt idx="5504">
                  <c:v>1.819872821950546</c:v>
                </c:pt>
                <c:pt idx="5505">
                  <c:v>1.8289819540079231</c:v>
                </c:pt>
                <c:pt idx="5506">
                  <c:v>1.8194781283621226</c:v>
                </c:pt>
                <c:pt idx="5507">
                  <c:v>1.7989957344438814</c:v>
                </c:pt>
                <c:pt idx="5508">
                  <c:v>1.8133140589458348</c:v>
                </c:pt>
                <c:pt idx="5509">
                  <c:v>1.7822575736633017</c:v>
                </c:pt>
                <c:pt idx="5510">
                  <c:v>1.7733475419808231</c:v>
                </c:pt>
                <c:pt idx="5511">
                  <c:v>1.7698940358121691</c:v>
                </c:pt>
                <c:pt idx="5512">
                  <c:v>1.8061799739838871</c:v>
                </c:pt>
                <c:pt idx="5513">
                  <c:v>1.7843319480221482</c:v>
                </c:pt>
                <c:pt idx="5514">
                  <c:v>1.7781512503836436</c:v>
                </c:pt>
                <c:pt idx="5515">
                  <c:v>1.7804613328617176</c:v>
                </c:pt>
                <c:pt idx="5516">
                  <c:v>1.7978213113640236</c:v>
                </c:pt>
                <c:pt idx="5517">
                  <c:v>1.7859701251320095</c:v>
                </c:pt>
                <c:pt idx="5518">
                  <c:v>1.7492724082984203</c:v>
                </c:pt>
                <c:pt idx="5519">
                  <c:v>1.7546540692554322</c:v>
                </c:pt>
                <c:pt idx="5520">
                  <c:v>1.7564839644426093</c:v>
                </c:pt>
                <c:pt idx="5521">
                  <c:v>1.7384634394619525</c:v>
                </c:pt>
                <c:pt idx="5522">
                  <c:v>1.7199110641983391</c:v>
                </c:pt>
                <c:pt idx="5523">
                  <c:v>1.7102866477028908</c:v>
                </c:pt>
                <c:pt idx="5524">
                  <c:v>1.705007959333336</c:v>
                </c:pt>
                <c:pt idx="5525">
                  <c:v>1.7060346607143506</c:v>
                </c:pt>
                <c:pt idx="5526">
                  <c:v>1.6910814921229684</c:v>
                </c:pt>
                <c:pt idx="5527">
                  <c:v>1.6843964784190204</c:v>
                </c:pt>
                <c:pt idx="5528">
                  <c:v>1.6607706435276974</c:v>
                </c:pt>
                <c:pt idx="5529">
                  <c:v>1.6523430550627147</c:v>
                </c:pt>
                <c:pt idx="5530">
                  <c:v>1.6946929263314841</c:v>
                </c:pt>
                <c:pt idx="5531">
                  <c:v>1.6767850304192053</c:v>
                </c:pt>
                <c:pt idx="5532">
                  <c:v>1.6936390261615482</c:v>
                </c:pt>
                <c:pt idx="5533">
                  <c:v>1.6787004349983043</c:v>
                </c:pt>
                <c:pt idx="5534">
                  <c:v>1.6774244377012475</c:v>
                </c:pt>
                <c:pt idx="5535">
                  <c:v>1.6593456357461771</c:v>
                </c:pt>
                <c:pt idx="5536">
                  <c:v>1.6472851450253667</c:v>
                </c:pt>
                <c:pt idx="5537">
                  <c:v>1.6417714706539592</c:v>
                </c:pt>
                <c:pt idx="5538">
                  <c:v>1.5686709780098966</c:v>
                </c:pt>
                <c:pt idx="5539">
                  <c:v>1.6022770843001926</c:v>
                </c:pt>
                <c:pt idx="5540">
                  <c:v>1.5995555909859804</c:v>
                </c:pt>
                <c:pt idx="5541">
                  <c:v>1.594834355583318</c:v>
                </c:pt>
                <c:pt idx="5542">
                  <c:v>1.6388884247050755</c:v>
                </c:pt>
                <c:pt idx="5543">
                  <c:v>1.6271609523747759</c:v>
                </c:pt>
                <c:pt idx="5544">
                  <c:v>1.6534054906645013</c:v>
                </c:pt>
                <c:pt idx="5545">
                  <c:v>1.6232492903979006</c:v>
                </c:pt>
                <c:pt idx="5546">
                  <c:v>1.6215916758592179</c:v>
                </c:pt>
                <c:pt idx="5547">
                  <c:v>1.6041180061920348</c:v>
                </c:pt>
                <c:pt idx="5548">
                  <c:v>1.5968169359155906</c:v>
                </c:pt>
                <c:pt idx="5549">
                  <c:v>1.5806969397124366</c:v>
                </c:pt>
                <c:pt idx="5550">
                  <c:v>1.5474054596674898</c:v>
                </c:pt>
                <c:pt idx="5551">
                  <c:v>1.5371892262436446</c:v>
                </c:pt>
                <c:pt idx="5552">
                  <c:v>1.5280163411892014</c:v>
                </c:pt>
                <c:pt idx="5553">
                  <c:v>1.5335178620169674</c:v>
                </c:pt>
                <c:pt idx="5554">
                  <c:v>1.5467893516312581</c:v>
                </c:pt>
                <c:pt idx="5555">
                  <c:v>1.5541255815130128</c:v>
                </c:pt>
                <c:pt idx="5556">
                  <c:v>1.6328620401002298</c:v>
                </c:pt>
                <c:pt idx="5557">
                  <c:v>1.6612446089593336</c:v>
                </c:pt>
                <c:pt idx="5558">
                  <c:v>1.6892200372638355</c:v>
                </c:pt>
                <c:pt idx="5559">
                  <c:v>1.6649238934380817</c:v>
                </c:pt>
                <c:pt idx="5560">
                  <c:v>1.6328620401002298</c:v>
                </c:pt>
                <c:pt idx="5561">
                  <c:v>1.6267508536833932</c:v>
                </c:pt>
                <c:pt idx="5562">
                  <c:v>1.6112983622964288</c:v>
                </c:pt>
                <c:pt idx="5563">
                  <c:v>1.6339731557896735</c:v>
                </c:pt>
                <c:pt idx="5564">
                  <c:v>1.626032247829019</c:v>
                </c:pt>
                <c:pt idx="5565">
                  <c:v>1.6265456590271294</c:v>
                </c:pt>
                <c:pt idx="5566">
                  <c:v>1.6376898191184013</c:v>
                </c:pt>
                <c:pt idx="5567">
                  <c:v>1.6151079874431939</c:v>
                </c:pt>
                <c:pt idx="5568">
                  <c:v>1.6009728956867482</c:v>
                </c:pt>
                <c:pt idx="5569">
                  <c:v>1.627570664180543</c:v>
                </c:pt>
                <c:pt idx="5570">
                  <c:v>1.6347794581459516</c:v>
                </c:pt>
                <c:pt idx="5571">
                  <c:v>1.6812412373755872</c:v>
                </c:pt>
                <c:pt idx="5572">
                  <c:v>1.6320521667058099</c:v>
                </c:pt>
                <c:pt idx="5573">
                  <c:v>1.6320521667058099</c:v>
                </c:pt>
                <c:pt idx="5574">
                  <c:v>1.6347794581459516</c:v>
                </c:pt>
                <c:pt idx="5575">
                  <c:v>1.6451273992583912</c:v>
                </c:pt>
                <c:pt idx="5576">
                  <c:v>1.6330642726914992</c:v>
                </c:pt>
                <c:pt idx="5577">
                  <c:v>1.6349808000512285</c:v>
                </c:pt>
                <c:pt idx="5578">
                  <c:v>1.6402826296966808</c:v>
                </c:pt>
                <c:pt idx="5579">
                  <c:v>1.6426623314420354</c:v>
                </c:pt>
                <c:pt idx="5580">
                  <c:v>1.6482624057480444</c:v>
                </c:pt>
                <c:pt idx="5581">
                  <c:v>1.6742179455766999</c:v>
                </c:pt>
                <c:pt idx="5582">
                  <c:v>1.6616234092292301</c:v>
                </c:pt>
                <c:pt idx="5583">
                  <c:v>1.6458151182966418</c:v>
                </c:pt>
                <c:pt idx="5584">
                  <c:v>1.6742179455766999</c:v>
                </c:pt>
                <c:pt idx="5585">
                  <c:v>1.6370892735303304</c:v>
                </c:pt>
                <c:pt idx="5586">
                  <c:v>1.5986810989071634</c:v>
                </c:pt>
                <c:pt idx="5587">
                  <c:v>1.5956064348656029</c:v>
                </c:pt>
                <c:pt idx="5588">
                  <c:v>1.6269559514354475</c:v>
                </c:pt>
                <c:pt idx="5589">
                  <c:v>1.625209525381881</c:v>
                </c:pt>
                <c:pt idx="5590">
                  <c:v>1.615634468877416</c:v>
                </c:pt>
                <c:pt idx="5591">
                  <c:v>1.6040099324122303</c:v>
                </c:pt>
                <c:pt idx="5592">
                  <c:v>1.6270584640009895</c:v>
                </c:pt>
                <c:pt idx="5593">
                  <c:v>1.6546577546495247</c:v>
                </c:pt>
                <c:pt idx="5594">
                  <c:v>1.6474807731736758</c:v>
                </c:pt>
                <c:pt idx="5595">
                  <c:v>1.6294095991027189</c:v>
                </c:pt>
                <c:pt idx="5596">
                  <c:v>1.6306312440205</c:v>
                </c:pt>
                <c:pt idx="5597">
                  <c:v>1.6634182122526797</c:v>
                </c:pt>
                <c:pt idx="5598">
                  <c:v>1.6478717653062325</c:v>
                </c:pt>
                <c:pt idx="5599">
                  <c:v>1.6382895354142568</c:v>
                </c:pt>
                <c:pt idx="5600">
                  <c:v>1.6488477083728936</c:v>
                </c:pt>
                <c:pt idx="5601">
                  <c:v>1.6531159931655668</c:v>
                </c:pt>
                <c:pt idx="5602">
                  <c:v>1.6354837468149122</c:v>
                </c:pt>
                <c:pt idx="5603">
                  <c:v>1.625209525381881</c:v>
                </c:pt>
                <c:pt idx="5604">
                  <c:v>1.6529228875679418</c:v>
                </c:pt>
                <c:pt idx="5605">
                  <c:v>1.644635503768153</c:v>
                </c:pt>
                <c:pt idx="5606">
                  <c:v>1.6582976503081899</c:v>
                </c:pt>
                <c:pt idx="5607">
                  <c:v>1.6553305580093409</c:v>
                </c:pt>
                <c:pt idx="5608">
                  <c:v>1.6815125866389622</c:v>
                </c:pt>
                <c:pt idx="5609">
                  <c:v>1.6925825622749091</c:v>
                </c:pt>
                <c:pt idx="5610">
                  <c:v>1.714664992862537</c:v>
                </c:pt>
                <c:pt idx="5611">
                  <c:v>1.7102866477028908</c:v>
                </c:pt>
                <c:pt idx="5612">
                  <c:v>1.7114697818743279</c:v>
                </c:pt>
                <c:pt idx="5613">
                  <c:v>1.7150836706949273</c:v>
                </c:pt>
                <c:pt idx="5614">
                  <c:v>1.7059491949102956</c:v>
                </c:pt>
                <c:pt idx="5615">
                  <c:v>1.6906390117159673</c:v>
                </c:pt>
                <c:pt idx="5616">
                  <c:v>1.6639834546082668</c:v>
                </c:pt>
                <c:pt idx="5617">
                  <c:v>1.6620018793899172</c:v>
                </c:pt>
                <c:pt idx="5618">
                  <c:v>1.7066324508732946</c:v>
                </c:pt>
                <c:pt idx="5619">
                  <c:v>1.7031193462360779</c:v>
                </c:pt>
                <c:pt idx="5620">
                  <c:v>1.7068030970373382</c:v>
                </c:pt>
                <c:pt idx="5621">
                  <c:v>1.7043221408222353</c:v>
                </c:pt>
                <c:pt idx="5622">
                  <c:v>1.716504163773217</c:v>
                </c:pt>
                <c:pt idx="5623">
                  <c:v>1.7187507347396653</c:v>
                </c:pt>
                <c:pt idx="5624">
                  <c:v>1.7052648623174043</c:v>
                </c:pt>
                <c:pt idx="5625">
                  <c:v>1.716504163773217</c:v>
                </c:pt>
                <c:pt idx="5626">
                  <c:v>1.7102020146553847</c:v>
                </c:pt>
                <c:pt idx="5627">
                  <c:v>1.7145812088395311</c:v>
                </c:pt>
                <c:pt idx="5628">
                  <c:v>1.716170347859854</c:v>
                </c:pt>
                <c:pt idx="5629">
                  <c:v>1.6907275438703668</c:v>
                </c:pt>
                <c:pt idx="5630">
                  <c:v>1.6874397745458942</c:v>
                </c:pt>
                <c:pt idx="5631">
                  <c:v>1.6857417386022637</c:v>
                </c:pt>
                <c:pt idx="5632">
                  <c:v>1.6838572054003464</c:v>
                </c:pt>
                <c:pt idx="5633">
                  <c:v>1.701481635620927</c:v>
                </c:pt>
                <c:pt idx="5634">
                  <c:v>1.6872613462435064</c:v>
                </c:pt>
                <c:pt idx="5635">
                  <c:v>1.6869935662646784</c:v>
                </c:pt>
                <c:pt idx="5636">
                  <c:v>1.7008767083769036</c:v>
                </c:pt>
                <c:pt idx="5637">
                  <c:v>1.7015679850559273</c:v>
                </c:pt>
                <c:pt idx="5638">
                  <c:v>1.7139103541289553</c:v>
                </c:pt>
                <c:pt idx="5639">
                  <c:v>1.7264011621029225</c:v>
                </c:pt>
                <c:pt idx="5640">
                  <c:v>1.7255849722706944</c:v>
                </c:pt>
                <c:pt idx="5641">
                  <c:v>1.7409150764812826</c:v>
                </c:pt>
                <c:pt idx="5642">
                  <c:v>1.7530465616265292</c:v>
                </c:pt>
                <c:pt idx="5643">
                  <c:v>1.7483431044875495</c:v>
                </c:pt>
                <c:pt idx="5644">
                  <c:v>1.7481104674949839</c:v>
                </c:pt>
                <c:pt idx="5645">
                  <c:v>1.7522021531765211</c:v>
                </c:pt>
                <c:pt idx="5646">
                  <c:v>1.7546540692554322</c:v>
                </c:pt>
                <c:pt idx="5647">
                  <c:v>1.7501225267834002</c:v>
                </c:pt>
                <c:pt idx="5648">
                  <c:v>1.7507397512353509</c:v>
                </c:pt>
                <c:pt idx="5649">
                  <c:v>1.7521253072978982</c:v>
                </c:pt>
                <c:pt idx="5650">
                  <c:v>1.756788198768118</c:v>
                </c:pt>
                <c:pt idx="5651">
                  <c:v>1.7715874808812553</c:v>
                </c:pt>
                <c:pt idx="5652">
                  <c:v>1.7635777244666453</c:v>
                </c:pt>
                <c:pt idx="5653">
                  <c:v>1.7686381012476144</c:v>
                </c:pt>
                <c:pt idx="5654">
                  <c:v>1.7712199019495336</c:v>
                </c:pt>
                <c:pt idx="5655">
                  <c:v>1.7873187566245474</c:v>
                </c:pt>
                <c:pt idx="5656">
                  <c:v>1.8025684983139565</c:v>
                </c:pt>
                <c:pt idx="5657">
                  <c:v>1.812779707008964</c:v>
                </c:pt>
                <c:pt idx="5658">
                  <c:v>1.823474229170301</c:v>
                </c:pt>
                <c:pt idx="5659">
                  <c:v>1.8303961764834691</c:v>
                </c:pt>
                <c:pt idx="5660">
                  <c:v>1.8205298485235197</c:v>
                </c:pt>
                <c:pt idx="5661">
                  <c:v>1.8304603500309671</c:v>
                </c:pt>
                <c:pt idx="5662">
                  <c:v>1.8310374856400253</c:v>
                </c:pt>
                <c:pt idx="5663">
                  <c:v>1.8300109359361179</c:v>
                </c:pt>
                <c:pt idx="5664">
                  <c:v>1.8384712790719289</c:v>
                </c:pt>
                <c:pt idx="5665">
                  <c:v>1.8483123036272844</c:v>
                </c:pt>
                <c:pt idx="5666">
                  <c:v>1.8555797225017179</c:v>
                </c:pt>
                <c:pt idx="5667">
                  <c:v>1.8489277132270783</c:v>
                </c:pt>
                <c:pt idx="5668">
                  <c:v>1.8356271662098977</c:v>
                </c:pt>
                <c:pt idx="5669">
                  <c:v>1.8483123036272844</c:v>
                </c:pt>
                <c:pt idx="5670">
                  <c:v>1.8385342705118686</c:v>
                </c:pt>
                <c:pt idx="5671">
                  <c:v>1.844849800806639</c:v>
                </c:pt>
                <c:pt idx="5672">
                  <c:v>1.8480658954039915</c:v>
                </c:pt>
                <c:pt idx="5673">
                  <c:v>1.8203985227039816</c:v>
                </c:pt>
                <c:pt idx="5674">
                  <c:v>1.8219063773523232</c:v>
                </c:pt>
                <c:pt idx="5675">
                  <c:v>1.8355003278673188</c:v>
                </c:pt>
                <c:pt idx="5676">
                  <c:v>1.8377146682849113</c:v>
                </c:pt>
                <c:pt idx="5677">
                  <c:v>1.8331471119127851</c:v>
                </c:pt>
                <c:pt idx="5678">
                  <c:v>1.8435442119456351</c:v>
                </c:pt>
                <c:pt idx="5679">
                  <c:v>1.8332108802826088</c:v>
                </c:pt>
                <c:pt idx="5680">
                  <c:v>1.8358173542934728</c:v>
                </c:pt>
                <c:pt idx="5681">
                  <c:v>1.8178296997456056</c:v>
                </c:pt>
                <c:pt idx="5682">
                  <c:v>1.8001669902013639</c:v>
                </c:pt>
                <c:pt idx="5683">
                  <c:v>1.7891574919114397</c:v>
                </c:pt>
                <c:pt idx="5684">
                  <c:v>1.77604707118178</c:v>
                </c:pt>
                <c:pt idx="5685">
                  <c:v>1.7721015692770119</c:v>
                </c:pt>
                <c:pt idx="5686">
                  <c:v>1.7666358863102676</c:v>
                </c:pt>
                <c:pt idx="5687">
                  <c:v>1.7652959296980566</c:v>
                </c:pt>
                <c:pt idx="5688">
                  <c:v>1.7816117824931501</c:v>
                </c:pt>
                <c:pt idx="5689">
                  <c:v>1.7871060930365701</c:v>
                </c:pt>
                <c:pt idx="5690">
                  <c:v>1.7925317619013077</c:v>
                </c:pt>
                <c:pt idx="5691">
                  <c:v>1.8030472104911286</c:v>
                </c:pt>
                <c:pt idx="5692">
                  <c:v>1.8105013477665297</c:v>
                </c:pt>
                <c:pt idx="5693">
                  <c:v>1.8190830757437026</c:v>
                </c:pt>
                <c:pt idx="5694">
                  <c:v>1.815312043524359</c:v>
                </c:pt>
                <c:pt idx="5695">
                  <c:v>1.8328919447597907</c:v>
                </c:pt>
                <c:pt idx="5696">
                  <c:v>1.8377146682849113</c:v>
                </c:pt>
                <c:pt idx="5697">
                  <c:v>1.8437309651120921</c:v>
                </c:pt>
                <c:pt idx="5698">
                  <c:v>1.8358807318173946</c:v>
                </c:pt>
                <c:pt idx="5699">
                  <c:v>1.8181598863971853</c:v>
                </c:pt>
                <c:pt idx="5700">
                  <c:v>1.8377146682849113</c:v>
                </c:pt>
                <c:pt idx="5701">
                  <c:v>1.8455940931600243</c:v>
                </c:pt>
                <c:pt idx="5702">
                  <c:v>1.8627275283179747</c:v>
                </c:pt>
                <c:pt idx="5703">
                  <c:v>1.8681740408596383</c:v>
                </c:pt>
                <c:pt idx="5704">
                  <c:v>1.8715145587083819</c:v>
                </c:pt>
                <c:pt idx="5705">
                  <c:v>1.8727970399895983</c:v>
                </c:pt>
                <c:pt idx="5706">
                  <c:v>1.87046243158892</c:v>
                </c:pt>
                <c:pt idx="5707">
                  <c:v>1.8679975103449513</c:v>
                </c:pt>
                <c:pt idx="5708">
                  <c:v>1.8547916940539855</c:v>
                </c:pt>
                <c:pt idx="5709">
                  <c:v>1.8694077493822019</c:v>
                </c:pt>
                <c:pt idx="5710">
                  <c:v>1.867820908045573</c:v>
                </c:pt>
                <c:pt idx="5711">
                  <c:v>1.8532722240206831</c:v>
                </c:pt>
                <c:pt idx="5712">
                  <c:v>1.836640541572774</c:v>
                </c:pt>
                <c:pt idx="5713">
                  <c:v>1.8367037990897312</c:v>
                </c:pt>
                <c:pt idx="5714">
                  <c:v>1.8621910310515972</c:v>
                </c:pt>
                <c:pt idx="5715">
                  <c:v>1.8677620246502007</c:v>
                </c:pt>
                <c:pt idx="5716">
                  <c:v>1.8675264111997434</c:v>
                </c:pt>
                <c:pt idx="5717">
                  <c:v>1.8712225567597072</c:v>
                </c:pt>
                <c:pt idx="5718">
                  <c:v>1.8639173769578605</c:v>
                </c:pt>
                <c:pt idx="5719">
                  <c:v>1.8496650554787328</c:v>
                </c:pt>
                <c:pt idx="5720">
                  <c:v>1.8492965408347266</c:v>
                </c:pt>
                <c:pt idx="5721">
                  <c:v>1.8621313793130372</c:v>
                </c:pt>
                <c:pt idx="5722">
                  <c:v>1.8389749549554679</c:v>
                </c:pt>
                <c:pt idx="5723">
                  <c:v>1.8374621714859947</c:v>
                </c:pt>
                <c:pt idx="5724">
                  <c:v>1.8299466959416359</c:v>
                </c:pt>
                <c:pt idx="5725">
                  <c:v>1.8246464147183519</c:v>
                </c:pt>
                <c:pt idx="5726">
                  <c:v>1.8184898222042134</c:v>
                </c:pt>
                <c:pt idx="5727">
                  <c:v>1.8401060944567578</c:v>
                </c:pt>
                <c:pt idx="5728">
                  <c:v>1.8436064719245109</c:v>
                </c:pt>
                <c:pt idx="5729">
                  <c:v>1.8385972528166563</c:v>
                </c:pt>
                <c:pt idx="5730">
                  <c:v>1.8373358680150149</c:v>
                </c:pt>
                <c:pt idx="5731">
                  <c:v>1.8254910298794309</c:v>
                </c:pt>
                <c:pt idx="5732">
                  <c:v>1.8230175234460493</c:v>
                </c:pt>
                <c:pt idx="5733">
                  <c:v>1.8357539675193835</c:v>
                </c:pt>
                <c:pt idx="5734">
                  <c:v>1.8546703318953355</c:v>
                </c:pt>
                <c:pt idx="5735">
                  <c:v>1.8495422520050167</c:v>
                </c:pt>
                <c:pt idx="5736">
                  <c:v>1.8332108802826088</c:v>
                </c:pt>
                <c:pt idx="5737">
                  <c:v>1.8429211207599823</c:v>
                </c:pt>
                <c:pt idx="5738">
                  <c:v>1.8288531596766402</c:v>
                </c:pt>
                <c:pt idx="5739">
                  <c:v>1.8128465369670712</c:v>
                </c:pt>
                <c:pt idx="5740">
                  <c:v>1.810232517995084</c:v>
                </c:pt>
                <c:pt idx="5741">
                  <c:v>1.8157769202983627</c:v>
                </c:pt>
                <c:pt idx="5742">
                  <c:v>1.8104341559226726</c:v>
                </c:pt>
                <c:pt idx="5743">
                  <c:v>1.8183578779583547</c:v>
                </c:pt>
                <c:pt idx="5744">
                  <c:v>1.826851947820644</c:v>
                </c:pt>
                <c:pt idx="5745">
                  <c:v>1.8228216453031045</c:v>
                </c:pt>
                <c:pt idx="5746">
                  <c:v>1.8146470694518562</c:v>
                </c:pt>
                <c:pt idx="5747">
                  <c:v>1.8357539675193835</c:v>
                </c:pt>
                <c:pt idx="5748">
                  <c:v>1.8302678009336417</c:v>
                </c:pt>
                <c:pt idx="5749">
                  <c:v>1.8355003278673188</c:v>
                </c:pt>
                <c:pt idx="5750">
                  <c:v>1.8416722500736344</c:v>
                </c:pt>
                <c:pt idx="5751">
                  <c:v>1.8497264441963279</c:v>
                </c:pt>
                <c:pt idx="5752">
                  <c:v>1.8500945943867009</c:v>
                </c:pt>
                <c:pt idx="5753">
                  <c:v>1.8582965245338854</c:v>
                </c:pt>
                <c:pt idx="5754">
                  <c:v>1.8641549560020256</c:v>
                </c:pt>
                <c:pt idx="5755">
                  <c:v>1.8726223790252885</c:v>
                </c:pt>
                <c:pt idx="5756">
                  <c:v>1.8800128383667718</c:v>
                </c:pt>
                <c:pt idx="5757">
                  <c:v>1.8837182019639596</c:v>
                </c:pt>
                <c:pt idx="5758">
                  <c:v>1.8906445362952475</c:v>
                </c:pt>
                <c:pt idx="5759">
                  <c:v>1.8940944273226987</c:v>
                </c:pt>
                <c:pt idx="5760">
                  <c:v>1.8905327919277448</c:v>
                </c:pt>
                <c:pt idx="5761">
                  <c:v>1.8833774897483389</c:v>
                </c:pt>
                <c:pt idx="5762">
                  <c:v>1.8847387377696319</c:v>
                </c:pt>
                <c:pt idx="5763">
                  <c:v>1.875697761980208</c:v>
                </c:pt>
                <c:pt idx="5764">
                  <c:v>1.8875047742353779</c:v>
                </c:pt>
                <c:pt idx="5765">
                  <c:v>1.8745397970710103</c:v>
                </c:pt>
                <c:pt idx="5766">
                  <c:v>1.878291949249796</c:v>
                </c:pt>
                <c:pt idx="5767">
                  <c:v>1.8789811233937364</c:v>
                </c:pt>
                <c:pt idx="5768">
                  <c:v>1.8932622858879913</c:v>
                </c:pt>
                <c:pt idx="5769">
                  <c:v>1.8922059459757725</c:v>
                </c:pt>
                <c:pt idx="5770">
                  <c:v>1.8780044702680252</c:v>
                </c:pt>
                <c:pt idx="5771">
                  <c:v>1.8875047742353779</c:v>
                </c:pt>
                <c:pt idx="5772">
                  <c:v>1.8868853589860086</c:v>
                </c:pt>
                <c:pt idx="5773">
                  <c:v>1.8864343196289384</c:v>
                </c:pt>
                <c:pt idx="5774">
                  <c:v>1.8761023213777936</c:v>
                </c:pt>
                <c:pt idx="5775">
                  <c:v>1.8739596547433532</c:v>
                </c:pt>
                <c:pt idx="5776">
                  <c:v>1.8872796345300231</c:v>
                </c:pt>
                <c:pt idx="5777">
                  <c:v>1.8885164610749452</c:v>
                </c:pt>
                <c:pt idx="5778">
                  <c:v>1.8956435048240792</c:v>
                </c:pt>
                <c:pt idx="5779">
                  <c:v>1.8833774897483389</c:v>
                </c:pt>
                <c:pt idx="5780">
                  <c:v>1.8785792380622193</c:v>
                </c:pt>
                <c:pt idx="5781">
                  <c:v>1.8928734068887656</c:v>
                </c:pt>
                <c:pt idx="5782">
                  <c:v>1.8770832566506506</c:v>
                </c:pt>
                <c:pt idx="5783">
                  <c:v>1.8840586470939384</c:v>
                </c:pt>
                <c:pt idx="5784">
                  <c:v>1.8808135922807914</c:v>
                </c:pt>
                <c:pt idx="5785">
                  <c:v>1.8908120989551245</c:v>
                </c:pt>
                <c:pt idx="5786">
                  <c:v>1.8958643512472992</c:v>
                </c:pt>
                <c:pt idx="5787">
                  <c:v>1.8862650590297565</c:v>
                </c:pt>
                <c:pt idx="5788">
                  <c:v>1.8907562519182182</c:v>
                </c:pt>
                <c:pt idx="5789">
                  <c:v>1.8906445362952475</c:v>
                </c:pt>
                <c:pt idx="5790">
                  <c:v>1.8818409683249275</c:v>
                </c:pt>
                <c:pt idx="5791">
                  <c:v>1.874655732598101</c:v>
                </c:pt>
                <c:pt idx="5792">
                  <c:v>1.8670548004767016</c:v>
                </c:pt>
                <c:pt idx="5793">
                  <c:v>1.8507074853745373</c:v>
                </c:pt>
                <c:pt idx="5794">
                  <c:v>1.8455321174935755</c:v>
                </c:pt>
                <c:pt idx="5795">
                  <c:v>1.8524189929370014</c:v>
                </c:pt>
                <c:pt idx="5796">
                  <c:v>1.8532722240206831</c:v>
                </c:pt>
                <c:pt idx="5797">
                  <c:v>1.865340905624584</c:v>
                </c:pt>
                <c:pt idx="5798">
                  <c:v>1.8529676910288184</c:v>
                </c:pt>
                <c:pt idx="5799">
                  <c:v>1.8565476448567479</c:v>
                </c:pt>
                <c:pt idx="5800">
                  <c:v>1.8617732967186931</c:v>
                </c:pt>
                <c:pt idx="5801">
                  <c:v>1.8551555771769939</c:v>
                </c:pt>
                <c:pt idx="5802">
                  <c:v>1.8684680990209868</c:v>
                </c:pt>
                <c:pt idx="5803">
                  <c:v>1.875928984922927</c:v>
                </c:pt>
                <c:pt idx="5804">
                  <c:v>1.8841720695239128</c:v>
                </c:pt>
                <c:pt idx="5805">
                  <c:v>1.8845121591903939</c:v>
                </c:pt>
                <c:pt idx="5806">
                  <c:v>1.8899736384039962</c:v>
                </c:pt>
                <c:pt idx="5807">
                  <c:v>1.8915932043489652</c:v>
                </c:pt>
                <c:pt idx="5808">
                  <c:v>1.8979018742682279</c:v>
                </c:pt>
                <c:pt idx="5809">
                  <c:v>1.8991088581933995</c:v>
                </c:pt>
                <c:pt idx="5810">
                  <c:v>1.903849338096681</c:v>
                </c:pt>
                <c:pt idx="5811">
                  <c:v>1.9061733636440485</c:v>
                </c:pt>
                <c:pt idx="5812">
                  <c:v>1.9034155857690864</c:v>
                </c:pt>
                <c:pt idx="5813">
                  <c:v>1.903849338096681</c:v>
                </c:pt>
                <c:pt idx="5814">
                  <c:v>1.8997110945711446</c:v>
                </c:pt>
                <c:pt idx="5815">
                  <c:v>1.8896937914441854</c:v>
                </c:pt>
                <c:pt idx="5816">
                  <c:v>1.8899176834362059</c:v>
                </c:pt>
                <c:pt idx="5817">
                  <c:v>1.885643871835764</c:v>
                </c:pt>
                <c:pt idx="5818">
                  <c:v>1.8761023213777936</c:v>
                </c:pt>
                <c:pt idx="5819">
                  <c:v>1.8755821043278857</c:v>
                </c:pt>
                <c:pt idx="5820">
                  <c:v>1.8699940001217419</c:v>
                </c:pt>
                <c:pt idx="5821">
                  <c:v>1.8617135875714343</c:v>
                </c:pt>
                <c:pt idx="5822">
                  <c:v>1.8584168777234884</c:v>
                </c:pt>
                <c:pt idx="5823">
                  <c:v>1.8611160441613952</c:v>
                </c:pt>
                <c:pt idx="5824">
                  <c:v>1.8618329976579449</c:v>
                </c:pt>
                <c:pt idx="5825">
                  <c:v>1.8491121661845775</c:v>
                </c:pt>
                <c:pt idx="5826">
                  <c:v>1.8524799936368563</c:v>
                </c:pt>
                <c:pt idx="5827">
                  <c:v>1.8547916940539855</c:v>
                </c:pt>
                <c:pt idx="5828">
                  <c:v>1.8688794462370879</c:v>
                </c:pt>
                <c:pt idx="5829">
                  <c:v>1.8794972872494284</c:v>
                </c:pt>
                <c:pt idx="5830">
                  <c:v>1.8530895298518655</c:v>
                </c:pt>
                <c:pt idx="5831">
                  <c:v>1.8457799671118893</c:v>
                </c:pt>
                <c:pt idx="5832">
                  <c:v>1.8427340189482697</c:v>
                </c:pt>
                <c:pt idx="5833">
                  <c:v>1.8475726591421122</c:v>
                </c:pt>
                <c:pt idx="5834">
                  <c:v>1.8475726591421122</c:v>
                </c:pt>
                <c:pt idx="5835">
                  <c:v>1.8594385354550562</c:v>
                </c:pt>
                <c:pt idx="5836">
                  <c:v>1.8542452970661185</c:v>
                </c:pt>
                <c:pt idx="5837">
                  <c:v>1.8740177038621861</c:v>
                </c:pt>
                <c:pt idx="5838">
                  <c:v>1.874423830586502</c:v>
                </c:pt>
                <c:pt idx="5839">
                  <c:v>1.8842854623396752</c:v>
                </c:pt>
                <c:pt idx="5840">
                  <c:v>1.8858133746604888</c:v>
                </c:pt>
                <c:pt idx="5841">
                  <c:v>1.8862086241674976</c:v>
                </c:pt>
                <c:pt idx="5842">
                  <c:v>1.8833206783829752</c:v>
                </c:pt>
                <c:pt idx="5843">
                  <c:v>1.8864907251724818</c:v>
                </c:pt>
                <c:pt idx="5844">
                  <c:v>1.8714561740229538</c:v>
                </c:pt>
                <c:pt idx="5845">
                  <c:v>1.8828659197216291</c:v>
                </c:pt>
                <c:pt idx="5846">
                  <c:v>1.8812134162550191</c:v>
                </c:pt>
                <c:pt idx="5847">
                  <c:v>1.8893017025063104</c:v>
                </c:pt>
                <c:pt idx="5848">
                  <c:v>1.8957539420737279</c:v>
                </c:pt>
                <c:pt idx="5849">
                  <c:v>1.891425942847994</c:v>
                </c:pt>
                <c:pt idx="5850">
                  <c:v>1.8987251815894934</c:v>
                </c:pt>
                <c:pt idx="5851">
                  <c:v>1.8972971220594965</c:v>
                </c:pt>
                <c:pt idx="5852">
                  <c:v>1.8963608454693164</c:v>
                </c:pt>
                <c:pt idx="5853">
                  <c:v>1.9046614579155245</c:v>
                </c:pt>
                <c:pt idx="5854">
                  <c:v>1.9000392354873248</c:v>
                </c:pt>
                <c:pt idx="5855">
                  <c:v>1.8997110945711446</c:v>
                </c:pt>
                <c:pt idx="5856">
                  <c:v>1.8869417059834153</c:v>
                </c:pt>
                <c:pt idx="5857">
                  <c:v>1.9000939015433984</c:v>
                </c:pt>
                <c:pt idx="5858">
                  <c:v>1.9046073638154479</c:v>
                </c:pt>
                <c:pt idx="5859">
                  <c:v>1.9035782936630543</c:v>
                </c:pt>
                <c:pt idx="5860">
                  <c:v>1.8941498467679221</c:v>
                </c:pt>
                <c:pt idx="5861">
                  <c:v>1.8925954228288981</c:v>
                </c:pt>
                <c:pt idx="5862">
                  <c:v>1.8985606449397121</c:v>
                </c:pt>
                <c:pt idx="5863">
                  <c:v>1.8922616069155351</c:v>
                </c:pt>
                <c:pt idx="5864">
                  <c:v>1.8956435048240792</c:v>
                </c:pt>
                <c:pt idx="5865">
                  <c:v>1.8919832308519668</c:v>
                </c:pt>
                <c:pt idx="5866">
                  <c:v>1.9024924211586036</c:v>
                </c:pt>
                <c:pt idx="5867">
                  <c:v>1.900148560719344</c:v>
                </c:pt>
                <c:pt idx="5868">
                  <c:v>1.9050939683278714</c:v>
                </c:pt>
                <c:pt idx="5869">
                  <c:v>1.9171377527564442</c:v>
                </c:pt>
                <c:pt idx="5870">
                  <c:v>1.9267539051897371</c:v>
                </c:pt>
                <c:pt idx="5871">
                  <c:v>1.9296743179485878</c:v>
                </c:pt>
                <c:pt idx="5872">
                  <c:v>1.9268053101116061</c:v>
                </c:pt>
                <c:pt idx="5873">
                  <c:v>1.9171377527564442</c:v>
                </c:pt>
                <c:pt idx="5874">
                  <c:v>1.9178729551988478</c:v>
                </c:pt>
                <c:pt idx="5875">
                  <c:v>1.9304905653062696</c:v>
                </c:pt>
                <c:pt idx="5876">
                  <c:v>1.9213742954184745</c:v>
                </c:pt>
                <c:pt idx="5877">
                  <c:v>1.9335379019717047</c:v>
                </c:pt>
                <c:pt idx="5878">
                  <c:v>1.9390197764486665</c:v>
                </c:pt>
                <c:pt idx="5879">
                  <c:v>1.9284470632091821</c:v>
                </c:pt>
                <c:pt idx="5880">
                  <c:v>1.919548758968848</c:v>
                </c:pt>
                <c:pt idx="5881">
                  <c:v>1.9280372064068829</c:v>
                </c:pt>
                <c:pt idx="5882">
                  <c:v>1.9271136119337606</c:v>
                </c:pt>
                <c:pt idx="5883">
                  <c:v>1.9272676808108815</c:v>
                </c:pt>
                <c:pt idx="5884">
                  <c:v>1.9349527078178581</c:v>
                </c:pt>
                <c:pt idx="5885">
                  <c:v>1.9381192691943117</c:v>
                </c:pt>
                <c:pt idx="5886">
                  <c:v>1.9324230263767388</c:v>
                </c:pt>
                <c:pt idx="5887">
                  <c:v>1.9273190249596561</c:v>
                </c:pt>
                <c:pt idx="5888">
                  <c:v>1.9386197815026811</c:v>
                </c:pt>
                <c:pt idx="5889">
                  <c:v>1.9354568807116099</c:v>
                </c:pt>
                <c:pt idx="5890">
                  <c:v>1.9449266099862157</c:v>
                </c:pt>
                <c:pt idx="5891">
                  <c:v>1.9314070135565735</c:v>
                </c:pt>
                <c:pt idx="5892">
                  <c:v>1.9154526016884788</c:v>
                </c:pt>
                <c:pt idx="5893">
                  <c:v>1.9042285163400785</c:v>
                </c:pt>
                <c:pt idx="5894">
                  <c:v>1.8835478792680438</c:v>
                </c:pt>
                <c:pt idx="5895">
                  <c:v>1.8925398046586355</c:v>
                </c:pt>
                <c:pt idx="5896">
                  <c:v>1.8976270912904414</c:v>
                </c:pt>
                <c:pt idx="5897">
                  <c:v>1.8959747323590646</c:v>
                </c:pt>
                <c:pt idx="5898">
                  <c:v>1.8998751960210107</c:v>
                </c:pt>
                <c:pt idx="5899">
                  <c:v>1.883263859584974</c:v>
                </c:pt>
                <c:pt idx="5900">
                  <c:v>1.8684680990209868</c:v>
                </c:pt>
                <c:pt idx="5901">
                  <c:v>1.8757555792580545</c:v>
                </c:pt>
                <c:pt idx="5902">
                  <c:v>1.8564872128686307</c:v>
                </c:pt>
                <c:pt idx="5903">
                  <c:v>1.8423595733306748</c:v>
                </c:pt>
                <c:pt idx="5904">
                  <c:v>1.8478809974453752</c:v>
                </c:pt>
                <c:pt idx="5905">
                  <c:v>1.8427340189482697</c:v>
                </c:pt>
                <c:pt idx="5906">
                  <c:v>1.8272399995056454</c:v>
                </c:pt>
                <c:pt idx="5907">
                  <c:v>1.8487431818956837</c:v>
                </c:pt>
                <c:pt idx="5908">
                  <c:v>1.8666417205660399</c:v>
                </c:pt>
                <c:pt idx="5909">
                  <c:v>1.8633228601204559</c:v>
                </c:pt>
                <c:pt idx="5910">
                  <c:v>1.8637985386805003</c:v>
                </c:pt>
                <c:pt idx="5911">
                  <c:v>1.8620120512502165</c:v>
                </c:pt>
                <c:pt idx="5912">
                  <c:v>1.864036182725775</c:v>
                </c:pt>
                <c:pt idx="5913">
                  <c:v>1.856366323659248</c:v>
                </c:pt>
                <c:pt idx="5914">
                  <c:v>1.8518085142282374</c:v>
                </c:pt>
                <c:pt idx="5915">
                  <c:v>1.8538806501245424</c:v>
                </c:pt>
                <c:pt idx="5916">
                  <c:v>1.8673496171887924</c:v>
                </c:pt>
                <c:pt idx="5917">
                  <c:v>1.8711641328029494</c:v>
                </c:pt>
                <c:pt idx="5918">
                  <c:v>1.864985460659794</c:v>
                </c:pt>
                <c:pt idx="5919">
                  <c:v>1.875697761980208</c:v>
                </c:pt>
                <c:pt idx="5920">
                  <c:v>1.8767372971406646</c:v>
                </c:pt>
                <c:pt idx="5921">
                  <c:v>1.8814987796149829</c:v>
                </c:pt>
                <c:pt idx="5922">
                  <c:v>1.8894137640427089</c:v>
                </c:pt>
                <c:pt idx="5923">
                  <c:v>1.886772643054438</c:v>
                </c:pt>
                <c:pt idx="5924">
                  <c:v>1.8950355974523228</c:v>
                </c:pt>
                <c:pt idx="5925">
                  <c:v>1.8925398046586355</c:v>
                </c:pt>
                <c:pt idx="5926">
                  <c:v>1.8763333290863804</c:v>
                </c:pt>
                <c:pt idx="5927">
                  <c:v>1.8760445502460952</c:v>
                </c:pt>
                <c:pt idx="5928">
                  <c:v>1.8820119616266586</c:v>
                </c:pt>
                <c:pt idx="5929">
                  <c:v>1.8845688149183333</c:v>
                </c:pt>
                <c:pt idx="5930">
                  <c:v>1.87046243158892</c:v>
                </c:pt>
                <c:pt idx="5931">
                  <c:v>1.8747136887577791</c:v>
                </c:pt>
                <c:pt idx="5932">
                  <c:v>1.8557008308354372</c:v>
                </c:pt>
                <c:pt idx="5933">
                  <c:v>1.8558219054060299</c:v>
                </c:pt>
                <c:pt idx="5934">
                  <c:v>1.8637985386805003</c:v>
                </c:pt>
                <c:pt idx="5935">
                  <c:v>1.8631443462526673</c:v>
                </c:pt>
                <c:pt idx="5936">
                  <c:v>1.8725058993459249</c:v>
                </c:pt>
                <c:pt idx="5937">
                  <c:v>1.8762178405916423</c:v>
                </c:pt>
                <c:pt idx="5938">
                  <c:v>1.8712809728579729</c:v>
                </c:pt>
                <c:pt idx="5939">
                  <c:v>1.8833774897483389</c:v>
                </c:pt>
                <c:pt idx="5940">
                  <c:v>1.8843988255566864</c:v>
                </c:pt>
                <c:pt idx="5941">
                  <c:v>1.8780619812900126</c:v>
                </c:pt>
                <c:pt idx="5942">
                  <c:v>1.8782344686750441</c:v>
                </c:pt>
                <c:pt idx="5943">
                  <c:v>1.8824676148953714</c:v>
                </c:pt>
                <c:pt idx="5944">
                  <c:v>1.8825814535544512</c:v>
                </c:pt>
                <c:pt idx="5945">
                  <c:v>1.8793826371743427</c:v>
                </c:pt>
                <c:pt idx="5946">
                  <c:v>1.8898057518680855</c:v>
                </c:pt>
                <c:pt idx="5947">
                  <c:v>1.8880109122450288</c:v>
                </c:pt>
                <c:pt idx="5948">
                  <c:v>1.8915374576725645</c:v>
                </c:pt>
                <c:pt idx="5949">
                  <c:v>1.8780619812900126</c:v>
                </c:pt>
                <c:pt idx="5950">
                  <c:v>1.8845688149183333</c:v>
                </c:pt>
                <c:pt idx="5951">
                  <c:v>1.8954225460394079</c:v>
                </c:pt>
                <c:pt idx="5952">
                  <c:v>1.8893017025063104</c:v>
                </c:pt>
                <c:pt idx="5953">
                  <c:v>1.9134429548593959</c:v>
                </c:pt>
                <c:pt idx="5954">
                  <c:v>1.9222062774390163</c:v>
                </c:pt>
                <c:pt idx="5955">
                  <c:v>1.923036668670786</c:v>
                </c:pt>
                <c:pt idx="5956">
                  <c:v>1.9185545305502736</c:v>
                </c:pt>
                <c:pt idx="5957">
                  <c:v>1.9099836949398441</c:v>
                </c:pt>
                <c:pt idx="5958">
                  <c:v>1.9113707071161379</c:v>
                </c:pt>
                <c:pt idx="5959">
                  <c:v>1.9024924211586036</c:v>
                </c:pt>
                <c:pt idx="5960">
                  <c:v>1.891147030448771</c:v>
                </c:pt>
                <c:pt idx="5961">
                  <c:v>1.8843988255566864</c:v>
                </c:pt>
                <c:pt idx="5962">
                  <c:v>1.8758711907273657</c:v>
                </c:pt>
                <c:pt idx="5963">
                  <c:v>1.8725058993459249</c:v>
                </c:pt>
                <c:pt idx="5964">
                  <c:v>1.8850217948622976</c:v>
                </c:pt>
                <c:pt idx="5965">
                  <c:v>1.8756399370041683</c:v>
                </c:pt>
                <c:pt idx="5966">
                  <c:v>1.8741337788279724</c:v>
                </c:pt>
                <c:pt idx="5967">
                  <c:v>1.8661691476337707</c:v>
                </c:pt>
                <c:pt idx="5968">
                  <c:v>1.8637985386805003</c:v>
                </c:pt>
                <c:pt idx="5969">
                  <c:v>1.8488662114947794</c:v>
                </c:pt>
                <c:pt idx="5970">
                  <c:v>1.8496650554787328</c:v>
                </c:pt>
                <c:pt idx="5971">
                  <c:v>1.8721562727482928</c:v>
                </c:pt>
                <c:pt idx="5972">
                  <c:v>1.8759867714284879</c:v>
                </c:pt>
                <c:pt idx="5973">
                  <c:v>1.8810992183890172</c:v>
                </c:pt>
                <c:pt idx="5974">
                  <c:v>1.8780044702680252</c:v>
                </c:pt>
                <c:pt idx="5975">
                  <c:v>1.8781194846971676</c:v>
                </c:pt>
                <c:pt idx="5976">
                  <c:v>1.874655732598101</c:v>
                </c:pt>
                <c:pt idx="5977">
                  <c:v>1.875234946450165</c:v>
                </c:pt>
                <c:pt idx="5978">
                  <c:v>1.8795546009389743</c:v>
                </c:pt>
                <c:pt idx="5979">
                  <c:v>1.8891896120470733</c:v>
                </c:pt>
                <c:pt idx="5980">
                  <c:v>1.8913701746961482</c:v>
                </c:pt>
                <c:pt idx="5981">
                  <c:v>1.8895257966711911</c:v>
                </c:pt>
                <c:pt idx="5982">
                  <c:v>1.8949802909279685</c:v>
                </c:pt>
                <c:pt idx="5983">
                  <c:v>1.8970219560603634</c:v>
                </c:pt>
                <c:pt idx="5984">
                  <c:v>1.8946483037935171</c:v>
                </c:pt>
                <c:pt idx="5985">
                  <c:v>1.8970219560603634</c:v>
                </c:pt>
                <c:pt idx="5986">
                  <c:v>1.8889092592635313</c:v>
                </c:pt>
                <c:pt idx="5987">
                  <c:v>1.8999298827278641</c:v>
                </c:pt>
                <c:pt idx="5988">
                  <c:v>1.8963057074660807</c:v>
                </c:pt>
                <c:pt idx="5989">
                  <c:v>1.8881233072979084</c:v>
                </c:pt>
                <c:pt idx="5990">
                  <c:v>1.8903651214481241</c:v>
                </c:pt>
                <c:pt idx="5991">
                  <c:v>1.8961402514420196</c:v>
                </c:pt>
                <c:pt idx="5992">
                  <c:v>1.8904769089601707</c:v>
                </c:pt>
                <c:pt idx="5993">
                  <c:v>1.8983960459300089</c:v>
                </c:pt>
                <c:pt idx="5994">
                  <c:v>1.8964711004792774</c:v>
                </c:pt>
                <c:pt idx="5995">
                  <c:v>1.9072500828813284</c:v>
                </c:pt>
                <c:pt idx="5996">
                  <c:v>1.9174529919296635</c:v>
                </c:pt>
                <c:pt idx="5997">
                  <c:v>1.9212701855098127</c:v>
                </c:pt>
                <c:pt idx="5998">
                  <c:v>1.920905604164024</c:v>
                </c:pt>
                <c:pt idx="5999">
                  <c:v>1.9294700161774896</c:v>
                </c:pt>
                <c:pt idx="6000">
                  <c:v>1.9225697689857124</c:v>
                </c:pt>
                <c:pt idx="6001">
                  <c:v>1.9236584217933062</c:v>
                </c:pt>
                <c:pt idx="6002">
                  <c:v>1.9194964878630616</c:v>
                </c:pt>
                <c:pt idx="6003">
                  <c:v>1.9190257645873603</c:v>
                </c:pt>
                <c:pt idx="6004">
                  <c:v>1.9243309847086785</c:v>
                </c:pt>
                <c:pt idx="6005">
                  <c:v>1.92194645422941</c:v>
                </c:pt>
                <c:pt idx="6006">
                  <c:v>1.9134959596171235</c:v>
                </c:pt>
                <c:pt idx="6007">
                  <c:v>1.9153998352122699</c:v>
                </c:pt>
                <c:pt idx="6008">
                  <c:v>1.9091279419892608</c:v>
                </c:pt>
                <c:pt idx="6009">
                  <c:v>1.912115729078854</c:v>
                </c:pt>
                <c:pt idx="6010">
                  <c:v>1.9099836949398441</c:v>
                </c:pt>
                <c:pt idx="6011">
                  <c:v>1.9071425310031405</c:v>
                </c:pt>
                <c:pt idx="6012">
                  <c:v>1.9133369259326232</c:v>
                </c:pt>
                <c:pt idx="6013">
                  <c:v>1.9170851906405673</c:v>
                </c:pt>
                <c:pt idx="6014">
                  <c:v>1.9099302597528307</c:v>
                </c:pt>
                <c:pt idx="6015">
                  <c:v>1.9189210900913358</c:v>
                </c:pt>
                <c:pt idx="6016">
                  <c:v>1.9162959945631308</c:v>
                </c:pt>
                <c:pt idx="6017">
                  <c:v>1.9245893856694183</c:v>
                </c:pt>
                <c:pt idx="6018">
                  <c:v>1.9279346817411793</c:v>
                </c:pt>
                <c:pt idx="6019">
                  <c:v>1.9311017456326387</c:v>
                </c:pt>
                <c:pt idx="6020">
                  <c:v>1.9386698010226793</c:v>
                </c:pt>
                <c:pt idx="6021">
                  <c:v>1.9397687754533499</c:v>
                </c:pt>
                <c:pt idx="6022">
                  <c:v>1.940267391446012</c:v>
                </c:pt>
                <c:pt idx="6023">
                  <c:v>1.944137073158098</c:v>
                </c:pt>
                <c:pt idx="6024">
                  <c:v>1.9440876794154343</c:v>
                </c:pt>
                <c:pt idx="6025">
                  <c:v>1.9448773059636955</c:v>
                </c:pt>
                <c:pt idx="6026">
                  <c:v>1.9348518029656607</c:v>
                </c:pt>
                <c:pt idx="6027">
                  <c:v>1.931915317081246</c:v>
                </c:pt>
                <c:pt idx="6028">
                  <c:v>1.9241758703019209</c:v>
                </c:pt>
                <c:pt idx="6029">
                  <c:v>1.9209577059554492</c:v>
                </c:pt>
                <c:pt idx="6030">
                  <c:v>1.92272545799326</c:v>
                </c:pt>
                <c:pt idx="6031">
                  <c:v>1.9199667014833872</c:v>
                </c:pt>
                <c:pt idx="6032">
                  <c:v>1.9156108626614672</c:v>
                </c:pt>
                <c:pt idx="6033">
                  <c:v>1.9157690659836841</c:v>
                </c:pt>
                <c:pt idx="6034">
                  <c:v>1.9270108689756511</c:v>
                </c:pt>
                <c:pt idx="6035">
                  <c:v>1.9282934122322022</c:v>
                </c:pt>
                <c:pt idx="6036">
                  <c:v>1.9339931638312424</c:v>
                </c:pt>
                <c:pt idx="6037">
                  <c:v>1.9345994382180731</c:v>
                </c:pt>
                <c:pt idx="6038">
                  <c:v>1.9472376078706664</c:v>
                </c:pt>
                <c:pt idx="6039">
                  <c:v>1.951191757934706</c:v>
                </c:pt>
                <c:pt idx="6040">
                  <c:v>1.9573678084315276</c:v>
                </c:pt>
                <c:pt idx="6041">
                  <c:v>1.9602328731285124</c:v>
                </c:pt>
                <c:pt idx="6042">
                  <c:v>1.9579901784068303</c:v>
                </c:pt>
                <c:pt idx="6043">
                  <c:v>1.9529860651970554</c:v>
                </c:pt>
                <c:pt idx="6044">
                  <c:v>1.9539045934134598</c:v>
                </c:pt>
                <c:pt idx="6045">
                  <c:v>1.9520170900474263</c:v>
                </c:pt>
                <c:pt idx="6046">
                  <c:v>1.9561684304753633</c:v>
                </c:pt>
                <c:pt idx="6047">
                  <c:v>1.9572719799929428</c:v>
                </c:pt>
                <c:pt idx="6048">
                  <c:v>1.9606134576479088</c:v>
                </c:pt>
                <c:pt idx="6049">
                  <c:v>1.9594707020751072</c:v>
                </c:pt>
                <c:pt idx="6050">
                  <c:v>1.9595660466379277</c:v>
                </c:pt>
                <c:pt idx="6051">
                  <c:v>1.960518342780708</c:v>
                </c:pt>
                <c:pt idx="6052">
                  <c:v>1.9689963266483121</c:v>
                </c:pt>
                <c:pt idx="6053">
                  <c:v>1.9710437918360286</c:v>
                </c:pt>
                <c:pt idx="6054">
                  <c:v>1.9714150233849952</c:v>
                </c:pt>
                <c:pt idx="6055">
                  <c:v>1.9688563746146923</c:v>
                </c:pt>
                <c:pt idx="6056">
                  <c:v>1.9709044981537838</c:v>
                </c:pt>
                <c:pt idx="6057">
                  <c:v>1.9709044981537838</c:v>
                </c:pt>
                <c:pt idx="6058">
                  <c:v>1.9661417327390327</c:v>
                </c:pt>
                <c:pt idx="6059">
                  <c:v>1.9695556842208435</c:v>
                </c:pt>
                <c:pt idx="6060">
                  <c:v>1.9814561665221266</c:v>
                </c:pt>
                <c:pt idx="6061">
                  <c:v>1.9709044981537838</c:v>
                </c:pt>
                <c:pt idx="6062">
                  <c:v>1.9780434939099629</c:v>
                </c:pt>
                <c:pt idx="6063">
                  <c:v>1.9774949690730363</c:v>
                </c:pt>
                <c:pt idx="6064">
                  <c:v>1.9742813588778305</c:v>
                </c:pt>
                <c:pt idx="6065">
                  <c:v>1.9779521212014619</c:v>
                </c:pt>
                <c:pt idx="6066">
                  <c:v>1.9858753573083936</c:v>
                </c:pt>
                <c:pt idx="6067">
                  <c:v>1.9906052114239194</c:v>
                </c:pt>
                <c:pt idx="6068">
                  <c:v>1.9906052114239194</c:v>
                </c:pt>
                <c:pt idx="6069">
                  <c:v>1.9906052114239194</c:v>
                </c:pt>
                <c:pt idx="6070">
                  <c:v>1.9904720535256195</c:v>
                </c:pt>
                <c:pt idx="6071">
                  <c:v>1.993083360698062</c:v>
                </c:pt>
                <c:pt idx="6072">
                  <c:v>1.9834909718151665</c:v>
                </c:pt>
                <c:pt idx="6073">
                  <c:v>1.9860547807696953</c:v>
                </c:pt>
                <c:pt idx="6074">
                  <c:v>1.9856958596898422</c:v>
                </c:pt>
                <c:pt idx="6075">
                  <c:v>1.9856958596898422</c:v>
                </c:pt>
                <c:pt idx="6076">
                  <c:v>1.9824521513849898</c:v>
                </c:pt>
                <c:pt idx="6077">
                  <c:v>1.984437294796076</c:v>
                </c:pt>
                <c:pt idx="6078">
                  <c:v>1.9870402869792667</c:v>
                </c:pt>
                <c:pt idx="6079">
                  <c:v>1.9955035702650064</c:v>
                </c:pt>
                <c:pt idx="6080">
                  <c:v>2.0017337128090005</c:v>
                </c:pt>
                <c:pt idx="6081">
                  <c:v>2.0056094453602804</c:v>
                </c:pt>
                <c:pt idx="6082">
                  <c:v>2.0072782473342445</c:v>
                </c:pt>
                <c:pt idx="6083">
                  <c:v>1.9975174394147248</c:v>
                </c:pt>
                <c:pt idx="6084">
                  <c:v>1.9975611156335884</c:v>
                </c:pt>
                <c:pt idx="6085">
                  <c:v>1.9967305154351527</c:v>
                </c:pt>
                <c:pt idx="6086">
                  <c:v>2.0006943158663546</c:v>
                </c:pt>
                <c:pt idx="6087">
                  <c:v>2.0032019465216924</c:v>
                </c:pt>
                <c:pt idx="6088">
                  <c:v>1.9996958874108393</c:v>
                </c:pt>
                <c:pt idx="6089">
                  <c:v>2.0133429043453468</c:v>
                </c:pt>
                <c:pt idx="6090">
                  <c:v>2.01063911673663</c:v>
                </c:pt>
                <c:pt idx="6091">
                  <c:v>2.0119086133491542</c:v>
                </c:pt>
                <c:pt idx="6092">
                  <c:v>2.0147304950017535</c:v>
                </c:pt>
                <c:pt idx="6093">
                  <c:v>2.0094508957986941</c:v>
                </c:pt>
                <c:pt idx="6094">
                  <c:v>2.0286525736331185</c:v>
                </c:pt>
                <c:pt idx="6095">
                  <c:v>2.04048366420627</c:v>
                </c:pt>
                <c:pt idx="6096">
                  <c:v>2.0565618518594597</c:v>
                </c:pt>
                <c:pt idx="6097">
                  <c:v>2.047158001128309</c:v>
                </c:pt>
                <c:pt idx="6098">
                  <c:v>2.0502637226457958</c:v>
                </c:pt>
                <c:pt idx="6099">
                  <c:v>2.0543832083054774</c:v>
                </c:pt>
                <c:pt idx="6100">
                  <c:v>2.0677773586333172</c:v>
                </c:pt>
                <c:pt idx="6101">
                  <c:v>2.0585019434296492</c:v>
                </c:pt>
                <c:pt idx="6102">
                  <c:v>2.0633708935857045</c:v>
                </c:pt>
                <c:pt idx="6103">
                  <c:v>2.0666240509834259</c:v>
                </c:pt>
                <c:pt idx="6104">
                  <c:v>2.0504570947857301</c:v>
                </c:pt>
                <c:pt idx="6105">
                  <c:v>2.0614147782770735</c:v>
                </c:pt>
                <c:pt idx="6106">
                  <c:v>2.0571714415472662</c:v>
                </c:pt>
                <c:pt idx="6107">
                  <c:v>2.0571714415472662</c:v>
                </c:pt>
                <c:pt idx="6108">
                  <c:v>2.0528862352563819</c:v>
                </c:pt>
                <c:pt idx="6109">
                  <c:v>2.0457531475941413</c:v>
                </c:pt>
                <c:pt idx="6110">
                  <c:v>2.0451664480652285</c:v>
                </c:pt>
                <c:pt idx="6111">
                  <c:v>2.0575900386706643</c:v>
                </c:pt>
                <c:pt idx="6112">
                  <c:v>2.0573998172660621</c:v>
                </c:pt>
                <c:pt idx="6113">
                  <c:v>2.0603956173199101</c:v>
                </c:pt>
                <c:pt idx="6114">
                  <c:v>2.0630705256429605</c:v>
                </c:pt>
                <c:pt idx="6115">
                  <c:v>2.0631456371066381</c:v>
                </c:pt>
                <c:pt idx="6116">
                  <c:v>2.0622434410264781</c:v>
                </c:pt>
                <c:pt idx="6117">
                  <c:v>2.0623939372531952</c:v>
                </c:pt>
                <c:pt idx="6118">
                  <c:v>2.0642707529740063</c:v>
                </c:pt>
                <c:pt idx="6119">
                  <c:v>2.0628826901303641</c:v>
                </c:pt>
                <c:pt idx="6120">
                  <c:v>2.0620175988571123</c:v>
                </c:pt>
                <c:pt idx="6121">
                  <c:v>2.0679630895012648</c:v>
                </c:pt>
                <c:pt idx="6122">
                  <c:v>2.0741945304018183</c:v>
                </c:pt>
                <c:pt idx="6123">
                  <c:v>2.0794345106337437</c:v>
                </c:pt>
                <c:pt idx="6124">
                  <c:v>2.0894458582738342</c:v>
                </c:pt>
                <c:pt idx="6125">
                  <c:v>2.0899404184986348</c:v>
                </c:pt>
                <c:pt idx="6126">
                  <c:v>2.0895518828864543</c:v>
                </c:pt>
                <c:pt idx="6127">
                  <c:v>2.1014033505553309</c:v>
                </c:pt>
                <c:pt idx="6128">
                  <c:v>2.1019531774771996</c:v>
                </c:pt>
                <c:pt idx="6129">
                  <c:v>2.0839681975984155</c:v>
                </c:pt>
                <c:pt idx="6130">
                  <c:v>2.0888445627270045</c:v>
                </c:pt>
                <c:pt idx="6131">
                  <c:v>2.0889861189479131</c:v>
                </c:pt>
                <c:pt idx="6132">
                  <c:v>2.0956225950216223</c:v>
                </c:pt>
                <c:pt idx="6133">
                  <c:v>2.0852548911038769</c:v>
                </c:pt>
                <c:pt idx="6134">
                  <c:v>2.0840397806679536</c:v>
                </c:pt>
                <c:pt idx="6135">
                  <c:v>2.0943313492770961</c:v>
                </c:pt>
                <c:pt idx="6136">
                  <c:v>2.0921589963912672</c:v>
                </c:pt>
                <c:pt idx="6137">
                  <c:v>2.0921589963912672</c:v>
                </c:pt>
                <c:pt idx="6138">
                  <c:v>2.0953437318725254</c:v>
                </c:pt>
                <c:pt idx="6139">
                  <c:v>2.0967015016100028</c:v>
                </c:pt>
                <c:pt idx="6140">
                  <c:v>2.1023993998649826</c:v>
                </c:pt>
                <c:pt idx="6141">
                  <c:v>2.1023993998649826</c:v>
                </c:pt>
                <c:pt idx="6142">
                  <c:v>2.1025709018542993</c:v>
                </c:pt>
                <c:pt idx="6143">
                  <c:v>2.0934567074986035</c:v>
                </c:pt>
                <c:pt idx="6144">
                  <c:v>2.0847549631793547</c:v>
                </c:pt>
                <c:pt idx="6145">
                  <c:v>2.0489465037604915</c:v>
                </c:pt>
                <c:pt idx="6146">
                  <c:v>2.0557222664835759</c:v>
                </c:pt>
                <c:pt idx="6147">
                  <c:v>2.053884790394692</c:v>
                </c:pt>
                <c:pt idx="6148">
                  <c:v>2.0712190183999746</c:v>
                </c:pt>
                <c:pt idx="6149">
                  <c:v>2.0631831879675757</c:v>
                </c:pt>
                <c:pt idx="6150">
                  <c:v>2.052578525044658</c:v>
                </c:pt>
                <c:pt idx="6151">
                  <c:v>2.053385799817482</c:v>
                </c:pt>
                <c:pt idx="6152">
                  <c:v>2.0558368510184044</c:v>
                </c:pt>
                <c:pt idx="6153">
                  <c:v>2.0389776223326916</c:v>
                </c:pt>
                <c:pt idx="6154">
                  <c:v>2.0513069108179738</c:v>
                </c:pt>
                <c:pt idx="6155">
                  <c:v>2.0538464268522527</c:v>
                </c:pt>
                <c:pt idx="6156">
                  <c:v>2.046300019652969</c:v>
                </c:pt>
                <c:pt idx="6157">
                  <c:v>2.041905639223649</c:v>
                </c:pt>
                <c:pt idx="6158">
                  <c:v>2.0512297234931633</c:v>
                </c:pt>
                <c:pt idx="6159">
                  <c:v>2.0586916828192301</c:v>
                </c:pt>
                <c:pt idx="6160">
                  <c:v>2.0609243696894803</c:v>
                </c:pt>
                <c:pt idx="6161">
                  <c:v>2.0601309995310451</c:v>
                </c:pt>
                <c:pt idx="6162">
                  <c:v>2.0688534936714982</c:v>
                </c:pt>
                <c:pt idx="6163">
                  <c:v>2.0650192141362544</c:v>
                </c:pt>
                <c:pt idx="6164">
                  <c:v>2.0580462303952816</c:v>
                </c:pt>
                <c:pt idx="6165">
                  <c:v>2.0610375900634184</c:v>
                </c:pt>
                <c:pt idx="6166">
                  <c:v>2.0622058088197126</c:v>
                </c:pt>
                <c:pt idx="6167">
                  <c:v>2.0649818216973053</c:v>
                </c:pt>
                <c:pt idx="6168">
                  <c:v>2.0734617292798352</c:v>
                </c:pt>
                <c:pt idx="6169">
                  <c:v>2.0790002523038495</c:v>
                </c:pt>
                <c:pt idx="6170">
                  <c:v>2.07448730498569</c:v>
                </c:pt>
                <c:pt idx="6171">
                  <c:v>2.0809510043794832</c:v>
                </c:pt>
                <c:pt idx="6172">
                  <c:v>2.0804460946110486</c:v>
                </c:pt>
                <c:pt idx="6173">
                  <c:v>2.0594498125079608</c:v>
                </c:pt>
                <c:pt idx="6174">
                  <c:v>2.0595255527386906</c:v>
                </c:pt>
                <c:pt idx="6175">
                  <c:v>2.0559132239161486</c:v>
                </c:pt>
                <c:pt idx="6176">
                  <c:v>2.0500315623684018</c:v>
                </c:pt>
                <c:pt idx="6177">
                  <c:v>2.0492955683327221</c:v>
                </c:pt>
                <c:pt idx="6178">
                  <c:v>2.0553400995441815</c:v>
                </c:pt>
                <c:pt idx="6179">
                  <c:v>2.0345081367791695</c:v>
                </c:pt>
                <c:pt idx="6180">
                  <c:v>2.0203198403573093</c:v>
                </c:pt>
                <c:pt idx="6181">
                  <c:v>2.0194071080188833</c:v>
                </c:pt>
                <c:pt idx="6182">
                  <c:v>2.0316911686251462</c:v>
                </c:pt>
                <c:pt idx="6183">
                  <c:v>2.0472359154596811</c:v>
                </c:pt>
                <c:pt idx="6184">
                  <c:v>2.0480920518123722</c:v>
                </c:pt>
                <c:pt idx="6185">
                  <c:v>2.0406814393733579</c:v>
                </c:pt>
                <c:pt idx="6186">
                  <c:v>2.053884790394692</c:v>
                </c:pt>
                <c:pt idx="6187">
                  <c:v>2.0551871385557541</c:v>
                </c:pt>
                <c:pt idx="6188">
                  <c:v>2.0696680969115957</c:v>
                </c:pt>
                <c:pt idx="6189">
                  <c:v>2.0696680969115957</c:v>
                </c:pt>
                <c:pt idx="6190">
                  <c:v>2.0694830939346112</c:v>
                </c:pt>
                <c:pt idx="6191">
                  <c:v>2.0695201008352262</c:v>
                </c:pt>
                <c:pt idx="6192">
                  <c:v>2.0735717283049246</c:v>
                </c:pt>
                <c:pt idx="6193">
                  <c:v>2.0695941051775546</c:v>
                </c:pt>
                <c:pt idx="6194">
                  <c:v>2.072102778885176</c:v>
                </c:pt>
                <c:pt idx="6195">
                  <c:v>2.0683714180326431</c:v>
                </c:pt>
                <c:pt idx="6196">
                  <c:v>2.0725439856436476</c:v>
                </c:pt>
                <c:pt idx="6197">
                  <c:v>2.0737916428080134</c:v>
                </c:pt>
                <c:pt idx="6198">
                  <c:v>2.0728011494098491</c:v>
                </c:pt>
                <c:pt idx="6199">
                  <c:v>2.0755104645244136</c:v>
                </c:pt>
                <c:pt idx="6200">
                  <c:v>2.0728745968109887</c:v>
                </c:pt>
                <c:pt idx="6201">
                  <c:v>2.0723969665217616</c:v>
                </c:pt>
                <c:pt idx="6202">
                  <c:v>2.0718452011294093</c:v>
                </c:pt>
                <c:pt idx="6203">
                  <c:v>2.0724704823038929</c:v>
                </c:pt>
                <c:pt idx="6204">
                  <c:v>2.0641958358646426</c:v>
                </c:pt>
                <c:pt idx="6205">
                  <c:v>2.0658410343197189</c:v>
                </c:pt>
                <c:pt idx="6206">
                  <c:v>2.0645328611315783</c:v>
                </c:pt>
                <c:pt idx="6207">
                  <c:v>2.0559132239161486</c:v>
                </c:pt>
                <c:pt idx="6208">
                  <c:v>2.0422604066894521</c:v>
                </c:pt>
                <c:pt idx="6209">
                  <c:v>2.0290589500844995</c:v>
                </c:pt>
                <c:pt idx="6210">
                  <c:v>2.0130901381250559</c:v>
                </c:pt>
                <c:pt idx="6211">
                  <c:v>2.015485498154455</c:v>
                </c:pt>
                <c:pt idx="6212">
                  <c:v>2.0163646794562942</c:v>
                </c:pt>
                <c:pt idx="6213">
                  <c:v>2.0326993274926175</c:v>
                </c:pt>
                <c:pt idx="6214">
                  <c:v>2.0341068297076439</c:v>
                </c:pt>
                <c:pt idx="6215">
                  <c:v>2.0369879978069059</c:v>
                </c:pt>
                <c:pt idx="6216">
                  <c:v>2.0401670364828468</c:v>
                </c:pt>
                <c:pt idx="6217">
                  <c:v>2.0467682196608386</c:v>
                </c:pt>
                <c:pt idx="6218">
                  <c:v>2.0348689963611308</c:v>
                </c:pt>
                <c:pt idx="6219">
                  <c:v>2.0388982121145327</c:v>
                </c:pt>
                <c:pt idx="6220">
                  <c:v>2.0367486291722021</c:v>
                </c:pt>
                <c:pt idx="6221">
                  <c:v>2.0427723374976736</c:v>
                </c:pt>
                <c:pt idx="6222">
                  <c:v>2.0488688957399308</c:v>
                </c:pt>
                <c:pt idx="6223">
                  <c:v>2.0488688957399308</c:v>
                </c:pt>
                <c:pt idx="6224">
                  <c:v>2.0503410818340844</c:v>
                </c:pt>
                <c:pt idx="6225">
                  <c:v>2.0503410818340844</c:v>
                </c:pt>
                <c:pt idx="6226">
                  <c:v>2.0629202637326634</c:v>
                </c:pt>
                <c:pt idx="6227">
                  <c:v>2.0662513619689622</c:v>
                </c:pt>
                <c:pt idx="6228">
                  <c:v>2.0660648974596776</c:v>
                </c:pt>
                <c:pt idx="6229">
                  <c:v>2.0641583724631181</c:v>
                </c:pt>
                <c:pt idx="6230">
                  <c:v>2.0541915767964318</c:v>
                </c:pt>
                <c:pt idx="6231">
                  <c:v>2.070037866607755</c:v>
                </c:pt>
                <c:pt idx="6232">
                  <c:v>2.0718452011294093</c:v>
                </c:pt>
                <c:pt idx="6233">
                  <c:v>2.0610753236297916</c:v>
                </c:pt>
                <c:pt idx="6234">
                  <c:v>2.059752694209299</c:v>
                </c:pt>
                <c:pt idx="6235">
                  <c:v>2.0572095125077903</c:v>
                </c:pt>
                <c:pt idx="6236">
                  <c:v>2.0534626049254552</c:v>
                </c:pt>
                <c:pt idx="6237">
                  <c:v>2.0671080690595658</c:v>
                </c:pt>
                <c:pt idx="6238">
                  <c:v>2.0654303186203693</c:v>
                </c:pt>
                <c:pt idx="6239">
                  <c:v>2.0526554730395268</c:v>
                </c:pt>
                <c:pt idx="6240">
                  <c:v>2.0583880599933329</c:v>
                </c:pt>
                <c:pt idx="6241">
                  <c:v>2.0578942197245302</c:v>
                </c:pt>
                <c:pt idx="6242">
                  <c:v>2.0382624071047841</c:v>
                </c:pt>
                <c:pt idx="6243">
                  <c:v>2.0381033103058979</c:v>
                </c:pt>
                <c:pt idx="6244">
                  <c:v>2.0330214446829107</c:v>
                </c:pt>
                <c:pt idx="6245">
                  <c:v>2.0395727365927665</c:v>
                </c:pt>
                <c:pt idx="6246">
                  <c:v>2.0355097850895585</c:v>
                </c:pt>
                <c:pt idx="6247">
                  <c:v>2.0297083625148948</c:v>
                </c:pt>
                <c:pt idx="6248">
                  <c:v>2.0229230118789387</c:v>
                </c:pt>
                <c:pt idx="6249">
                  <c:v>2.0154016737029492</c:v>
                </c:pt>
                <c:pt idx="6250">
                  <c:v>2.0079183906455991</c:v>
                </c:pt>
                <c:pt idx="6251">
                  <c:v>2.0160718167340237</c:v>
                </c:pt>
                <c:pt idx="6252">
                  <c:v>2.0186172925194414</c:v>
                </c:pt>
                <c:pt idx="6253">
                  <c:v>2.027594211826226</c:v>
                </c:pt>
                <c:pt idx="6254">
                  <c:v>2.0393744557684741</c:v>
                </c:pt>
                <c:pt idx="6255">
                  <c:v>2.0383021721995247</c:v>
                </c:pt>
                <c:pt idx="6256">
                  <c:v>2.0509208369354033</c:v>
                </c:pt>
                <c:pt idx="6257">
                  <c:v>2.0509594597716512</c:v>
                </c:pt>
                <c:pt idx="6258">
                  <c:v>2.0581602034918296</c:v>
                </c:pt>
                <c:pt idx="6259">
                  <c:v>2.0527708694748816</c:v>
                </c:pt>
                <c:pt idx="6260">
                  <c:v>2.0495281222777182</c:v>
                </c:pt>
                <c:pt idx="6261">
                  <c:v>2.0482863931061255</c:v>
                </c:pt>
                <c:pt idx="6262">
                  <c:v>2.0374264979406238</c:v>
                </c:pt>
                <c:pt idx="6263">
                  <c:v>2.0476641946015599</c:v>
                </c:pt>
                <c:pt idx="6264">
                  <c:v>2.0479365161380789</c:v>
                </c:pt>
                <c:pt idx="6265">
                  <c:v>2.0496443525693002</c:v>
                </c:pt>
                <c:pt idx="6266">
                  <c:v>2.0430870721663292</c:v>
                </c:pt>
                <c:pt idx="6267">
                  <c:v>2.0509594597716512</c:v>
                </c:pt>
                <c:pt idx="6268">
                  <c:v>2.0414321646802653</c:v>
                </c:pt>
                <c:pt idx="6269">
                  <c:v>2.0351494577734628</c:v>
                </c:pt>
                <c:pt idx="6270">
                  <c:v>2.0292619958041751</c:v>
                </c:pt>
                <c:pt idx="6271">
                  <c:v>2.0446181458238848</c:v>
                </c:pt>
                <c:pt idx="6272">
                  <c:v>2.0443829470735371</c:v>
                </c:pt>
                <c:pt idx="6273">
                  <c:v>2.0500702643674384</c:v>
                </c:pt>
                <c:pt idx="6274">
                  <c:v>2.059752694209299</c:v>
                </c:pt>
                <c:pt idx="6275">
                  <c:v>2.0629954011864671</c:v>
                </c:pt>
                <c:pt idx="6276">
                  <c:v>2.061791639184011</c:v>
                </c:pt>
                <c:pt idx="6277">
                  <c:v>2.0543065658483997</c:v>
                </c:pt>
                <c:pt idx="6278">
                  <c:v>2.0585398979397809</c:v>
                </c:pt>
                <c:pt idx="6279">
                  <c:v>2.0514226660890347</c:v>
                </c:pt>
                <c:pt idx="6280">
                  <c:v>2.04883008652835</c:v>
                </c:pt>
                <c:pt idx="6281">
                  <c:v>2.0488688957399308</c:v>
                </c:pt>
                <c:pt idx="6282">
                  <c:v>2.0384214456424594</c:v>
                </c:pt>
                <c:pt idx="6283">
                  <c:v>2.0326993274926175</c:v>
                </c:pt>
                <c:pt idx="6284">
                  <c:v>2.0252239151783109</c:v>
                </c:pt>
                <c:pt idx="6285">
                  <c:v>2.0324978828571103</c:v>
                </c:pt>
                <c:pt idx="6286">
                  <c:v>2.0286932283939163</c:v>
                </c:pt>
                <c:pt idx="6287">
                  <c:v>2.0256335110606978</c:v>
                </c:pt>
                <c:pt idx="6288">
                  <c:v>2.0389379190386201</c:v>
                </c:pt>
                <c:pt idx="6289">
                  <c:v>2.046300019652969</c:v>
                </c:pt>
                <c:pt idx="6290">
                  <c:v>2.0461828907408814</c:v>
                </c:pt>
                <c:pt idx="6291">
                  <c:v>2.0367486291722021</c:v>
                </c:pt>
                <c:pt idx="6292">
                  <c:v>2.0397709269315789</c:v>
                </c:pt>
                <c:pt idx="6293">
                  <c:v>2.0421027680373025</c:v>
                </c:pt>
                <c:pt idx="6294">
                  <c:v>2.0420239272488674</c:v>
                </c:pt>
                <c:pt idx="6295">
                  <c:v>2.0416689664756102</c:v>
                </c:pt>
                <c:pt idx="6296">
                  <c:v>2.0343476584468481</c:v>
                </c:pt>
                <c:pt idx="6297">
                  <c:v>2.0330616925381735</c:v>
                </c:pt>
                <c:pt idx="6298">
                  <c:v>2.0326993274926175</c:v>
                </c:pt>
                <c:pt idx="6299">
                  <c:v>2.0384214456424594</c:v>
                </c:pt>
                <c:pt idx="6300">
                  <c:v>2.0241571544596728</c:v>
                </c:pt>
                <c:pt idx="6301">
                  <c:v>2.0191994010552881</c:v>
                </c:pt>
                <c:pt idx="6302">
                  <c:v>2.0170333392987803</c:v>
                </c:pt>
                <c:pt idx="6303">
                  <c:v>2.0193240371536905</c:v>
                </c:pt>
                <c:pt idx="6304">
                  <c:v>2.03261876085072</c:v>
                </c:pt>
                <c:pt idx="6305">
                  <c:v>2.0334237554869499</c:v>
                </c:pt>
                <c:pt idx="6306">
                  <c:v>2.0373468035680902</c:v>
                </c:pt>
                <c:pt idx="6307">
                  <c:v>2.0385406863374573</c:v>
                </c:pt>
                <c:pt idx="6308">
                  <c:v>2.0385406863374573</c:v>
                </c:pt>
                <c:pt idx="6309">
                  <c:v>2.0315700321411003</c:v>
                </c:pt>
                <c:pt idx="6310">
                  <c:v>2.0289370770706778</c:v>
                </c:pt>
                <c:pt idx="6311">
                  <c:v>2.0337855168422307</c:v>
                </c:pt>
                <c:pt idx="6312">
                  <c:v>2.0457922327295592</c:v>
                </c:pt>
                <c:pt idx="6313">
                  <c:v>2.0544981466366772</c:v>
                </c:pt>
                <c:pt idx="6314">
                  <c:v>2.0553400995441815</c:v>
                </c:pt>
                <c:pt idx="6315">
                  <c:v>2.0490628897941248</c:v>
                </c:pt>
                <c:pt idx="6316">
                  <c:v>2.0455967718675789</c:v>
                </c:pt>
                <c:pt idx="6317">
                  <c:v>2.0542299098633974</c:v>
                </c:pt>
                <c:pt idx="6318">
                  <c:v>2.0478976235144106</c:v>
                </c:pt>
                <c:pt idx="6319">
                  <c:v>2.0529631287555032</c:v>
                </c:pt>
                <c:pt idx="6320">
                  <c:v>2.0409186507485244</c:v>
                </c:pt>
                <c:pt idx="6321">
                  <c:v>2.0435587469147327</c:v>
                </c:pt>
                <c:pt idx="6322">
                  <c:v>2.0406418915445363</c:v>
                </c:pt>
                <c:pt idx="6323">
                  <c:v>2.0395727365927665</c:v>
                </c:pt>
                <c:pt idx="6324">
                  <c:v>2.0354297381845483</c:v>
                </c:pt>
                <c:pt idx="6325">
                  <c:v>2.039255443806486</c:v>
                </c:pt>
                <c:pt idx="6326">
                  <c:v>2.0349491466763721</c:v>
                </c:pt>
                <c:pt idx="6327">
                  <c:v>2.0353496765229884</c:v>
                </c:pt>
                <c:pt idx="6328">
                  <c:v>2.0377451292695921</c:v>
                </c:pt>
                <c:pt idx="6329">
                  <c:v>2.0433622780211294</c:v>
                </c:pt>
                <c:pt idx="6330">
                  <c:v>2.0423392045635507</c:v>
                </c:pt>
                <c:pt idx="6331">
                  <c:v>2.0424179881432503</c:v>
                </c:pt>
                <c:pt idx="6332">
                  <c:v>2.0490628897941248</c:v>
                </c:pt>
                <c:pt idx="6333">
                  <c:v>2.0451664480652285</c:v>
                </c:pt>
                <c:pt idx="6334">
                  <c:v>2.0513840844266893</c:v>
                </c:pt>
                <c:pt idx="6335">
                  <c:v>2.0624691658142535</c:v>
                </c:pt>
                <c:pt idx="6336">
                  <c:v>2.0676658819742486</c:v>
                </c:pt>
                <c:pt idx="6337">
                  <c:v>2.0688534936714982</c:v>
                </c:pt>
                <c:pt idx="6338">
                  <c:v>2.0733517023869008</c:v>
                </c:pt>
                <c:pt idx="6339">
                  <c:v>2.0723602039634885</c:v>
                </c:pt>
                <c:pt idx="6340">
                  <c:v>2.0745604678028955</c:v>
                </c:pt>
                <c:pt idx="6341">
                  <c:v>2.0729847446279304</c:v>
                </c:pt>
                <c:pt idx="6342">
                  <c:v>2.0800850850458694</c:v>
                </c:pt>
                <c:pt idx="6343">
                  <c:v>2.0827853703164503</c:v>
                </c:pt>
                <c:pt idx="6344">
                  <c:v>2.081671287290924</c:v>
                </c:pt>
                <c:pt idx="6345">
                  <c:v>2.0822466547436691</c:v>
                </c:pt>
                <c:pt idx="6346">
                  <c:v>2.0901522005973878</c:v>
                </c:pt>
                <c:pt idx="6347">
                  <c:v>2.0952739880981817</c:v>
                </c:pt>
                <c:pt idx="6348">
                  <c:v>2.0965276656064398</c:v>
                </c:pt>
                <c:pt idx="6349">
                  <c:v>2.1019531774771996</c:v>
                </c:pt>
                <c:pt idx="6350">
                  <c:v>2.0934917270109317</c:v>
                </c:pt>
                <c:pt idx="6351">
                  <c:v>2.0871778117611566</c:v>
                </c:pt>
                <c:pt idx="6352">
                  <c:v>2.0995425286953329</c:v>
                </c:pt>
                <c:pt idx="6353">
                  <c:v>2.100129203359808</c:v>
                </c:pt>
                <c:pt idx="6354">
                  <c:v>2.1027080546998742</c:v>
                </c:pt>
                <c:pt idx="6355">
                  <c:v>2.0970142311780329</c:v>
                </c:pt>
                <c:pt idx="6356">
                  <c:v>2.0981936258632885</c:v>
                </c:pt>
                <c:pt idx="6357">
                  <c:v>2.1070742314120694</c:v>
                </c:pt>
                <c:pt idx="6358">
                  <c:v>2.1074813189112436</c:v>
                </c:pt>
                <c:pt idx="6359">
                  <c:v>2.1047260441099747</c:v>
                </c:pt>
                <c:pt idx="6360">
                  <c:v>2.1076847196558419</c:v>
                </c:pt>
                <c:pt idx="6361">
                  <c:v>2.1037353227383333</c:v>
                </c:pt>
                <c:pt idx="6362">
                  <c:v>2.0921238692442508</c:v>
                </c:pt>
                <c:pt idx="6363">
                  <c:v>2.0972225925199011</c:v>
                </c:pt>
                <c:pt idx="6364">
                  <c:v>2.0995425286953329</c:v>
                </c:pt>
                <c:pt idx="6365">
                  <c:v>2.0947505524775045</c:v>
                </c:pt>
                <c:pt idx="6366">
                  <c:v>2.0930362529451632</c:v>
                </c:pt>
                <c:pt idx="6367">
                  <c:v>2.0881006346426596</c:v>
                </c:pt>
                <c:pt idx="6368">
                  <c:v>2.097639015546839</c:v>
                </c:pt>
                <c:pt idx="6369">
                  <c:v>2.0998532198843813</c:v>
                </c:pt>
                <c:pt idx="6370">
                  <c:v>2.0977777345392834</c:v>
                </c:pt>
                <c:pt idx="6371">
                  <c:v>2.0948552900836805</c:v>
                </c:pt>
                <c:pt idx="6372">
                  <c:v>2.0907164484810989</c:v>
                </c:pt>
                <c:pt idx="6373">
                  <c:v>2.091350352313579</c:v>
                </c:pt>
                <c:pt idx="6374">
                  <c:v>2.0949600024366659</c:v>
                </c:pt>
                <c:pt idx="6375">
                  <c:v>2.0949600024366659</c:v>
                </c:pt>
                <c:pt idx="6376">
                  <c:v>2.090046322457356</c:v>
                </c:pt>
                <c:pt idx="6377">
                  <c:v>2.0919481908785595</c:v>
                </c:pt>
                <c:pt idx="6378">
                  <c:v>2.0919481908785595</c:v>
                </c:pt>
                <c:pt idx="6379">
                  <c:v>2.0859680770460742</c:v>
                </c:pt>
                <c:pt idx="6380">
                  <c:v>2.0806625563941825</c:v>
                </c:pt>
                <c:pt idx="6381">
                  <c:v>2.0812392609116972</c:v>
                </c:pt>
                <c:pt idx="6382">
                  <c:v>2.0814193241349339</c:v>
                </c:pt>
                <c:pt idx="6383">
                  <c:v>2.0727276895852653</c:v>
                </c:pt>
                <c:pt idx="6384">
                  <c:v>2.069705088051851</c:v>
                </c:pt>
                <c:pt idx="6385">
                  <c:v>2.0613770741938877</c:v>
                </c:pt>
                <c:pt idx="6386">
                  <c:v>2.0681858617461617</c:v>
                </c:pt>
                <c:pt idx="6387">
                  <c:v>2.0721763444789665</c:v>
                </c:pt>
                <c:pt idx="6388">
                  <c:v>2.0669219720939966</c:v>
                </c:pt>
                <c:pt idx="6389">
                  <c:v>2.0709240314761503</c:v>
                </c:pt>
                <c:pt idx="6390">
                  <c:v>2.0698530211136248</c:v>
                </c:pt>
                <c:pt idx="6391">
                  <c:v>2.076749640624</c:v>
                </c:pt>
                <c:pt idx="6392">
                  <c:v>2.0766404436703421</c:v>
                </c:pt>
                <c:pt idx="6393">
                  <c:v>2.074304344001435</c:v>
                </c:pt>
                <c:pt idx="6394">
                  <c:v>2.0776222292445197</c:v>
                </c:pt>
                <c:pt idx="6395">
                  <c:v>2.0702965181977651</c:v>
                </c:pt>
                <c:pt idx="6396">
                  <c:v>2.0641209058296219</c:v>
                </c:pt>
                <c:pt idx="6397">
                  <c:v>2.0478976235144106</c:v>
                </c:pt>
                <c:pt idx="6398">
                  <c:v>2.0478976235144106</c:v>
                </c:pt>
                <c:pt idx="6399">
                  <c:v>2.0432836655705748</c:v>
                </c:pt>
                <c:pt idx="6400">
                  <c:v>2.0487912738484098</c:v>
                </c:pt>
                <c:pt idx="6401">
                  <c:v>2.0501476580203035</c:v>
                </c:pt>
                <c:pt idx="6402">
                  <c:v>2.0511525224473814</c:v>
                </c:pt>
                <c:pt idx="6403">
                  <c:v>2.0445005623706414</c:v>
                </c:pt>
                <c:pt idx="6404">
                  <c:v>2.0468851908377101</c:v>
                </c:pt>
                <c:pt idx="6405">
                  <c:v>2.0406023401140732</c:v>
                </c:pt>
                <c:pt idx="6406">
                  <c:v>2.0386598943024961</c:v>
                </c:pt>
                <c:pt idx="6407">
                  <c:v>2.0335443760909477</c:v>
                </c:pt>
                <c:pt idx="6408">
                  <c:v>2.0375061776916779</c:v>
                </c:pt>
                <c:pt idx="6409">
                  <c:v>2.0404440983626766</c:v>
                </c:pt>
                <c:pt idx="6410">
                  <c:v>2.0288964451314704</c:v>
                </c:pt>
                <c:pt idx="6411">
                  <c:v>2.030194785356751</c:v>
                </c:pt>
                <c:pt idx="6412">
                  <c:v>2.0328604159521437</c:v>
                </c:pt>
                <c:pt idx="6413">
                  <c:v>2.0316104147234815</c:v>
                </c:pt>
                <c:pt idx="6414">
                  <c:v>2.0164065008711178</c:v>
                </c:pt>
                <c:pt idx="6415">
                  <c:v>2.0164483182590374</c:v>
                </c:pt>
                <c:pt idx="6416">
                  <c:v>1.9940090331236133</c:v>
                </c:pt>
                <c:pt idx="6417">
                  <c:v>1.9900723346921529</c:v>
                </c:pt>
                <c:pt idx="6418">
                  <c:v>1.99409708958821</c:v>
                </c:pt>
                <c:pt idx="6419">
                  <c:v>2.0049229492965259</c:v>
                </c:pt>
                <c:pt idx="6420">
                  <c:v>2.00021709297223</c:v>
                </c:pt>
                <c:pt idx="6421">
                  <c:v>1.9893163049899514</c:v>
                </c:pt>
                <c:pt idx="6422">
                  <c:v>1.9938769149412112</c:v>
                </c:pt>
                <c:pt idx="6423">
                  <c:v>1.9849321660674122</c:v>
                </c:pt>
                <c:pt idx="6424">
                  <c:v>1.9880682033926353</c:v>
                </c:pt>
                <c:pt idx="6425">
                  <c:v>1.9843472575858638</c:v>
                </c:pt>
                <c:pt idx="6426">
                  <c:v>1.9873533887357937</c:v>
                </c:pt>
                <c:pt idx="6427">
                  <c:v>1.9786825651569444</c:v>
                </c:pt>
                <c:pt idx="6428">
                  <c:v>1.9783631470838829</c:v>
                </c:pt>
                <c:pt idx="6429">
                  <c:v>1.9708116108725178</c:v>
                </c:pt>
                <c:pt idx="6430">
                  <c:v>1.9504622189055978</c:v>
                </c:pt>
                <c:pt idx="6431">
                  <c:v>1.9504622189055978</c:v>
                </c:pt>
                <c:pt idx="6432">
                  <c:v>1.9478746548976982</c:v>
                </c:pt>
                <c:pt idx="6433">
                  <c:v>1.9551583869257936</c:v>
                </c:pt>
                <c:pt idx="6434">
                  <c:v>1.9640709705579555</c:v>
                </c:pt>
                <c:pt idx="6435">
                  <c:v>1.9591368311703741</c:v>
                </c:pt>
                <c:pt idx="6436">
                  <c:v>1.9739125704197049</c:v>
                </c:pt>
                <c:pt idx="6437">
                  <c:v>1.9790017484747211</c:v>
                </c:pt>
                <c:pt idx="6438">
                  <c:v>1.9995220131289038</c:v>
                </c:pt>
                <c:pt idx="6439">
                  <c:v>2.0066371590685863</c:v>
                </c:pt>
                <c:pt idx="6440">
                  <c:v>1.9934362304976116</c:v>
                </c:pt>
                <c:pt idx="6441">
                  <c:v>1.9997393451065679</c:v>
                </c:pt>
                <c:pt idx="6442">
                  <c:v>1.9962927185413215</c:v>
                </c:pt>
                <c:pt idx="6443">
                  <c:v>1.9966429913554724</c:v>
                </c:pt>
                <c:pt idx="6444">
                  <c:v>1.9964241039550912</c:v>
                </c:pt>
                <c:pt idx="6445">
                  <c:v>2.0082168015896902</c:v>
                </c:pt>
                <c:pt idx="6446">
                  <c:v>2.0090257420869104</c:v>
                </c:pt>
                <c:pt idx="6447">
                  <c:v>2.0179093958966892</c:v>
                </c:pt>
                <c:pt idx="6448">
                  <c:v>2.0249779720956247</c:v>
                </c:pt>
                <c:pt idx="6449">
                  <c:v>2.0325784719243121</c:v>
                </c:pt>
                <c:pt idx="6450">
                  <c:v>2.0293025935589983</c:v>
                </c:pt>
                <c:pt idx="6451">
                  <c:v>2.0166573448222018</c:v>
                </c:pt>
                <c:pt idx="6452">
                  <c:v>2.0152339762467082</c:v>
                </c:pt>
                <c:pt idx="6453">
                  <c:v>2.0100878469985246</c:v>
                </c:pt>
                <c:pt idx="6454">
                  <c:v>2.0202369439108074</c:v>
                </c:pt>
                <c:pt idx="6455">
                  <c:v>2.0265332645232967</c:v>
                </c:pt>
                <c:pt idx="6456">
                  <c:v>2.0275126924488109</c:v>
                </c:pt>
                <c:pt idx="6457">
                  <c:v>2.0250189722827594</c:v>
                </c:pt>
                <c:pt idx="6458">
                  <c:v>2.0284899165218899</c:v>
                </c:pt>
                <c:pt idx="6459">
                  <c:v>2.0316104147234815</c:v>
                </c:pt>
                <c:pt idx="6460">
                  <c:v>2.0396916616490257</c:v>
                </c:pt>
                <c:pt idx="6461">
                  <c:v>2.0414321646802653</c:v>
                </c:pt>
                <c:pt idx="6462">
                  <c:v>2.0507276712150531</c:v>
                </c:pt>
                <c:pt idx="6463">
                  <c:v>2.0546896429499797</c:v>
                </c:pt>
                <c:pt idx="6464">
                  <c:v>2.0550723824494175</c:v>
                </c:pt>
                <c:pt idx="6465">
                  <c:v>2.0535777871252825</c:v>
                </c:pt>
                <c:pt idx="6466">
                  <c:v>2.0587296207517198</c:v>
                </c:pt>
                <c:pt idx="6467">
                  <c:v>2.0565237240791006</c:v>
                </c:pt>
                <c:pt idx="6468">
                  <c:v>2.0626195838543415</c:v>
                </c:pt>
                <c:pt idx="6469">
                  <c:v>2.0649070271596361</c:v>
                </c:pt>
                <c:pt idx="6470">
                  <c:v>2.0614524790871931</c:v>
                </c:pt>
                <c:pt idx="6471">
                  <c:v>2.0625819842281632</c:v>
                </c:pt>
                <c:pt idx="6472">
                  <c:v>2.0645702922440257</c:v>
                </c:pt>
                <c:pt idx="6473">
                  <c:v>2.0635960332910592</c:v>
                </c:pt>
                <c:pt idx="6474">
                  <c:v>2.0698530211136248</c:v>
                </c:pt>
                <c:pt idx="6475">
                  <c:v>2.0635585181109812</c:v>
                </c:pt>
                <c:pt idx="6476">
                  <c:v>2.0559132239161486</c:v>
                </c:pt>
                <c:pt idx="6477">
                  <c:v>2.0516155230049899</c:v>
                </c:pt>
                <c:pt idx="6478">
                  <c:v>2.0512683188703851</c:v>
                </c:pt>
                <c:pt idx="6479">
                  <c:v>2.0503024039624016</c:v>
                </c:pt>
                <c:pt idx="6480">
                  <c:v>2.0566380973796528</c:v>
                </c:pt>
                <c:pt idx="6481">
                  <c:v>2.0606223043099559</c:v>
                </c:pt>
                <c:pt idx="6482">
                  <c:v>2.0543065658483997</c:v>
                </c:pt>
                <c:pt idx="6483">
                  <c:v>2.0588054866759067</c:v>
                </c:pt>
                <c:pt idx="6484">
                  <c:v>2.0555312250508981</c:v>
                </c:pt>
                <c:pt idx="6485">
                  <c:v>2.0562948870762279</c:v>
                </c:pt>
                <c:pt idx="6486">
                  <c:v>2.0601688119451476</c:v>
                </c:pt>
                <c:pt idx="6487">
                  <c:v>2.0601688119451476</c:v>
                </c:pt>
                <c:pt idx="6488">
                  <c:v>2.0644579892269186</c:v>
                </c:pt>
                <c:pt idx="6489">
                  <c:v>2.0699639378507628</c:v>
                </c:pt>
                <c:pt idx="6490">
                  <c:v>2.0670708560453703</c:v>
                </c:pt>
                <c:pt idx="6491">
                  <c:v>2.0541915767964318</c:v>
                </c:pt>
                <c:pt idx="6492">
                  <c:v>2.035389709198677</c:v>
                </c:pt>
                <c:pt idx="6493">
                  <c:v>2.0390570180334437</c:v>
                </c:pt>
                <c:pt idx="6494">
                  <c:v>2.0463780880482725</c:v>
                </c:pt>
                <c:pt idx="6495">
                  <c:v>2.0382226383687185</c:v>
                </c:pt>
                <c:pt idx="6496">
                  <c:v>2.0444221557118429</c:v>
                </c:pt>
                <c:pt idx="6497">
                  <c:v>2.0373866525823772</c:v>
                </c:pt>
                <c:pt idx="6498">
                  <c:v>2.0470800728162564</c:v>
                </c:pt>
                <c:pt idx="6499">
                  <c:v>2.046729222266487</c:v>
                </c:pt>
                <c:pt idx="6500">
                  <c:v>2.0514612443241833</c:v>
                </c:pt>
                <c:pt idx="6501">
                  <c:v>2.0511139167776014</c:v>
                </c:pt>
                <c:pt idx="6502">
                  <c:v>2.0386996230206229</c:v>
                </c:pt>
                <c:pt idx="6503">
                  <c:v>2.0432836655705748</c:v>
                </c:pt>
                <c:pt idx="6504">
                  <c:v>2.0498767198738821</c:v>
                </c:pt>
                <c:pt idx="6505">
                  <c:v>2.0515383905153275</c:v>
                </c:pt>
                <c:pt idx="6506">
                  <c:v>2.0581222157829138</c:v>
                </c:pt>
                <c:pt idx="6507">
                  <c:v>2.0648696250598064</c:v>
                </c:pt>
                <c:pt idx="6508">
                  <c:v>2.0651313721402098</c:v>
                </c:pt>
                <c:pt idx="6509">
                  <c:v>2.0613393668370672</c:v>
                </c:pt>
                <c:pt idx="6510">
                  <c:v>2.0606978403536118</c:v>
                </c:pt>
                <c:pt idx="6511">
                  <c:v>2.0606978403536118</c:v>
                </c:pt>
                <c:pt idx="6512">
                  <c:v>2.0549575960124065</c:v>
                </c:pt>
                <c:pt idx="6513">
                  <c:v>2.0514612443241833</c:v>
                </c:pt>
                <c:pt idx="6514">
                  <c:v>2.0487912738484098</c:v>
                </c:pt>
                <c:pt idx="6515">
                  <c:v>2.0398897977361816</c:v>
                </c:pt>
                <c:pt idx="6516">
                  <c:v>2.0315296458034227</c:v>
                </c:pt>
                <c:pt idx="6517">
                  <c:v>2.0320543754796692</c:v>
                </c:pt>
                <c:pt idx="6518">
                  <c:v>2.0319736890917168</c:v>
                </c:pt>
                <c:pt idx="6519">
                  <c:v>2.037027879755775</c:v>
                </c:pt>
                <c:pt idx="6520">
                  <c:v>2.0387393481047491</c:v>
                </c:pt>
                <c:pt idx="6521">
                  <c:v>2.0390173219974121</c:v>
                </c:pt>
                <c:pt idx="6522">
                  <c:v>2.0409581733842073</c:v>
                </c:pt>
                <c:pt idx="6523">
                  <c:v>2.0367885331077202</c:v>
                </c:pt>
                <c:pt idx="6524">
                  <c:v>2.0285305865113288</c:v>
                </c:pt>
                <c:pt idx="6525">
                  <c:v>2.0236227898790067</c:v>
                </c:pt>
                <c:pt idx="6526">
                  <c:v>2.0385009430766745</c:v>
                </c:pt>
                <c:pt idx="6527">
                  <c:v>2.0342673970380254</c:v>
                </c:pt>
                <c:pt idx="6528">
                  <c:v>2.0303163059885856</c:v>
                </c:pt>
                <c:pt idx="6529">
                  <c:v>2.0358698136955526</c:v>
                </c:pt>
                <c:pt idx="6530">
                  <c:v>2.0422998074136252</c:v>
                </c:pt>
                <c:pt idx="6531">
                  <c:v>2.0367087215698856</c:v>
                </c:pt>
                <c:pt idx="6532">
                  <c:v>2.0400482415474621</c:v>
                </c:pt>
                <c:pt idx="6533">
                  <c:v>2.0416689664756102</c:v>
                </c:pt>
                <c:pt idx="6534">
                  <c:v>2.0286119150662301</c:v>
                </c:pt>
                <c:pt idx="6535">
                  <c:v>2.0416295084751379</c:v>
                </c:pt>
                <c:pt idx="6536">
                  <c:v>2.0414321646802653</c:v>
                </c:pt>
                <c:pt idx="6537">
                  <c:v>2.0445789548766129</c:v>
                </c:pt>
                <c:pt idx="6538">
                  <c:v>2.0419450721452637</c:v>
                </c:pt>
                <c:pt idx="6539">
                  <c:v>2.0421027680373025</c:v>
                </c:pt>
                <c:pt idx="6540">
                  <c:v>2.0387393481047491</c:v>
                </c:pt>
                <c:pt idx="6541">
                  <c:v>2.0344680227550427</c:v>
                </c:pt>
                <c:pt idx="6542">
                  <c:v>2.0432443540084839</c:v>
                </c:pt>
                <c:pt idx="6543">
                  <c:v>2.0446965171101943</c:v>
                </c:pt>
                <c:pt idx="6544">
                  <c:v>2.0463780880482725</c:v>
                </c:pt>
                <c:pt idx="6545">
                  <c:v>2.0413532020469742</c:v>
                </c:pt>
                <c:pt idx="6546">
                  <c:v>2.0372670945687101</c:v>
                </c:pt>
                <c:pt idx="6547">
                  <c:v>2.033463966077405</c:v>
                </c:pt>
                <c:pt idx="6548">
                  <c:v>2.0300327049361711</c:v>
                </c:pt>
                <c:pt idx="6549">
                  <c:v>2.034427905025403</c:v>
                </c:pt>
                <c:pt idx="6550">
                  <c:v>2.0318122713303706</c:v>
                </c:pt>
                <c:pt idx="6551">
                  <c:v>2.0420633494321563</c:v>
                </c:pt>
                <c:pt idx="6552">
                  <c:v>2.0421027680373025</c:v>
                </c:pt>
                <c:pt idx="6553">
                  <c:v>2.0385406863374573</c:v>
                </c:pt>
                <c:pt idx="6554">
                  <c:v>2.0388187873736556</c:v>
                </c:pt>
                <c:pt idx="6555">
                  <c:v>2.0412347311714307</c:v>
                </c:pt>
                <c:pt idx="6556">
                  <c:v>2.0411952336968091</c:v>
                </c:pt>
                <c:pt idx="6557">
                  <c:v>2.0436373095925706</c:v>
                </c:pt>
                <c:pt idx="6558">
                  <c:v>2.0379441552030984</c:v>
                </c:pt>
                <c:pt idx="6559">
                  <c:v>2.0351895089084477</c:v>
                </c:pt>
                <c:pt idx="6560">
                  <c:v>2.0442260771126826</c:v>
                </c:pt>
                <c:pt idx="6561">
                  <c:v>2.041550581717646</c:v>
                </c:pt>
                <c:pt idx="6562">
                  <c:v>2.0415900468893668</c:v>
                </c:pt>
                <c:pt idx="6563">
                  <c:v>2.0445397603924111</c:v>
                </c:pt>
                <c:pt idx="6564">
                  <c:v>2.0530015704003084</c:v>
                </c:pt>
                <c:pt idx="6565">
                  <c:v>2.0531937276008696</c:v>
                </c:pt>
                <c:pt idx="6566">
                  <c:v>2.0514612443241833</c:v>
                </c:pt>
                <c:pt idx="6567">
                  <c:v>2.0511139167776014</c:v>
                </c:pt>
                <c:pt idx="6568">
                  <c:v>2.0531937276008696</c:v>
                </c:pt>
                <c:pt idx="6569">
                  <c:v>2.0533473921692673</c:v>
                </c:pt>
                <c:pt idx="6570">
                  <c:v>2.0529631287555032</c:v>
                </c:pt>
                <c:pt idx="6571">
                  <c:v>2.0425755124401905</c:v>
                </c:pt>
                <c:pt idx="6572">
                  <c:v>2.0465731976620054</c:v>
                </c:pt>
                <c:pt idx="6573">
                  <c:v>2.0481309270289674</c:v>
                </c:pt>
                <c:pt idx="6574">
                  <c:v>2.0452055860350566</c:v>
                </c:pt>
                <c:pt idx="6575">
                  <c:v>2.0453621026533479</c:v>
                </c:pt>
                <c:pt idx="6576">
                  <c:v>2.0480920518123722</c:v>
                </c:pt>
                <c:pt idx="6577">
                  <c:v>2.0520009801013002</c:v>
                </c:pt>
                <c:pt idx="6578">
                  <c:v>2.0556840649194132</c:v>
                </c:pt>
                <c:pt idx="6579">
                  <c:v>2.0591467194261983</c:v>
                </c:pt>
                <c:pt idx="6580">
                  <c:v>2.0564474584749175</c:v>
                </c:pt>
                <c:pt idx="6581">
                  <c:v>2.0565999762927811</c:v>
                </c:pt>
                <c:pt idx="6582">
                  <c:v>2.061527870890508</c:v>
                </c:pt>
                <c:pt idx="6583">
                  <c:v>2.0622810699726442</c:v>
                </c:pt>
                <c:pt idx="6584">
                  <c:v>2.0627699498151282</c:v>
                </c:pt>
                <c:pt idx="6585">
                  <c:v>2.0627699498151282</c:v>
                </c:pt>
                <c:pt idx="6586">
                  <c:v>2.0646825662285115</c:v>
                </c:pt>
                <c:pt idx="6587">
                  <c:v>2.0682972050314539</c:v>
                </c:pt>
                <c:pt idx="6588">
                  <c:v>2.0667357953509287</c:v>
                </c:pt>
                <c:pt idx="6589">
                  <c:v>2.06881642992222</c:v>
                </c:pt>
                <c:pt idx="6590">
                  <c:v>2.0751818546186915</c:v>
                </c:pt>
                <c:pt idx="6591">
                  <c:v>2.0729480317928854</c:v>
                </c:pt>
                <c:pt idx="6592">
                  <c:v>2.0714769676989175</c:v>
                </c:pt>
                <c:pt idx="6593">
                  <c:v>2.0734617292798352</c:v>
                </c:pt>
                <c:pt idx="6594">
                  <c:v>2.0736450455131519</c:v>
                </c:pt>
                <c:pt idx="6595">
                  <c:v>2.0696680969115957</c:v>
                </c:pt>
                <c:pt idx="6596">
                  <c:v>2.0683343131172545</c:v>
                </c:pt>
                <c:pt idx="6597">
                  <c:v>2.0653182378037371</c:v>
                </c:pt>
                <c:pt idx="6598">
                  <c:v>2.0576280729555685</c:v>
                </c:pt>
                <c:pt idx="6599">
                  <c:v>2.0559132239161486</c:v>
                </c:pt>
                <c:pt idx="6600">
                  <c:v>2.0589950935254162</c:v>
                </c:pt>
                <c:pt idx="6601">
                  <c:v>2.0529246837077286</c:v>
                </c:pt>
                <c:pt idx="6602">
                  <c:v>2.0501476580203035</c:v>
                </c:pt>
                <c:pt idx="6603">
                  <c:v>2.0499928569201424</c:v>
                </c:pt>
                <c:pt idx="6604">
                  <c:v>2.0419450721452637</c:v>
                </c:pt>
                <c:pt idx="6605">
                  <c:v>2.0409976924234905</c:v>
                </c:pt>
                <c:pt idx="6606">
                  <c:v>2.0430477428041196</c:v>
                </c:pt>
                <c:pt idx="6607">
                  <c:v>2.0424573745743211</c:v>
                </c:pt>
                <c:pt idx="6608">
                  <c:v>2.0430477428041196</c:v>
                </c:pt>
                <c:pt idx="6609">
                  <c:v>2.0370677580425576</c:v>
                </c:pt>
                <c:pt idx="6610">
                  <c:v>2.0359897569364263</c:v>
                </c:pt>
                <c:pt idx="6611">
                  <c:v>2.0353496765229884</c:v>
                </c:pt>
                <c:pt idx="6612">
                  <c:v>2.0314488618593836</c:v>
                </c:pt>
                <c:pt idx="6613">
                  <c:v>2.0338256939533101</c:v>
                </c:pt>
                <c:pt idx="6614">
                  <c:v>2.0386996230206229</c:v>
                </c:pt>
                <c:pt idx="6615">
                  <c:v>2.0355898172434572</c:v>
                </c:pt>
                <c:pt idx="6616">
                  <c:v>2.0290183295464814</c:v>
                </c:pt>
                <c:pt idx="6617">
                  <c:v>2.0345081367791695</c:v>
                </c:pt>
                <c:pt idx="6618">
                  <c:v>2.026982443191605</c:v>
                </c:pt>
                <c:pt idx="6619">
                  <c:v>2.0273903846849692</c:v>
                </c:pt>
                <c:pt idx="6620">
                  <c:v>2.0280015793468578</c:v>
                </c:pt>
                <c:pt idx="6621">
                  <c:v>2.0297894708318558</c:v>
                </c:pt>
                <c:pt idx="6622">
                  <c:v>2.0354697634812822</c:v>
                </c:pt>
                <c:pt idx="6623">
                  <c:v>2.0352696000994364</c:v>
                </c:pt>
                <c:pt idx="6624">
                  <c:v>2.0364691989154626</c:v>
                </c:pt>
                <c:pt idx="6625">
                  <c:v>2.0400482415474621</c:v>
                </c:pt>
                <c:pt idx="6626">
                  <c:v>2.0326993274926175</c:v>
                </c:pt>
                <c:pt idx="6627">
                  <c:v>2.0215613920373547</c:v>
                </c:pt>
                <c:pt idx="6628">
                  <c:v>2.0169498130975607</c:v>
                </c:pt>
                <c:pt idx="6629">
                  <c:v>2.0135113334659001</c:v>
                </c:pt>
                <c:pt idx="6630">
                  <c:v>2.0173672835535297</c:v>
                </c:pt>
                <c:pt idx="6631">
                  <c:v>2.0203612826477078</c:v>
                </c:pt>
                <c:pt idx="6632">
                  <c:v>2.0154435879511023</c:v>
                </c:pt>
                <c:pt idx="6633">
                  <c:v>2.0025116312849085</c:v>
                </c:pt>
                <c:pt idx="6634">
                  <c:v>1.9970367108825267</c:v>
                </c:pt>
                <c:pt idx="6635">
                  <c:v>1.9906939606797516</c:v>
                </c:pt>
                <c:pt idx="6636">
                  <c:v>1.9860547807696953</c:v>
                </c:pt>
                <c:pt idx="6637">
                  <c:v>1.9889155205126867</c:v>
                </c:pt>
                <c:pt idx="6638">
                  <c:v>1.9953719060281625</c:v>
                </c:pt>
                <c:pt idx="6639">
                  <c:v>1.9959421629925507</c:v>
                </c:pt>
                <c:pt idx="6640">
                  <c:v>1.9967305154351527</c:v>
                </c:pt>
                <c:pt idx="6641">
                  <c:v>2.0030725959676747</c:v>
                </c:pt>
                <c:pt idx="6642">
                  <c:v>2.0069791905742771</c:v>
                </c:pt>
                <c:pt idx="6643">
                  <c:v>2.0102575429983012</c:v>
                </c:pt>
                <c:pt idx="6644">
                  <c:v>2.012330955580147</c:v>
                </c:pt>
                <c:pt idx="6645">
                  <c:v>2.0065943861841369</c:v>
                </c:pt>
                <c:pt idx="6646">
                  <c:v>1.9927302039541428</c:v>
                </c:pt>
                <c:pt idx="6647">
                  <c:v>2.0013875234866414</c:v>
                </c:pt>
                <c:pt idx="6648">
                  <c:v>2.0195316845312554</c:v>
                </c:pt>
                <c:pt idx="6649">
                  <c:v>2.0211892990699383</c:v>
                </c:pt>
                <c:pt idx="6650">
                  <c:v>2.0219331664774387</c:v>
                </c:pt>
                <c:pt idx="6651">
                  <c:v>2.0161555119514545</c:v>
                </c:pt>
                <c:pt idx="6652">
                  <c:v>2.0153178330691168</c:v>
                </c:pt>
                <c:pt idx="6653">
                  <c:v>2.005652315355074</c:v>
                </c:pt>
                <c:pt idx="6654">
                  <c:v>2.0093233933810133</c:v>
                </c:pt>
                <c:pt idx="6655">
                  <c:v>2.0115704435972783</c:v>
                </c:pt>
                <c:pt idx="6656">
                  <c:v>2.0067654524519929</c:v>
                </c:pt>
                <c:pt idx="6657">
                  <c:v>2.01815937354091</c:v>
                </c:pt>
                <c:pt idx="6658">
                  <c:v>2.0163228540137901</c:v>
                </c:pt>
                <c:pt idx="6659">
                  <c:v>2.0193240371536905</c:v>
                </c:pt>
                <c:pt idx="6660">
                  <c:v>2.0132586652835167</c:v>
                </c:pt>
                <c:pt idx="6661">
                  <c:v>2.0091958535195213</c:v>
                </c:pt>
                <c:pt idx="6662">
                  <c:v>2.0019931738235304</c:v>
                </c:pt>
                <c:pt idx="6663">
                  <c:v>2.0053521364862168</c:v>
                </c:pt>
                <c:pt idx="6664">
                  <c:v>2.0160718167340237</c:v>
                </c:pt>
                <c:pt idx="6665">
                  <c:v>2.0091958535195213</c:v>
                </c:pt>
                <c:pt idx="6666">
                  <c:v>2.0077051143647804</c:v>
                </c:pt>
                <c:pt idx="6667">
                  <c:v>2.001863462692524</c:v>
                </c:pt>
                <c:pt idx="6668">
                  <c:v>2.0070219255786808</c:v>
                </c:pt>
                <c:pt idx="6669">
                  <c:v>2.0087704499377526</c:v>
                </c:pt>
                <c:pt idx="6670">
                  <c:v>2.0149823085854819</c:v>
                </c:pt>
                <c:pt idx="6671">
                  <c:v>2.0143945162735353</c:v>
                </c:pt>
                <c:pt idx="6672">
                  <c:v>2.0173255545617224</c:v>
                </c:pt>
                <c:pt idx="6673">
                  <c:v>2.0164901316208281</c:v>
                </c:pt>
                <c:pt idx="6674">
                  <c:v>2.0064660422492318</c:v>
                </c:pt>
                <c:pt idx="6675">
                  <c:v>2.0133007868568877</c:v>
                </c:pt>
                <c:pt idx="6676">
                  <c:v>2.014436527831672</c:v>
                </c:pt>
                <c:pt idx="6677">
                  <c:v>2.0216027160282422</c:v>
                </c:pt>
                <c:pt idx="6678">
                  <c:v>2.0244856676991669</c:v>
                </c:pt>
                <c:pt idx="6679">
                  <c:v>2.022057020601165</c:v>
                </c:pt>
                <c:pt idx="6680">
                  <c:v>2.023499381548012</c:v>
                </c:pt>
                <c:pt idx="6681">
                  <c:v>2.0116550107247781</c:v>
                </c:pt>
                <c:pt idx="6682">
                  <c:v>2.0015606526425729</c:v>
                </c:pt>
                <c:pt idx="6683">
                  <c:v>1.999130541287371</c:v>
                </c:pt>
                <c:pt idx="6684">
                  <c:v>2.0065088277752898</c:v>
                </c:pt>
                <c:pt idx="6685">
                  <c:v>2.0026843129897296</c:v>
                </c:pt>
                <c:pt idx="6686">
                  <c:v>2.0117395613883184</c:v>
                </c:pt>
                <c:pt idx="6687">
                  <c:v>2.0106814931314436</c:v>
                </c:pt>
                <c:pt idx="6688">
                  <c:v>2.0136376124535316</c:v>
                </c:pt>
                <c:pt idx="6689">
                  <c:v>2.0168662708289751</c:v>
                </c:pt>
                <c:pt idx="6690">
                  <c:v>2.0257972413102916</c:v>
                </c:pt>
                <c:pt idx="6691">
                  <c:v>2.031246836232675</c:v>
                </c:pt>
                <c:pt idx="6692">
                  <c:v>2.032417278832769</c:v>
                </c:pt>
                <c:pt idx="6693">
                  <c:v>2.0330214446829107</c:v>
                </c:pt>
                <c:pt idx="6694">
                  <c:v>2.0351494577734628</c:v>
                </c:pt>
                <c:pt idx="6695">
                  <c:v>2.0341469771060456</c:v>
                </c:pt>
                <c:pt idx="6696">
                  <c:v>2.0375460120858269</c:v>
                </c:pt>
                <c:pt idx="6697">
                  <c:v>2.0376256699147191</c:v>
                </c:pt>
                <c:pt idx="6698">
                  <c:v>2.0385804259615785</c:v>
                </c:pt>
                <c:pt idx="6699">
                  <c:v>2.0400878434698808</c:v>
                </c:pt>
                <c:pt idx="6700">
                  <c:v>2.040246215057707</c:v>
                </c:pt>
                <c:pt idx="6701">
                  <c:v>2.0387790695555386</c:v>
                </c:pt>
                <c:pt idx="6702">
                  <c:v>2.0367087215698856</c:v>
                </c:pt>
                <c:pt idx="6703">
                  <c:v>2.0385009430766745</c:v>
                </c:pt>
                <c:pt idx="6704">
                  <c:v>2.0343476584468481</c:v>
                </c:pt>
                <c:pt idx="6705">
                  <c:v>2.0338256939533101</c:v>
                </c:pt>
                <c:pt idx="6706">
                  <c:v>2.0316911686251462</c:v>
                </c:pt>
                <c:pt idx="6707">
                  <c:v>2.0338256939533101</c:v>
                </c:pt>
                <c:pt idx="6708">
                  <c:v>2.031287248876998</c:v>
                </c:pt>
                <c:pt idx="6709">
                  <c:v>2.0329811930973678</c:v>
                </c:pt>
                <c:pt idx="6710">
                  <c:v>2.0411557326297118</c:v>
                </c:pt>
                <c:pt idx="6711">
                  <c:v>2.0399294141085602</c:v>
                </c:pt>
                <c:pt idx="6712">
                  <c:v>2.0406418915445363</c:v>
                </c:pt>
                <c:pt idx="6713">
                  <c:v>2.0365091285327299</c:v>
                </c:pt>
                <c:pt idx="6714">
                  <c:v>2.0349892162876846</c:v>
                </c:pt>
                <c:pt idx="6715">
                  <c:v>2.0306806639999015</c:v>
                </c:pt>
                <c:pt idx="6716">
                  <c:v>2.035389709198677</c:v>
                </c:pt>
                <c:pt idx="6717">
                  <c:v>2.0385406863374573</c:v>
                </c:pt>
                <c:pt idx="6718">
                  <c:v>2.0441083874461197</c:v>
                </c:pt>
                <c:pt idx="6719">
                  <c:v>2.0424179881432503</c:v>
                </c:pt>
                <c:pt idx="6720">
                  <c:v>2.0475863570743504</c:v>
                </c:pt>
                <c:pt idx="6721">
                  <c:v>2.048519487922654</c:v>
                </c:pt>
                <c:pt idx="6722">
                  <c:v>2.046924174230035</c:v>
                </c:pt>
                <c:pt idx="6723">
                  <c:v>2.0443045191759146</c:v>
                </c:pt>
                <c:pt idx="6724">
                  <c:v>2.0446181458238848</c:v>
                </c:pt>
                <c:pt idx="6725">
                  <c:v>2.0434015789108813</c:v>
                </c:pt>
                <c:pt idx="6726">
                  <c:v>2.0496830890882487</c:v>
                </c:pt>
                <c:pt idx="6727">
                  <c:v>2.0501089629178675</c:v>
                </c:pt>
                <c:pt idx="6728">
                  <c:v>2.0614901766248153</c:v>
                </c:pt>
                <c:pt idx="6729">
                  <c:v>2.0654676724656511</c:v>
                </c:pt>
                <c:pt idx="6730">
                  <c:v>2.0678516605123529</c:v>
                </c:pt>
                <c:pt idx="6731">
                  <c:v>2.0643456571621712</c:v>
                </c:pt>
                <c:pt idx="6732">
                  <c:v>2.062544381346465</c:v>
                </c:pt>
                <c:pt idx="6733">
                  <c:v>2.0631456371066381</c:v>
                </c:pt>
                <c:pt idx="6734">
                  <c:v>2.0637460616134433</c:v>
                </c:pt>
                <c:pt idx="6735">
                  <c:v>2.0687422929329817</c:v>
                </c:pt>
                <c:pt idx="6736">
                  <c:v>2.0614524790871931</c:v>
                </c:pt>
                <c:pt idx="6737">
                  <c:v>2.0496056125949731</c:v>
                </c:pt>
                <c:pt idx="6738">
                  <c:v>2.0506503808639143</c:v>
                </c:pt>
                <c:pt idx="6739">
                  <c:v>2.0535010023864153</c:v>
                </c:pt>
                <c:pt idx="6740">
                  <c:v>2.0542682395471874</c:v>
                </c:pt>
                <c:pt idx="6741">
                  <c:v>2.0447748742564427</c:v>
                </c:pt>
                <c:pt idx="6742">
                  <c:v>2.0376256699147191</c:v>
                </c:pt>
                <c:pt idx="6743">
                  <c:v>2.0377849417536376</c:v>
                </c:pt>
                <c:pt idx="6744">
                  <c:v>2.0439906658781335</c:v>
                </c:pt>
                <c:pt idx="6745">
                  <c:v>2.0422604066894521</c:v>
                </c:pt>
                <c:pt idx="6746">
                  <c:v>2.0356698346516806</c:v>
                </c:pt>
                <c:pt idx="6747">
                  <c:v>2.0321350468799015</c:v>
                </c:pt>
                <c:pt idx="6748">
                  <c:v>2.039255443806486</c:v>
                </c:pt>
                <c:pt idx="6749">
                  <c:v>2.036868329981055</c:v>
                </c:pt>
                <c:pt idx="6750">
                  <c:v>2.0392157659039505</c:v>
                </c:pt>
                <c:pt idx="6751">
                  <c:v>2.0328201494385638</c:v>
                </c:pt>
                <c:pt idx="6752">
                  <c:v>2.0306806639999015</c:v>
                </c:pt>
                <c:pt idx="6753">
                  <c:v>2.0377849417536376</c:v>
                </c:pt>
                <c:pt idx="6754">
                  <c:v>2.0393744557684741</c:v>
                </c:pt>
                <c:pt idx="6755">
                  <c:v>2.0390967104414504</c:v>
                </c:pt>
                <c:pt idx="6756">
                  <c:v>2.0400482415474621</c:v>
                </c:pt>
                <c:pt idx="6757">
                  <c:v>2.0435980300301231</c:v>
                </c:pt>
                <c:pt idx="6758">
                  <c:v>2.0375061776916779</c:v>
                </c:pt>
                <c:pt idx="6759">
                  <c:v>2.0477809247411964</c:v>
                </c:pt>
                <c:pt idx="6760">
                  <c:v>2.0439514182632768</c:v>
                </c:pt>
                <c:pt idx="6761">
                  <c:v>2.041905639223649</c:v>
                </c:pt>
                <c:pt idx="6762">
                  <c:v>2.0440299099464658</c:v>
                </c:pt>
                <c:pt idx="6763">
                  <c:v>2.0445005623706414</c:v>
                </c:pt>
                <c:pt idx="6764">
                  <c:v>2.039612381896724</c:v>
                </c:pt>
                <c:pt idx="6765">
                  <c:v>2.0390173219974121</c:v>
                </c:pt>
                <c:pt idx="6766">
                  <c:v>2.0392951180843109</c:v>
                </c:pt>
                <c:pt idx="6767">
                  <c:v>2.0396916616490257</c:v>
                </c:pt>
                <c:pt idx="6768">
                  <c:v>2.0323769712099362</c:v>
                </c:pt>
                <c:pt idx="6769">
                  <c:v>2.0278794092072072</c:v>
                </c:pt>
                <c:pt idx="6770">
                  <c:v>2.0240749873074262</c:v>
                </c:pt>
                <c:pt idx="6771">
                  <c:v>2.0345883537136245</c:v>
                </c:pt>
                <c:pt idx="6772">
                  <c:v>2.0335845755154134</c:v>
                </c:pt>
                <c:pt idx="6773">
                  <c:v>2.0350693444211045</c:v>
                </c:pt>
                <c:pt idx="6774">
                  <c:v>2.0315296458034227</c:v>
                </c:pt>
                <c:pt idx="6775">
                  <c:v>2.0244035626829655</c:v>
                </c:pt>
                <c:pt idx="6776">
                  <c:v>2.0205684348013628</c:v>
                </c:pt>
                <c:pt idx="6777">
                  <c:v>2.0212306584797024</c:v>
                </c:pt>
                <c:pt idx="6778">
                  <c:v>2.0230877669954452</c:v>
                </c:pt>
                <c:pt idx="6779">
                  <c:v>2.0131744098788671</c:v>
                </c:pt>
                <c:pt idx="6780">
                  <c:v>2.0182426674579097</c:v>
                </c:pt>
                <c:pt idx="6781">
                  <c:v>2.0243214421415652</c:v>
                </c:pt>
                <c:pt idx="6782">
                  <c:v>2.0264924070528396</c:v>
                </c:pt>
                <c:pt idx="6783">
                  <c:v>2.0289777052087778</c:v>
                </c:pt>
                <c:pt idx="6784">
                  <c:v>2.0345883537136245</c:v>
                </c:pt>
                <c:pt idx="6785">
                  <c:v>2.034427905025403</c:v>
                </c:pt>
                <c:pt idx="6786">
                  <c:v>2.0366288953621612</c:v>
                </c:pt>
                <c:pt idx="6787">
                  <c:v>2.0345883537136245</c:v>
                </c:pt>
                <c:pt idx="6788">
                  <c:v>2.0345081367791695</c:v>
                </c:pt>
                <c:pt idx="6789">
                  <c:v>2.0409976924234905</c:v>
                </c:pt>
                <c:pt idx="6790">
                  <c:v>2.046729222266487</c:v>
                </c:pt>
                <c:pt idx="6791">
                  <c:v>2.0446573332348663</c:v>
                </c:pt>
                <c:pt idx="6792">
                  <c:v>2.0493731001515307</c:v>
                </c:pt>
                <c:pt idx="6793">
                  <c:v>2.0465731976620054</c:v>
                </c:pt>
                <c:pt idx="6794">
                  <c:v>2.0455967718675789</c:v>
                </c:pt>
                <c:pt idx="6795">
                  <c:v>2.0472359154596811</c:v>
                </c:pt>
                <c:pt idx="6796">
                  <c:v>2.0533089811241001</c:v>
                </c:pt>
                <c:pt idx="6797">
                  <c:v>2.0541149005105859</c:v>
                </c:pt>
                <c:pt idx="6798">
                  <c:v>2.0494893719335567</c:v>
                </c:pt>
                <c:pt idx="6799">
                  <c:v>2.0472748673841794</c:v>
                </c:pt>
                <c:pt idx="6800">
                  <c:v>2.0416689664756102</c:v>
                </c:pt>
                <c:pt idx="6801">
                  <c:v>2.0370677580425576</c:v>
                </c:pt>
                <c:pt idx="6802">
                  <c:v>2.0392951180843109</c:v>
                </c:pt>
                <c:pt idx="6803">
                  <c:v>2.0373866525823772</c:v>
                </c:pt>
                <c:pt idx="6804">
                  <c:v>2.0337453360139741</c:v>
                </c:pt>
                <c:pt idx="6805">
                  <c:v>2.0425755124401905</c:v>
                </c:pt>
                <c:pt idx="6806">
                  <c:v>2.0370677580425576</c:v>
                </c:pt>
                <c:pt idx="6807">
                  <c:v>2.0396520235819238</c:v>
                </c:pt>
                <c:pt idx="6808">
                  <c:v>2.044461360810665</c:v>
                </c:pt>
                <c:pt idx="6809">
                  <c:v>2.0497992779189866</c:v>
                </c:pt>
                <c:pt idx="6810">
                  <c:v>2.0475863570743504</c:v>
                </c:pt>
                <c:pt idx="6811">
                  <c:v>2.047547433078635</c:v>
                </c:pt>
                <c:pt idx="6812">
                  <c:v>2.0478587274074567</c:v>
                </c:pt>
                <c:pt idx="6813">
                  <c:v>2.0494506181315497</c:v>
                </c:pt>
                <c:pt idx="6814">
                  <c:v>2.0432443540084839</c:v>
                </c:pt>
                <c:pt idx="6815">
                  <c:v>2.0411952336968091</c:v>
                </c:pt>
                <c:pt idx="6816">
                  <c:v>2.0331824137291949</c:v>
                </c:pt>
                <c:pt idx="6817">
                  <c:v>2.0276349657775441</c:v>
                </c:pt>
                <c:pt idx="6818">
                  <c:v>2.0282051199054427</c:v>
                </c:pt>
                <c:pt idx="6819">
                  <c:v>2.0294243640580163</c:v>
                </c:pt>
                <c:pt idx="6820">
                  <c:v>2.0310851480394811</c:v>
                </c:pt>
                <c:pt idx="6821">
                  <c:v>2.0313680628857731</c:v>
                </c:pt>
                <c:pt idx="6822">
                  <c:v>2.0271048658793513</c:v>
                </c:pt>
                <c:pt idx="6823">
                  <c:v>2.0335041729451748</c:v>
                </c:pt>
                <c:pt idx="6824">
                  <c:v>2.0298705640039527</c:v>
                </c:pt>
                <c:pt idx="6825">
                  <c:v>2.0337855168422307</c:v>
                </c:pt>
                <c:pt idx="6826">
                  <c:v>2.031246836232675</c:v>
                </c:pt>
                <c:pt idx="6827">
                  <c:v>2.0352295563502119</c:v>
                </c:pt>
                <c:pt idx="6828">
                  <c:v>2.033463966077405</c:v>
                </c:pt>
                <c:pt idx="6829">
                  <c:v>2.0381033103058979</c:v>
                </c:pt>
                <c:pt idx="6830">
                  <c:v>2.0401670364828468</c:v>
                </c:pt>
                <c:pt idx="6831">
                  <c:v>2.0401670364828468</c:v>
                </c:pt>
                <c:pt idx="6832">
                  <c:v>2.0379839494471272</c:v>
                </c:pt>
                <c:pt idx="6833">
                  <c:v>2.0363094437244378</c:v>
                </c:pt>
                <c:pt idx="6834">
                  <c:v>2.0378247505883418</c:v>
                </c:pt>
                <c:pt idx="6835">
                  <c:v>2.0367486291722021</c:v>
                </c:pt>
                <c:pt idx="6836">
                  <c:v>2.038858501559766</c:v>
                </c:pt>
                <c:pt idx="6837">
                  <c:v>2.0340666785975605</c:v>
                </c:pt>
                <c:pt idx="6838">
                  <c:v>2.0275534540502207</c:v>
                </c:pt>
                <c:pt idx="6839">
                  <c:v>2.0295461004237478</c:v>
                </c:pt>
                <c:pt idx="6840">
                  <c:v>2.0286119150662301</c:v>
                </c:pt>
                <c:pt idx="6841">
                  <c:v>2.0340265237751103</c:v>
                </c:pt>
                <c:pt idx="6842">
                  <c:v>2.0418662027212928</c:v>
                </c:pt>
                <c:pt idx="6843">
                  <c:v>2.0421027680373025</c:v>
                </c:pt>
                <c:pt idx="6844">
                  <c:v>2.0382624071047841</c:v>
                </c:pt>
                <c:pt idx="6845">
                  <c:v>2.0359097984566086</c:v>
                </c:pt>
                <c:pt idx="6846">
                  <c:v>2.0373468035680902</c:v>
                </c:pt>
                <c:pt idx="6847">
                  <c:v>2.0359497795366739</c:v>
                </c:pt>
                <c:pt idx="6848">
                  <c:v>2.0419450721452637</c:v>
                </c:pt>
                <c:pt idx="6849">
                  <c:v>2.0428510425507893</c:v>
                </c:pt>
                <c:pt idx="6850">
                  <c:v>2.0390967104414504</c:v>
                </c:pt>
                <c:pt idx="6851">
                  <c:v>2.0375460120858269</c:v>
                </c:pt>
                <c:pt idx="6852">
                  <c:v>2.0404440983626766</c:v>
                </c:pt>
                <c:pt idx="6853">
                  <c:v>2.03818286599066</c:v>
                </c:pt>
                <c:pt idx="6854">
                  <c:v>2.0389776223326916</c:v>
                </c:pt>
                <c:pt idx="6855">
                  <c:v>2.0355898172434572</c:v>
                </c:pt>
                <c:pt idx="6856">
                  <c:v>2.0373468035680902</c:v>
                </c:pt>
                <c:pt idx="6857">
                  <c:v>2.0463390556048093</c:v>
                </c:pt>
                <c:pt idx="6858">
                  <c:v>2.0381033103058979</c:v>
                </c:pt>
                <c:pt idx="6859">
                  <c:v>2.0340265237751103</c:v>
                </c:pt>
                <c:pt idx="6860">
                  <c:v>2.0333835411731189</c:v>
                </c:pt>
                <c:pt idx="6861">
                  <c:v>2.0379839494471272</c:v>
                </c:pt>
                <c:pt idx="6862">
                  <c:v>2.0345081367791695</c:v>
                </c:pt>
                <c:pt idx="6863">
                  <c:v>2.0348289156558366</c:v>
                </c:pt>
                <c:pt idx="6864">
                  <c:v>2.0329409377808534</c:v>
                </c:pt>
                <c:pt idx="6865">
                  <c:v>2.031327657761131</c:v>
                </c:pt>
                <c:pt idx="6866">
                  <c:v>2.0337453360139741</c:v>
                </c:pt>
                <c:pt idx="6867">
                  <c:v>2.0293431875191068</c:v>
                </c:pt>
                <c:pt idx="6868">
                  <c:v>2.0285305865113288</c:v>
                </c:pt>
                <c:pt idx="6869">
                  <c:v>2.0251009610468134</c:v>
                </c:pt>
                <c:pt idx="6870">
                  <c:v>2.0241982322068686</c:v>
                </c:pt>
                <c:pt idx="6871">
                  <c:v>2.030194785356751</c:v>
                </c:pt>
                <c:pt idx="6872">
                  <c:v>2.0277164622089905</c:v>
                </c:pt>
                <c:pt idx="6873">
                  <c:v>2.0294243640580163</c:v>
                </c:pt>
                <c:pt idx="6874">
                  <c:v>2.024895960107485</c:v>
                </c:pt>
                <c:pt idx="6875">
                  <c:v>2.027675715904893</c:v>
                </c:pt>
                <c:pt idx="6876">
                  <c:v>2.0279201364058026</c:v>
                </c:pt>
                <c:pt idx="6877">
                  <c:v>2.0251009610468134</c:v>
                </c:pt>
                <c:pt idx="6878">
                  <c:v>2.0240749873074262</c:v>
                </c:pt>
                <c:pt idx="6879">
                  <c:v>2.0143945162735353</c:v>
                </c:pt>
                <c:pt idx="6880">
                  <c:v>2.0206926786820278</c:v>
                </c:pt>
                <c:pt idx="6881">
                  <c:v>2.026982443191605</c:v>
                </c:pt>
                <c:pt idx="6882">
                  <c:v>2.0207340854115157</c:v>
                </c:pt>
                <c:pt idx="6883">
                  <c:v>2.0246087961265578</c:v>
                </c:pt>
                <c:pt idx="6884">
                  <c:v>2.030963842378275</c:v>
                </c:pt>
                <c:pt idx="6885">
                  <c:v>2.0297894708318558</c:v>
                </c:pt>
                <c:pt idx="6886">
                  <c:v>2.0307615909510166</c:v>
                </c:pt>
                <c:pt idx="6887">
                  <c:v>2.0321350468799015</c:v>
                </c:pt>
                <c:pt idx="6888">
                  <c:v>2.0378247505883418</c:v>
                </c:pt>
                <c:pt idx="6889">
                  <c:v>2.040246215057707</c:v>
                </c:pt>
                <c:pt idx="6890">
                  <c:v>2.0405627850813119</c:v>
                </c:pt>
                <c:pt idx="6891">
                  <c:v>2.0401670364828468</c:v>
                </c:pt>
                <c:pt idx="6892">
                  <c:v>2.0355898172434572</c:v>
                </c:pt>
                <c:pt idx="6893">
                  <c:v>2.0353496765229884</c:v>
                </c:pt>
                <c:pt idx="6894">
                  <c:v>2.0405627850813119</c:v>
                </c:pt>
                <c:pt idx="6895">
                  <c:v>2.03953308766939</c:v>
                </c:pt>
                <c:pt idx="6896">
                  <c:v>2.0379043573124038</c:v>
                </c:pt>
                <c:pt idx="6897">
                  <c:v>2.0409581733842073</c:v>
                </c:pt>
                <c:pt idx="6898">
                  <c:v>2.0359497795366739</c:v>
                </c:pt>
                <c:pt idx="6899">
                  <c:v>2.0359497795366739</c:v>
                </c:pt>
                <c:pt idx="6900">
                  <c:v>2.0393347887380862</c:v>
                </c:pt>
                <c:pt idx="6901">
                  <c:v>2.0393347887380862</c:v>
                </c:pt>
                <c:pt idx="6902">
                  <c:v>2.0346284566253203</c:v>
                </c:pt>
                <c:pt idx="6903">
                  <c:v>2.0341068297076439</c:v>
                </c:pt>
                <c:pt idx="6904">
                  <c:v>2.0341871207934528</c:v>
                </c:pt>
                <c:pt idx="6905">
                  <c:v>2.0344680227550427</c:v>
                </c:pt>
                <c:pt idx="6906">
                  <c:v>2.0349090733677482</c:v>
                </c:pt>
                <c:pt idx="6907">
                  <c:v>2.0365490544791522</c:v>
                </c:pt>
                <c:pt idx="6908">
                  <c:v>2.0408791245157869</c:v>
                </c:pt>
                <c:pt idx="6909">
                  <c:v>2.0403649558600603</c:v>
                </c:pt>
                <c:pt idx="6910">
                  <c:v>2.0449315461491602</c:v>
                </c:pt>
                <c:pt idx="6911">
                  <c:v>2.0446965171101943</c:v>
                </c:pt>
                <c:pt idx="6912">
                  <c:v>2.0427723374976736</c:v>
                </c:pt>
                <c:pt idx="6913">
                  <c:v>2.0465731976620054</c:v>
                </c:pt>
                <c:pt idx="6914">
                  <c:v>2.0448923834743598</c:v>
                </c:pt>
                <c:pt idx="6915">
                  <c:v>2.0421421830649562</c:v>
                </c:pt>
                <c:pt idx="6916">
                  <c:v>2.0414321646802653</c:v>
                </c:pt>
                <c:pt idx="6917">
                  <c:v>2.0406418915445363</c:v>
                </c:pt>
                <c:pt idx="6918">
                  <c:v>2.0377849417536376</c:v>
                </c:pt>
                <c:pt idx="6919">
                  <c:v>2.0413137153458605</c:v>
                </c:pt>
                <c:pt idx="6920">
                  <c:v>2.0382624071047841</c:v>
                </c:pt>
                <c:pt idx="6921">
                  <c:v>2.0387790695555386</c:v>
                </c:pt>
                <c:pt idx="6922">
                  <c:v>2.0369082229202191</c:v>
                </c:pt>
                <c:pt idx="6923">
                  <c:v>2.0377053131355369</c:v>
                </c:pt>
                <c:pt idx="6924">
                  <c:v>2.0351494577734628</c:v>
                </c:pt>
                <c:pt idx="6925">
                  <c:v>2.0382624071047841</c:v>
                </c:pt>
                <c:pt idx="6926">
                  <c:v>2.0435587469147327</c:v>
                </c:pt>
                <c:pt idx="6927">
                  <c:v>2.0381430899699424</c:v>
                </c:pt>
                <c:pt idx="6928">
                  <c:v>2.0407209836011937</c:v>
                </c:pt>
                <c:pt idx="6929">
                  <c:v>2.0499154356734981</c:v>
                </c:pt>
                <c:pt idx="6930">
                  <c:v>2.0536545582907473</c:v>
                </c:pt>
                <c:pt idx="6931">
                  <c:v>2.0546896429499797</c:v>
                </c:pt>
                <c:pt idx="6932">
                  <c:v>2.0569810366681129</c:v>
                </c:pt>
                <c:pt idx="6933">
                  <c:v>2.0578562087418879</c:v>
                </c:pt>
                <c:pt idx="6934">
                  <c:v>2.0614147782770735</c:v>
                </c:pt>
                <c:pt idx="6935">
                  <c:v>2.0589950935254162</c:v>
                </c:pt>
                <c:pt idx="6936">
                  <c:v>2.0554547849412397</c:v>
                </c:pt>
                <c:pt idx="6937">
                  <c:v>2.0559132239161486</c:v>
                </c:pt>
                <c:pt idx="6938">
                  <c:v>2.0524630774833286</c:v>
                </c:pt>
                <c:pt idx="6939">
                  <c:v>2.0515769584725398</c:v>
                </c:pt>
                <c:pt idx="6940">
                  <c:v>2.0516155230049899</c:v>
                </c:pt>
                <c:pt idx="6941">
                  <c:v>2.0454403398147742</c:v>
                </c:pt>
                <c:pt idx="6942">
                  <c:v>2.0446965171101943</c:v>
                </c:pt>
                <c:pt idx="6943">
                  <c:v>2.0421027680373025</c:v>
                </c:pt>
                <c:pt idx="6944">
                  <c:v>2.0373468035680902</c:v>
                </c:pt>
                <c:pt idx="6945">
                  <c:v>2.0362295440862948</c:v>
                </c:pt>
                <c:pt idx="6946">
                  <c:v>2.0320140341595061</c:v>
                </c:pt>
                <c:pt idx="6947">
                  <c:v>2.028733879349335</c:v>
                </c:pt>
                <c:pt idx="6948">
                  <c:v>2.0261245167454502</c:v>
                </c:pt>
                <c:pt idx="6949">
                  <c:v>2.0243625043532822</c:v>
                </c:pt>
                <c:pt idx="6950">
                  <c:v>2.0200711035338412</c:v>
                </c:pt>
                <c:pt idx="6951">
                  <c:v>2.0200711035338412</c:v>
                </c:pt>
                <c:pt idx="6952">
                  <c:v>2.0228818133320305</c:v>
                </c:pt>
                <c:pt idx="6953">
                  <c:v>2.0254697190610558</c:v>
                </c:pt>
                <c:pt idx="6954">
                  <c:v>2.025428761407241</c:v>
                </c:pt>
                <c:pt idx="6955">
                  <c:v>2.0241160728267702</c:v>
                </c:pt>
                <c:pt idx="6956">
                  <c:v>2.0272680424666185</c:v>
                </c:pt>
                <c:pt idx="6957">
                  <c:v>2.0287745265000883</c:v>
                </c:pt>
                <c:pt idx="6958">
                  <c:v>2.0244035626829655</c:v>
                </c:pt>
                <c:pt idx="6959">
                  <c:v>2.0289370770706778</c:v>
                </c:pt>
                <c:pt idx="6960">
                  <c:v>2.0281644194244701</c:v>
                </c:pt>
                <c:pt idx="6961">
                  <c:v>2.0293025935589983</c:v>
                </c:pt>
                <c:pt idx="6962">
                  <c:v>2.0272272540672551</c:v>
                </c:pt>
                <c:pt idx="6963">
                  <c:v>2.0209410598623201</c:v>
                </c:pt>
                <c:pt idx="6964">
                  <c:v>2.0147304950017535</c:v>
                </c:pt>
                <c:pt idx="6965">
                  <c:v>2.015485498154455</c:v>
                </c:pt>
                <c:pt idx="6966">
                  <c:v>2.0120775995310152</c:v>
                </c:pt>
                <c:pt idx="6967">
                  <c:v>2.0177426641614984</c:v>
                </c:pt>
                <c:pt idx="6968">
                  <c:v>2.0171168494388132</c:v>
                </c:pt>
                <c:pt idx="6969">
                  <c:v>2.0143525006510088</c:v>
                </c:pt>
                <c:pt idx="6970">
                  <c:v>2.0148144490870532</c:v>
                </c:pt>
                <c:pt idx="6971">
                  <c:v>2.0072355375459519</c:v>
                </c:pt>
                <c:pt idx="6972">
                  <c:v>2.0097482559485536</c:v>
                </c:pt>
                <c:pt idx="6973">
                  <c:v>2.0049658871068234</c:v>
                </c:pt>
                <c:pt idx="6974">
                  <c:v>2.0048800072406343</c:v>
                </c:pt>
                <c:pt idx="6975">
                  <c:v>1.9972552898201033</c:v>
                </c:pt>
                <c:pt idx="6976">
                  <c:v>1.9988693638823443</c:v>
                </c:pt>
                <c:pt idx="6977">
                  <c:v>1.999652425366079</c:v>
                </c:pt>
                <c:pt idx="6978">
                  <c:v>2.0012143252861789</c:v>
                </c:pt>
                <c:pt idx="6979">
                  <c:v>2.0003906892499099</c:v>
                </c:pt>
                <c:pt idx="6980">
                  <c:v>2.0021228462251615</c:v>
                </c:pt>
                <c:pt idx="6981">
                  <c:v>2.0021660617565078</c:v>
                </c:pt>
                <c:pt idx="6982">
                  <c:v>2.0017337128090005</c:v>
                </c:pt>
                <c:pt idx="6983">
                  <c:v>2.0030725959676747</c:v>
                </c:pt>
                <c:pt idx="6984">
                  <c:v>2.0048370609383097</c:v>
                </c:pt>
                <c:pt idx="6985">
                  <c:v>2.0009110621312232</c:v>
                </c:pt>
                <c:pt idx="6986">
                  <c:v>2.003805073565025</c:v>
                </c:pt>
                <c:pt idx="6987">
                  <c:v>2.0052234248581358</c:v>
                </c:pt>
                <c:pt idx="6988">
                  <c:v>1.9978667262391447</c:v>
                </c:pt>
                <c:pt idx="6989">
                  <c:v>1.997954004069403</c:v>
                </c:pt>
                <c:pt idx="6990">
                  <c:v>1.9915804571743398</c:v>
                </c:pt>
                <c:pt idx="6991">
                  <c:v>1.9834458573413396</c:v>
                </c:pt>
                <c:pt idx="6992">
                  <c:v>1.9841671271469883</c:v>
                </c:pt>
                <c:pt idx="6993">
                  <c:v>1.9836713828601966</c:v>
                </c:pt>
                <c:pt idx="6994">
                  <c:v>1.9842121667614339</c:v>
                </c:pt>
                <c:pt idx="6995">
                  <c:v>1.9885143658336661</c:v>
                </c:pt>
                <c:pt idx="6996">
                  <c:v>1.989894563718773</c:v>
                </c:pt>
                <c:pt idx="6997">
                  <c:v>1.9859650783048708</c:v>
                </c:pt>
                <c:pt idx="6998">
                  <c:v>1.9856509736909491</c:v>
                </c:pt>
                <c:pt idx="6999">
                  <c:v>1.9794117826344353</c:v>
                </c:pt>
                <c:pt idx="7000">
                  <c:v>1.9771289005806822</c:v>
                </c:pt>
                <c:pt idx="7001">
                  <c:v>1.9755696578936621</c:v>
                </c:pt>
                <c:pt idx="7002">
                  <c:v>1.9786369483844743</c:v>
                </c:pt>
                <c:pt idx="7003">
                  <c:v>1.9780891730561427</c:v>
                </c:pt>
                <c:pt idx="7004">
                  <c:v>1.9809119377768436</c:v>
                </c:pt>
              </c:numCache>
            </c:numRef>
          </c:val>
          <c:smooth val="0"/>
        </c:ser>
        <c:dLbls>
          <c:showLegendKey val="0"/>
          <c:showVal val="0"/>
          <c:showCatName val="0"/>
          <c:showSerName val="0"/>
          <c:showPercent val="0"/>
          <c:showBubbleSize val="0"/>
        </c:dLbls>
        <c:smooth val="0"/>
        <c:axId val="509002960"/>
        <c:axId val="509004528"/>
      </c:lineChart>
      <c:catAx>
        <c:axId val="509002960"/>
        <c:scaling>
          <c:orientation val="minMax"/>
        </c:scaling>
        <c:delete val="0"/>
        <c:axPos val="b"/>
        <c:numFmt formatCode="General" sourceLinked="1"/>
        <c:majorTickMark val="out"/>
        <c:minorTickMark val="none"/>
        <c:tickLblPos val="nextTo"/>
        <c:spPr>
          <a:noFill/>
          <a:ln>
            <a:noFill/>
          </a:ln>
        </c:spPr>
        <c:crossAx val="509004528"/>
        <c:crosses val="autoZero"/>
        <c:auto val="1"/>
        <c:lblAlgn val="ctr"/>
        <c:lblOffset val="100"/>
        <c:noMultiLvlLbl val="0"/>
      </c:catAx>
      <c:valAx>
        <c:axId val="509004528"/>
        <c:scaling>
          <c:orientation val="minMax"/>
          <c:max val="2.2000000000000002"/>
          <c:min val="0.9"/>
        </c:scaling>
        <c:delete val="0"/>
        <c:axPos val="l"/>
        <c:majorGridlines/>
        <c:numFmt formatCode="General" sourceLinked="1"/>
        <c:majorTickMark val="out"/>
        <c:minorTickMark val="none"/>
        <c:tickLblPos val="nextTo"/>
        <c:crossAx val="509002960"/>
        <c:crosses val="autoZero"/>
        <c:crossBetween val="between"/>
      </c:valAx>
      <c:spPr>
        <a:noFill/>
        <a:ln w="25400">
          <a:noFill/>
        </a:ln>
      </c:spPr>
    </c:plotArea>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Data gas.xlsx]Data 1'!$B$1:$B$3</c:f>
              <c:strCache>
                <c:ptCount val="1"/>
                <c:pt idx="0">
                  <c:v>Data 1: Henry Hub Natural Gas Spot Price (Dollars per Million Btu) RNGWHHD Henry Hub Natural Gas Spot Price (Dollars per Million Btu)</c:v>
                </c:pt>
              </c:strCache>
            </c:strRef>
          </c:tx>
          <c:marker>
            <c:symbol val="none"/>
          </c:marker>
          <c:val>
            <c:numRef>
              <c:f>'[Data gas.xlsx]Data 1'!$B$4:$B$4554</c:f>
              <c:numCache>
                <c:formatCode>General</c:formatCode>
                <c:ptCount val="4551"/>
                <c:pt idx="0">
                  <c:v>3.82</c:v>
                </c:pt>
                <c:pt idx="1">
                  <c:v>3.8</c:v>
                </c:pt>
                <c:pt idx="2">
                  <c:v>3.61</c:v>
                </c:pt>
                <c:pt idx="3">
                  <c:v>3.92</c:v>
                </c:pt>
                <c:pt idx="4">
                  <c:v>4</c:v>
                </c:pt>
                <c:pt idx="5">
                  <c:v>4.01</c:v>
                </c:pt>
                <c:pt idx="6">
                  <c:v>4.34</c:v>
                </c:pt>
                <c:pt idx="7">
                  <c:v>4.71</c:v>
                </c:pt>
                <c:pt idx="8">
                  <c:v>3.91</c:v>
                </c:pt>
                <c:pt idx="9">
                  <c:v>3.26</c:v>
                </c:pt>
                <c:pt idx="10">
                  <c:v>2.99</c:v>
                </c:pt>
                <c:pt idx="11">
                  <c:v>3.05</c:v>
                </c:pt>
                <c:pt idx="12">
                  <c:v>2.96</c:v>
                </c:pt>
                <c:pt idx="13">
                  <c:v>2.62</c:v>
                </c:pt>
                <c:pt idx="14">
                  <c:v>2.98</c:v>
                </c:pt>
                <c:pt idx="15">
                  <c:v>3.05</c:v>
                </c:pt>
                <c:pt idx="16">
                  <c:v>2.91</c:v>
                </c:pt>
                <c:pt idx="17">
                  <c:v>2.86</c:v>
                </c:pt>
                <c:pt idx="18">
                  <c:v>2.77</c:v>
                </c:pt>
                <c:pt idx="19">
                  <c:v>2.4900000000000002</c:v>
                </c:pt>
                <c:pt idx="20">
                  <c:v>2.59</c:v>
                </c:pt>
                <c:pt idx="21">
                  <c:v>2.65</c:v>
                </c:pt>
                <c:pt idx="22">
                  <c:v>2.5099999999999998</c:v>
                </c:pt>
                <c:pt idx="23">
                  <c:v>2.39</c:v>
                </c:pt>
                <c:pt idx="24">
                  <c:v>2.42</c:v>
                </c:pt>
                <c:pt idx="25">
                  <c:v>2.34</c:v>
                </c:pt>
                <c:pt idx="26">
                  <c:v>2.42</c:v>
                </c:pt>
                <c:pt idx="27">
                  <c:v>2.2200000000000002</c:v>
                </c:pt>
                <c:pt idx="28">
                  <c:v>2.12</c:v>
                </c:pt>
                <c:pt idx="29">
                  <c:v>1.84</c:v>
                </c:pt>
                <c:pt idx="30">
                  <c:v>1.95</c:v>
                </c:pt>
                <c:pt idx="31">
                  <c:v>1.92</c:v>
                </c:pt>
                <c:pt idx="32">
                  <c:v>1.92</c:v>
                </c:pt>
                <c:pt idx="33">
                  <c:v>1.92</c:v>
                </c:pt>
                <c:pt idx="34">
                  <c:v>1.77</c:v>
                </c:pt>
                <c:pt idx="35">
                  <c:v>1.81</c:v>
                </c:pt>
                <c:pt idx="36">
                  <c:v>1.8</c:v>
                </c:pt>
                <c:pt idx="37">
                  <c:v>1.78</c:v>
                </c:pt>
                <c:pt idx="38">
                  <c:v>1.8</c:v>
                </c:pt>
                <c:pt idx="39">
                  <c:v>1.87</c:v>
                </c:pt>
                <c:pt idx="40">
                  <c:v>1.92</c:v>
                </c:pt>
                <c:pt idx="41">
                  <c:v>1.82</c:v>
                </c:pt>
                <c:pt idx="42">
                  <c:v>1.89</c:v>
                </c:pt>
                <c:pt idx="43">
                  <c:v>1.95</c:v>
                </c:pt>
                <c:pt idx="44">
                  <c:v>1.92</c:v>
                </c:pt>
                <c:pt idx="45">
                  <c:v>1.96</c:v>
                </c:pt>
                <c:pt idx="46">
                  <c:v>1.98</c:v>
                </c:pt>
                <c:pt idx="47">
                  <c:v>1.97</c:v>
                </c:pt>
                <c:pt idx="48">
                  <c:v>2.0099999999999998</c:v>
                </c:pt>
                <c:pt idx="49">
                  <c:v>1.91</c:v>
                </c:pt>
                <c:pt idx="50">
                  <c:v>1.88</c:v>
                </c:pt>
                <c:pt idx="51">
                  <c:v>1.88</c:v>
                </c:pt>
                <c:pt idx="52">
                  <c:v>1.87</c:v>
                </c:pt>
                <c:pt idx="53">
                  <c:v>1.8</c:v>
                </c:pt>
                <c:pt idx="54">
                  <c:v>1.85</c:v>
                </c:pt>
                <c:pt idx="55">
                  <c:v>1.85</c:v>
                </c:pt>
                <c:pt idx="56">
                  <c:v>1.84</c:v>
                </c:pt>
                <c:pt idx="57">
                  <c:v>1.84</c:v>
                </c:pt>
                <c:pt idx="58">
                  <c:v>1.95</c:v>
                </c:pt>
                <c:pt idx="59">
                  <c:v>1.85</c:v>
                </c:pt>
                <c:pt idx="60">
                  <c:v>1.87</c:v>
                </c:pt>
                <c:pt idx="61">
                  <c:v>1.91</c:v>
                </c:pt>
                <c:pt idx="62">
                  <c:v>1.99</c:v>
                </c:pt>
                <c:pt idx="63">
                  <c:v>2.0099999999999998</c:v>
                </c:pt>
                <c:pt idx="64">
                  <c:v>1.96</c:v>
                </c:pt>
                <c:pt idx="65">
                  <c:v>1.97</c:v>
                </c:pt>
                <c:pt idx="66">
                  <c:v>1.98</c:v>
                </c:pt>
                <c:pt idx="67">
                  <c:v>2</c:v>
                </c:pt>
                <c:pt idx="68">
                  <c:v>2</c:v>
                </c:pt>
                <c:pt idx="69">
                  <c:v>2.02</c:v>
                </c:pt>
                <c:pt idx="70">
                  <c:v>2.08</c:v>
                </c:pt>
                <c:pt idx="71">
                  <c:v>2.1</c:v>
                </c:pt>
                <c:pt idx="72">
                  <c:v>2.09</c:v>
                </c:pt>
                <c:pt idx="73">
                  <c:v>2.1</c:v>
                </c:pt>
                <c:pt idx="74">
                  <c:v>2.2200000000000002</c:v>
                </c:pt>
                <c:pt idx="75">
                  <c:v>2.11</c:v>
                </c:pt>
                <c:pt idx="76">
                  <c:v>2.16</c:v>
                </c:pt>
                <c:pt idx="77">
                  <c:v>2.1</c:v>
                </c:pt>
                <c:pt idx="78">
                  <c:v>2.09</c:v>
                </c:pt>
                <c:pt idx="79">
                  <c:v>2.16</c:v>
                </c:pt>
                <c:pt idx="80">
                  <c:v>2.19</c:v>
                </c:pt>
                <c:pt idx="81">
                  <c:v>2.21</c:v>
                </c:pt>
                <c:pt idx="82">
                  <c:v>2.23</c:v>
                </c:pt>
                <c:pt idx="83">
                  <c:v>2.25</c:v>
                </c:pt>
                <c:pt idx="84">
                  <c:v>2.34</c:v>
                </c:pt>
                <c:pt idx="85">
                  <c:v>2.33</c:v>
                </c:pt>
                <c:pt idx="86">
                  <c:v>2.2999999999999998</c:v>
                </c:pt>
                <c:pt idx="87">
                  <c:v>2.27</c:v>
                </c:pt>
                <c:pt idx="88">
                  <c:v>2.1800000000000002</c:v>
                </c:pt>
                <c:pt idx="89">
                  <c:v>2.2200000000000002</c:v>
                </c:pt>
                <c:pt idx="90">
                  <c:v>2.25</c:v>
                </c:pt>
                <c:pt idx="91">
                  <c:v>2.19</c:v>
                </c:pt>
                <c:pt idx="92">
                  <c:v>2.25</c:v>
                </c:pt>
                <c:pt idx="93">
                  <c:v>2.2200000000000002</c:v>
                </c:pt>
                <c:pt idx="94">
                  <c:v>2.21</c:v>
                </c:pt>
                <c:pt idx="95">
                  <c:v>2.2200000000000002</c:v>
                </c:pt>
                <c:pt idx="96">
                  <c:v>2.2000000000000002</c:v>
                </c:pt>
                <c:pt idx="97">
                  <c:v>2.29</c:v>
                </c:pt>
                <c:pt idx="98">
                  <c:v>2.34</c:v>
                </c:pt>
                <c:pt idx="99">
                  <c:v>2.29</c:v>
                </c:pt>
                <c:pt idx="100">
                  <c:v>2.23</c:v>
                </c:pt>
                <c:pt idx="101">
                  <c:v>2.2000000000000002</c:v>
                </c:pt>
                <c:pt idx="102">
                  <c:v>2.11</c:v>
                </c:pt>
                <c:pt idx="103">
                  <c:v>2.19</c:v>
                </c:pt>
                <c:pt idx="104">
                  <c:v>2.1800000000000002</c:v>
                </c:pt>
                <c:pt idx="105">
                  <c:v>2.19</c:v>
                </c:pt>
                <c:pt idx="106">
                  <c:v>2.19</c:v>
                </c:pt>
                <c:pt idx="107">
                  <c:v>2.16</c:v>
                </c:pt>
                <c:pt idx="108">
                  <c:v>2.16</c:v>
                </c:pt>
                <c:pt idx="109">
                  <c:v>2.14</c:v>
                </c:pt>
                <c:pt idx="110">
                  <c:v>2.15</c:v>
                </c:pt>
                <c:pt idx="111">
                  <c:v>2.2000000000000002</c:v>
                </c:pt>
                <c:pt idx="112">
                  <c:v>2.2000000000000002</c:v>
                </c:pt>
                <c:pt idx="113">
                  <c:v>2.2200000000000002</c:v>
                </c:pt>
                <c:pt idx="114">
                  <c:v>2.23</c:v>
                </c:pt>
                <c:pt idx="115">
                  <c:v>2.25</c:v>
                </c:pt>
                <c:pt idx="116">
                  <c:v>2.29</c:v>
                </c:pt>
                <c:pt idx="117">
                  <c:v>2.3199999999999998</c:v>
                </c:pt>
                <c:pt idx="118">
                  <c:v>2.3199999999999998</c:v>
                </c:pt>
                <c:pt idx="119">
                  <c:v>2.23</c:v>
                </c:pt>
                <c:pt idx="120">
                  <c:v>2.17</c:v>
                </c:pt>
                <c:pt idx="121">
                  <c:v>2.17</c:v>
                </c:pt>
                <c:pt idx="122">
                  <c:v>2.16</c:v>
                </c:pt>
                <c:pt idx="123">
                  <c:v>2.14</c:v>
                </c:pt>
                <c:pt idx="124">
                  <c:v>2.11</c:v>
                </c:pt>
                <c:pt idx="125">
                  <c:v>2.13</c:v>
                </c:pt>
                <c:pt idx="126">
                  <c:v>2.13</c:v>
                </c:pt>
                <c:pt idx="127">
                  <c:v>2.16</c:v>
                </c:pt>
                <c:pt idx="128">
                  <c:v>2.15</c:v>
                </c:pt>
                <c:pt idx="129">
                  <c:v>2.16</c:v>
                </c:pt>
                <c:pt idx="130">
                  <c:v>2.1800000000000002</c:v>
                </c:pt>
                <c:pt idx="131">
                  <c:v>2.21</c:v>
                </c:pt>
                <c:pt idx="132">
                  <c:v>2.2400000000000002</c:v>
                </c:pt>
                <c:pt idx="133">
                  <c:v>2.29</c:v>
                </c:pt>
                <c:pt idx="134">
                  <c:v>2.2599999999999998</c:v>
                </c:pt>
                <c:pt idx="135">
                  <c:v>2.17</c:v>
                </c:pt>
                <c:pt idx="136">
                  <c:v>2.1800000000000002</c:v>
                </c:pt>
                <c:pt idx="137">
                  <c:v>2.2000000000000002</c:v>
                </c:pt>
                <c:pt idx="138">
                  <c:v>2.2400000000000002</c:v>
                </c:pt>
                <c:pt idx="139">
                  <c:v>2.2200000000000002</c:v>
                </c:pt>
                <c:pt idx="140">
                  <c:v>2.19</c:v>
                </c:pt>
                <c:pt idx="141">
                  <c:v>2.23</c:v>
                </c:pt>
                <c:pt idx="142">
                  <c:v>2.19</c:v>
                </c:pt>
                <c:pt idx="143">
                  <c:v>2.23</c:v>
                </c:pt>
                <c:pt idx="144">
                  <c:v>2.2400000000000002</c:v>
                </c:pt>
                <c:pt idx="145">
                  <c:v>2.2599999999999998</c:v>
                </c:pt>
                <c:pt idx="146">
                  <c:v>2.33</c:v>
                </c:pt>
                <c:pt idx="147">
                  <c:v>2.38</c:v>
                </c:pt>
                <c:pt idx="148">
                  <c:v>2.5</c:v>
                </c:pt>
                <c:pt idx="149">
                  <c:v>2.38</c:v>
                </c:pt>
                <c:pt idx="150">
                  <c:v>2.5299999999999998</c:v>
                </c:pt>
                <c:pt idx="151">
                  <c:v>2.56</c:v>
                </c:pt>
                <c:pt idx="152">
                  <c:v>2.4500000000000002</c:v>
                </c:pt>
                <c:pt idx="153">
                  <c:v>2.57</c:v>
                </c:pt>
                <c:pt idx="154">
                  <c:v>2.5299999999999998</c:v>
                </c:pt>
                <c:pt idx="155">
                  <c:v>2.56</c:v>
                </c:pt>
                <c:pt idx="156">
                  <c:v>2.61</c:v>
                </c:pt>
                <c:pt idx="157">
                  <c:v>2.62</c:v>
                </c:pt>
                <c:pt idx="158">
                  <c:v>2.4500000000000002</c:v>
                </c:pt>
                <c:pt idx="159">
                  <c:v>2.4700000000000002</c:v>
                </c:pt>
                <c:pt idx="160">
                  <c:v>2.5299999999999998</c:v>
                </c:pt>
                <c:pt idx="161">
                  <c:v>2.58</c:v>
                </c:pt>
                <c:pt idx="162">
                  <c:v>2.5099999999999998</c:v>
                </c:pt>
                <c:pt idx="163">
                  <c:v>2.57</c:v>
                </c:pt>
                <c:pt idx="164">
                  <c:v>2.69</c:v>
                </c:pt>
                <c:pt idx="165">
                  <c:v>2.82</c:v>
                </c:pt>
                <c:pt idx="166">
                  <c:v>2.86</c:v>
                </c:pt>
                <c:pt idx="167">
                  <c:v>2.73</c:v>
                </c:pt>
                <c:pt idx="168">
                  <c:v>2.67</c:v>
                </c:pt>
                <c:pt idx="169">
                  <c:v>2.67</c:v>
                </c:pt>
                <c:pt idx="170">
                  <c:v>2.74</c:v>
                </c:pt>
                <c:pt idx="171">
                  <c:v>2.74</c:v>
                </c:pt>
                <c:pt idx="172">
                  <c:v>2.78</c:v>
                </c:pt>
                <c:pt idx="173">
                  <c:v>2.86</c:v>
                </c:pt>
                <c:pt idx="174">
                  <c:v>2.88</c:v>
                </c:pt>
                <c:pt idx="175">
                  <c:v>2.83</c:v>
                </c:pt>
                <c:pt idx="176">
                  <c:v>2.75</c:v>
                </c:pt>
                <c:pt idx="177">
                  <c:v>2.84</c:v>
                </c:pt>
                <c:pt idx="178">
                  <c:v>2.94</c:v>
                </c:pt>
                <c:pt idx="179">
                  <c:v>2.98</c:v>
                </c:pt>
                <c:pt idx="180">
                  <c:v>3.09</c:v>
                </c:pt>
                <c:pt idx="181">
                  <c:v>3.03</c:v>
                </c:pt>
                <c:pt idx="182">
                  <c:v>3.05</c:v>
                </c:pt>
                <c:pt idx="183">
                  <c:v>3.24</c:v>
                </c:pt>
                <c:pt idx="184">
                  <c:v>3.09</c:v>
                </c:pt>
                <c:pt idx="185">
                  <c:v>2.96</c:v>
                </c:pt>
                <c:pt idx="186">
                  <c:v>3.08</c:v>
                </c:pt>
                <c:pt idx="187">
                  <c:v>2.97</c:v>
                </c:pt>
                <c:pt idx="188">
                  <c:v>2.91</c:v>
                </c:pt>
                <c:pt idx="189">
                  <c:v>2.96</c:v>
                </c:pt>
                <c:pt idx="190">
                  <c:v>2.81</c:v>
                </c:pt>
                <c:pt idx="191">
                  <c:v>2.8</c:v>
                </c:pt>
                <c:pt idx="192">
                  <c:v>2.8</c:v>
                </c:pt>
                <c:pt idx="193">
                  <c:v>2.78</c:v>
                </c:pt>
                <c:pt idx="194">
                  <c:v>2.87</c:v>
                </c:pt>
                <c:pt idx="195">
                  <c:v>2.84</c:v>
                </c:pt>
                <c:pt idx="196">
                  <c:v>2.84</c:v>
                </c:pt>
                <c:pt idx="197">
                  <c:v>2.94</c:v>
                </c:pt>
                <c:pt idx="198">
                  <c:v>2.97</c:v>
                </c:pt>
                <c:pt idx="199">
                  <c:v>3.05</c:v>
                </c:pt>
                <c:pt idx="200">
                  <c:v>3.13</c:v>
                </c:pt>
                <c:pt idx="201">
                  <c:v>3.24</c:v>
                </c:pt>
                <c:pt idx="202">
                  <c:v>3.34</c:v>
                </c:pt>
                <c:pt idx="203">
                  <c:v>3.29</c:v>
                </c:pt>
                <c:pt idx="204">
                  <c:v>3.46</c:v>
                </c:pt>
                <c:pt idx="205">
                  <c:v>3.61</c:v>
                </c:pt>
                <c:pt idx="206">
                  <c:v>3.45</c:v>
                </c:pt>
                <c:pt idx="207">
                  <c:v>3.34</c:v>
                </c:pt>
                <c:pt idx="208">
                  <c:v>3.22</c:v>
                </c:pt>
                <c:pt idx="209">
                  <c:v>3.23</c:v>
                </c:pt>
                <c:pt idx="210">
                  <c:v>3.15</c:v>
                </c:pt>
                <c:pt idx="211">
                  <c:v>3.18</c:v>
                </c:pt>
                <c:pt idx="212">
                  <c:v>3.2</c:v>
                </c:pt>
                <c:pt idx="213">
                  <c:v>3.05</c:v>
                </c:pt>
                <c:pt idx="214">
                  <c:v>3.2</c:v>
                </c:pt>
                <c:pt idx="215">
                  <c:v>3.26</c:v>
                </c:pt>
                <c:pt idx="216">
                  <c:v>3.28</c:v>
                </c:pt>
                <c:pt idx="217">
                  <c:v>3.27</c:v>
                </c:pt>
                <c:pt idx="218">
                  <c:v>3.25</c:v>
                </c:pt>
                <c:pt idx="219">
                  <c:v>3.1</c:v>
                </c:pt>
                <c:pt idx="220">
                  <c:v>3</c:v>
                </c:pt>
                <c:pt idx="221">
                  <c:v>2.97</c:v>
                </c:pt>
                <c:pt idx="222">
                  <c:v>2.77</c:v>
                </c:pt>
                <c:pt idx="223">
                  <c:v>2.59</c:v>
                </c:pt>
                <c:pt idx="224">
                  <c:v>2.63</c:v>
                </c:pt>
                <c:pt idx="225">
                  <c:v>2.5099999999999998</c:v>
                </c:pt>
                <c:pt idx="226">
                  <c:v>2.5</c:v>
                </c:pt>
                <c:pt idx="227">
                  <c:v>2.52</c:v>
                </c:pt>
                <c:pt idx="228">
                  <c:v>2.61</c:v>
                </c:pt>
                <c:pt idx="229">
                  <c:v>2.5299999999999998</c:v>
                </c:pt>
                <c:pt idx="230">
                  <c:v>2.48</c:v>
                </c:pt>
                <c:pt idx="231">
                  <c:v>2.42</c:v>
                </c:pt>
                <c:pt idx="232">
                  <c:v>2.2999999999999998</c:v>
                </c:pt>
                <c:pt idx="233">
                  <c:v>2.35</c:v>
                </c:pt>
                <c:pt idx="234">
                  <c:v>2.4500000000000002</c:v>
                </c:pt>
                <c:pt idx="235">
                  <c:v>2.2999999999999998</c:v>
                </c:pt>
                <c:pt idx="236">
                  <c:v>2.2999999999999998</c:v>
                </c:pt>
                <c:pt idx="237">
                  <c:v>2.25</c:v>
                </c:pt>
                <c:pt idx="238">
                  <c:v>2.29</c:v>
                </c:pt>
                <c:pt idx="239">
                  <c:v>2.38</c:v>
                </c:pt>
                <c:pt idx="240">
                  <c:v>2.37</c:v>
                </c:pt>
                <c:pt idx="241">
                  <c:v>2.39</c:v>
                </c:pt>
                <c:pt idx="242">
                  <c:v>2.36</c:v>
                </c:pt>
                <c:pt idx="243">
                  <c:v>2.2400000000000002</c:v>
                </c:pt>
                <c:pt idx="244">
                  <c:v>2.06</c:v>
                </c:pt>
                <c:pt idx="245">
                  <c:v>2.1800000000000002</c:v>
                </c:pt>
                <c:pt idx="246">
                  <c:v>2.33</c:v>
                </c:pt>
                <c:pt idx="247">
                  <c:v>2.27</c:v>
                </c:pt>
                <c:pt idx="248">
                  <c:v>2.27</c:v>
                </c:pt>
                <c:pt idx="249">
                  <c:v>2.16</c:v>
                </c:pt>
                <c:pt idx="250">
                  <c:v>2.0499999999999998</c:v>
                </c:pt>
                <c:pt idx="251">
                  <c:v>2.16</c:v>
                </c:pt>
                <c:pt idx="252">
                  <c:v>2.13</c:v>
                </c:pt>
                <c:pt idx="253">
                  <c:v>2.11</c:v>
                </c:pt>
                <c:pt idx="254">
                  <c:v>2.09</c:v>
                </c:pt>
                <c:pt idx="255">
                  <c:v>2.0099999999999998</c:v>
                </c:pt>
                <c:pt idx="256">
                  <c:v>2.0299999999999998</c:v>
                </c:pt>
                <c:pt idx="257">
                  <c:v>2.0499999999999998</c:v>
                </c:pt>
                <c:pt idx="258">
                  <c:v>2.0699999999999998</c:v>
                </c:pt>
                <c:pt idx="259">
                  <c:v>2.11</c:v>
                </c:pt>
                <c:pt idx="260">
                  <c:v>2.12</c:v>
                </c:pt>
                <c:pt idx="261">
                  <c:v>2.09</c:v>
                </c:pt>
                <c:pt idx="262">
                  <c:v>2.1</c:v>
                </c:pt>
                <c:pt idx="263">
                  <c:v>2.14</c:v>
                </c:pt>
                <c:pt idx="264">
                  <c:v>2.09</c:v>
                </c:pt>
                <c:pt idx="265">
                  <c:v>2.06</c:v>
                </c:pt>
                <c:pt idx="266">
                  <c:v>2.09</c:v>
                </c:pt>
                <c:pt idx="267">
                  <c:v>2.0699999999999998</c:v>
                </c:pt>
                <c:pt idx="268">
                  <c:v>2.09</c:v>
                </c:pt>
                <c:pt idx="269">
                  <c:v>2.23</c:v>
                </c:pt>
                <c:pt idx="270">
                  <c:v>2.27</c:v>
                </c:pt>
                <c:pt idx="271">
                  <c:v>2.23</c:v>
                </c:pt>
                <c:pt idx="272">
                  <c:v>2.31</c:v>
                </c:pt>
                <c:pt idx="273">
                  <c:v>2.35</c:v>
                </c:pt>
                <c:pt idx="274">
                  <c:v>2.25</c:v>
                </c:pt>
                <c:pt idx="275">
                  <c:v>2.1800000000000002</c:v>
                </c:pt>
                <c:pt idx="276">
                  <c:v>2.21</c:v>
                </c:pt>
                <c:pt idx="277">
                  <c:v>2.2000000000000002</c:v>
                </c:pt>
                <c:pt idx="278">
                  <c:v>2.2200000000000002</c:v>
                </c:pt>
                <c:pt idx="279">
                  <c:v>2.1800000000000002</c:v>
                </c:pt>
                <c:pt idx="280">
                  <c:v>2.19</c:v>
                </c:pt>
                <c:pt idx="281">
                  <c:v>2.2200000000000002</c:v>
                </c:pt>
                <c:pt idx="282">
                  <c:v>2.2000000000000002</c:v>
                </c:pt>
                <c:pt idx="283">
                  <c:v>2.2000000000000002</c:v>
                </c:pt>
                <c:pt idx="284">
                  <c:v>2.19</c:v>
                </c:pt>
                <c:pt idx="285">
                  <c:v>2.21</c:v>
                </c:pt>
                <c:pt idx="286">
                  <c:v>2.2799999999999998</c:v>
                </c:pt>
                <c:pt idx="287">
                  <c:v>2.23</c:v>
                </c:pt>
                <c:pt idx="288">
                  <c:v>2.2599999999999998</c:v>
                </c:pt>
                <c:pt idx="289">
                  <c:v>2.2400000000000002</c:v>
                </c:pt>
                <c:pt idx="290">
                  <c:v>2.19</c:v>
                </c:pt>
                <c:pt idx="291">
                  <c:v>2.12</c:v>
                </c:pt>
                <c:pt idx="292">
                  <c:v>2.1</c:v>
                </c:pt>
                <c:pt idx="293">
                  <c:v>2.17</c:v>
                </c:pt>
                <c:pt idx="294">
                  <c:v>2.25</c:v>
                </c:pt>
                <c:pt idx="295">
                  <c:v>2.25</c:v>
                </c:pt>
                <c:pt idx="296">
                  <c:v>2.23</c:v>
                </c:pt>
                <c:pt idx="297">
                  <c:v>2.21</c:v>
                </c:pt>
                <c:pt idx="298">
                  <c:v>2.2000000000000002</c:v>
                </c:pt>
                <c:pt idx="299">
                  <c:v>2.2000000000000002</c:v>
                </c:pt>
                <c:pt idx="300">
                  <c:v>2.21</c:v>
                </c:pt>
                <c:pt idx="301">
                  <c:v>2.25</c:v>
                </c:pt>
                <c:pt idx="302">
                  <c:v>2.2799999999999998</c:v>
                </c:pt>
                <c:pt idx="303">
                  <c:v>2.33</c:v>
                </c:pt>
                <c:pt idx="304">
                  <c:v>2.29</c:v>
                </c:pt>
                <c:pt idx="305">
                  <c:v>2.33</c:v>
                </c:pt>
                <c:pt idx="306">
                  <c:v>2.29</c:v>
                </c:pt>
                <c:pt idx="307">
                  <c:v>2.2599999999999998</c:v>
                </c:pt>
                <c:pt idx="308">
                  <c:v>2.3199999999999998</c:v>
                </c:pt>
                <c:pt idx="309">
                  <c:v>2.34</c:v>
                </c:pt>
                <c:pt idx="310">
                  <c:v>2.4500000000000002</c:v>
                </c:pt>
                <c:pt idx="311">
                  <c:v>2.4300000000000002</c:v>
                </c:pt>
                <c:pt idx="312">
                  <c:v>2.5099999999999998</c:v>
                </c:pt>
                <c:pt idx="313">
                  <c:v>2.5099999999999998</c:v>
                </c:pt>
                <c:pt idx="314">
                  <c:v>2.5099999999999998</c:v>
                </c:pt>
                <c:pt idx="315">
                  <c:v>2.65</c:v>
                </c:pt>
                <c:pt idx="316">
                  <c:v>2.61</c:v>
                </c:pt>
                <c:pt idx="317">
                  <c:v>2.52</c:v>
                </c:pt>
                <c:pt idx="318">
                  <c:v>2.42</c:v>
                </c:pt>
                <c:pt idx="319">
                  <c:v>2.48</c:v>
                </c:pt>
                <c:pt idx="320">
                  <c:v>2.48</c:v>
                </c:pt>
                <c:pt idx="321">
                  <c:v>2.4</c:v>
                </c:pt>
                <c:pt idx="322">
                  <c:v>2.4</c:v>
                </c:pt>
                <c:pt idx="323">
                  <c:v>2.46</c:v>
                </c:pt>
                <c:pt idx="324">
                  <c:v>2.46</c:v>
                </c:pt>
                <c:pt idx="325">
                  <c:v>2.35</c:v>
                </c:pt>
                <c:pt idx="326">
                  <c:v>2.31</c:v>
                </c:pt>
                <c:pt idx="327">
                  <c:v>2.29</c:v>
                </c:pt>
                <c:pt idx="328">
                  <c:v>2.27</c:v>
                </c:pt>
                <c:pt idx="329">
                  <c:v>2.29</c:v>
                </c:pt>
                <c:pt idx="330">
                  <c:v>2.1800000000000002</c:v>
                </c:pt>
                <c:pt idx="331">
                  <c:v>2.11</c:v>
                </c:pt>
                <c:pt idx="332">
                  <c:v>2.1</c:v>
                </c:pt>
                <c:pt idx="333">
                  <c:v>2.19</c:v>
                </c:pt>
                <c:pt idx="334">
                  <c:v>2.12</c:v>
                </c:pt>
                <c:pt idx="335">
                  <c:v>2.16</c:v>
                </c:pt>
                <c:pt idx="336">
                  <c:v>2.11</c:v>
                </c:pt>
                <c:pt idx="337">
                  <c:v>2.19</c:v>
                </c:pt>
                <c:pt idx="338">
                  <c:v>2.23</c:v>
                </c:pt>
                <c:pt idx="339">
                  <c:v>2.2400000000000002</c:v>
                </c:pt>
                <c:pt idx="340">
                  <c:v>2.1800000000000002</c:v>
                </c:pt>
                <c:pt idx="341">
                  <c:v>2.1800000000000002</c:v>
                </c:pt>
                <c:pt idx="342">
                  <c:v>2.19</c:v>
                </c:pt>
                <c:pt idx="343">
                  <c:v>2.17</c:v>
                </c:pt>
                <c:pt idx="344">
                  <c:v>2.1800000000000002</c:v>
                </c:pt>
                <c:pt idx="345">
                  <c:v>2.11</c:v>
                </c:pt>
                <c:pt idx="346">
                  <c:v>2.02</c:v>
                </c:pt>
                <c:pt idx="347">
                  <c:v>2.1</c:v>
                </c:pt>
                <c:pt idx="348">
                  <c:v>2.1</c:v>
                </c:pt>
                <c:pt idx="349">
                  <c:v>2.04</c:v>
                </c:pt>
                <c:pt idx="350">
                  <c:v>2.1</c:v>
                </c:pt>
                <c:pt idx="351">
                  <c:v>2.1</c:v>
                </c:pt>
                <c:pt idx="352">
                  <c:v>2.2000000000000002</c:v>
                </c:pt>
                <c:pt idx="353">
                  <c:v>2.13</c:v>
                </c:pt>
                <c:pt idx="354">
                  <c:v>2.04</c:v>
                </c:pt>
                <c:pt idx="355">
                  <c:v>2.0099999999999998</c:v>
                </c:pt>
                <c:pt idx="356">
                  <c:v>2</c:v>
                </c:pt>
                <c:pt idx="357">
                  <c:v>2.0099999999999998</c:v>
                </c:pt>
                <c:pt idx="358">
                  <c:v>1.98</c:v>
                </c:pt>
                <c:pt idx="359">
                  <c:v>1.99</c:v>
                </c:pt>
                <c:pt idx="360">
                  <c:v>2.0099999999999998</c:v>
                </c:pt>
                <c:pt idx="361">
                  <c:v>2.08</c:v>
                </c:pt>
                <c:pt idx="362">
                  <c:v>2.1</c:v>
                </c:pt>
                <c:pt idx="363">
                  <c:v>2.0499999999999998</c:v>
                </c:pt>
                <c:pt idx="364">
                  <c:v>2.14</c:v>
                </c:pt>
                <c:pt idx="365">
                  <c:v>2.2000000000000002</c:v>
                </c:pt>
                <c:pt idx="366">
                  <c:v>2.35</c:v>
                </c:pt>
                <c:pt idx="367">
                  <c:v>2.35</c:v>
                </c:pt>
                <c:pt idx="368">
                  <c:v>2.4</c:v>
                </c:pt>
                <c:pt idx="369">
                  <c:v>2.39</c:v>
                </c:pt>
                <c:pt idx="370">
                  <c:v>2.4</c:v>
                </c:pt>
                <c:pt idx="371">
                  <c:v>2.36</c:v>
                </c:pt>
                <c:pt idx="372">
                  <c:v>2.39</c:v>
                </c:pt>
                <c:pt idx="373">
                  <c:v>2.46</c:v>
                </c:pt>
                <c:pt idx="374">
                  <c:v>2.36</c:v>
                </c:pt>
                <c:pt idx="375">
                  <c:v>2.38</c:v>
                </c:pt>
                <c:pt idx="376">
                  <c:v>2.35</c:v>
                </c:pt>
                <c:pt idx="377">
                  <c:v>2.39</c:v>
                </c:pt>
                <c:pt idx="378">
                  <c:v>2.38</c:v>
                </c:pt>
                <c:pt idx="379">
                  <c:v>2.3199999999999998</c:v>
                </c:pt>
                <c:pt idx="380">
                  <c:v>2.2999999999999998</c:v>
                </c:pt>
                <c:pt idx="381">
                  <c:v>2.23</c:v>
                </c:pt>
                <c:pt idx="382">
                  <c:v>2.21</c:v>
                </c:pt>
                <c:pt idx="383">
                  <c:v>2.15</c:v>
                </c:pt>
                <c:pt idx="384">
                  <c:v>2.15</c:v>
                </c:pt>
                <c:pt idx="385">
                  <c:v>2.1800000000000002</c:v>
                </c:pt>
                <c:pt idx="386">
                  <c:v>2.09</c:v>
                </c:pt>
                <c:pt idx="387">
                  <c:v>2</c:v>
                </c:pt>
                <c:pt idx="388">
                  <c:v>2</c:v>
                </c:pt>
                <c:pt idx="389">
                  <c:v>1.97</c:v>
                </c:pt>
                <c:pt idx="390">
                  <c:v>2</c:v>
                </c:pt>
                <c:pt idx="391">
                  <c:v>1.97</c:v>
                </c:pt>
                <c:pt idx="392">
                  <c:v>1.99</c:v>
                </c:pt>
                <c:pt idx="393">
                  <c:v>1.95</c:v>
                </c:pt>
                <c:pt idx="394">
                  <c:v>1.85</c:v>
                </c:pt>
                <c:pt idx="395">
                  <c:v>1.84</c:v>
                </c:pt>
                <c:pt idx="396">
                  <c:v>1.9</c:v>
                </c:pt>
                <c:pt idx="397">
                  <c:v>1.91</c:v>
                </c:pt>
                <c:pt idx="398">
                  <c:v>1.85</c:v>
                </c:pt>
                <c:pt idx="399">
                  <c:v>1.82</c:v>
                </c:pt>
                <c:pt idx="400">
                  <c:v>1.87</c:v>
                </c:pt>
                <c:pt idx="401">
                  <c:v>1.87</c:v>
                </c:pt>
                <c:pt idx="402">
                  <c:v>1.85</c:v>
                </c:pt>
                <c:pt idx="403">
                  <c:v>1.83</c:v>
                </c:pt>
                <c:pt idx="404">
                  <c:v>1.83</c:v>
                </c:pt>
                <c:pt idx="405">
                  <c:v>1.93</c:v>
                </c:pt>
                <c:pt idx="406">
                  <c:v>1.94</c:v>
                </c:pt>
                <c:pt idx="407">
                  <c:v>1.96</c:v>
                </c:pt>
                <c:pt idx="408">
                  <c:v>1.9</c:v>
                </c:pt>
                <c:pt idx="409">
                  <c:v>1.93</c:v>
                </c:pt>
                <c:pt idx="410">
                  <c:v>1.9</c:v>
                </c:pt>
                <c:pt idx="411">
                  <c:v>1.89</c:v>
                </c:pt>
                <c:pt idx="412">
                  <c:v>1.83</c:v>
                </c:pt>
                <c:pt idx="413">
                  <c:v>1.76</c:v>
                </c:pt>
                <c:pt idx="414">
                  <c:v>1.66</c:v>
                </c:pt>
                <c:pt idx="415">
                  <c:v>1.61</c:v>
                </c:pt>
                <c:pt idx="416">
                  <c:v>1.84</c:v>
                </c:pt>
                <c:pt idx="417">
                  <c:v>1.72</c:v>
                </c:pt>
                <c:pt idx="418">
                  <c:v>1.71</c:v>
                </c:pt>
                <c:pt idx="419">
                  <c:v>1.71</c:v>
                </c:pt>
                <c:pt idx="420">
                  <c:v>1.81</c:v>
                </c:pt>
                <c:pt idx="421">
                  <c:v>1.78</c:v>
                </c:pt>
                <c:pt idx="422">
                  <c:v>1.88</c:v>
                </c:pt>
                <c:pt idx="423">
                  <c:v>1.86</c:v>
                </c:pt>
                <c:pt idx="424">
                  <c:v>1.86</c:v>
                </c:pt>
                <c:pt idx="425">
                  <c:v>1.94</c:v>
                </c:pt>
                <c:pt idx="426">
                  <c:v>2.15</c:v>
                </c:pt>
                <c:pt idx="427">
                  <c:v>2.12</c:v>
                </c:pt>
                <c:pt idx="428">
                  <c:v>2.27</c:v>
                </c:pt>
                <c:pt idx="429">
                  <c:v>2.1800000000000002</c:v>
                </c:pt>
                <c:pt idx="430">
                  <c:v>2.29</c:v>
                </c:pt>
                <c:pt idx="431">
                  <c:v>2.19</c:v>
                </c:pt>
                <c:pt idx="432">
                  <c:v>2.17</c:v>
                </c:pt>
                <c:pt idx="433">
                  <c:v>2.38</c:v>
                </c:pt>
                <c:pt idx="434">
                  <c:v>2.23</c:v>
                </c:pt>
                <c:pt idx="435">
                  <c:v>2.06</c:v>
                </c:pt>
                <c:pt idx="436">
                  <c:v>2.2200000000000002</c:v>
                </c:pt>
                <c:pt idx="437">
                  <c:v>2.33</c:v>
                </c:pt>
                <c:pt idx="438">
                  <c:v>2.14</c:v>
                </c:pt>
                <c:pt idx="439">
                  <c:v>2.09</c:v>
                </c:pt>
                <c:pt idx="440">
                  <c:v>2.0099999999999998</c:v>
                </c:pt>
                <c:pt idx="441">
                  <c:v>2.0499999999999998</c:v>
                </c:pt>
                <c:pt idx="442">
                  <c:v>2.02</c:v>
                </c:pt>
                <c:pt idx="443">
                  <c:v>1.8</c:v>
                </c:pt>
                <c:pt idx="444">
                  <c:v>1.75</c:v>
                </c:pt>
                <c:pt idx="445">
                  <c:v>1.7</c:v>
                </c:pt>
                <c:pt idx="446">
                  <c:v>1.8</c:v>
                </c:pt>
                <c:pt idx="447">
                  <c:v>1.75</c:v>
                </c:pt>
                <c:pt idx="448">
                  <c:v>1.64</c:v>
                </c:pt>
                <c:pt idx="449">
                  <c:v>1.74</c:v>
                </c:pt>
                <c:pt idx="450">
                  <c:v>1.95</c:v>
                </c:pt>
                <c:pt idx="451">
                  <c:v>2.04</c:v>
                </c:pt>
                <c:pt idx="452">
                  <c:v>1.95</c:v>
                </c:pt>
                <c:pt idx="453">
                  <c:v>1.84</c:v>
                </c:pt>
                <c:pt idx="454">
                  <c:v>1.92</c:v>
                </c:pt>
                <c:pt idx="455">
                  <c:v>1.85</c:v>
                </c:pt>
                <c:pt idx="456">
                  <c:v>1.7</c:v>
                </c:pt>
                <c:pt idx="457">
                  <c:v>2</c:v>
                </c:pt>
                <c:pt idx="458">
                  <c:v>2</c:v>
                </c:pt>
                <c:pt idx="459">
                  <c:v>1.84</c:v>
                </c:pt>
                <c:pt idx="460">
                  <c:v>2.1</c:v>
                </c:pt>
                <c:pt idx="461">
                  <c:v>2.11</c:v>
                </c:pt>
                <c:pt idx="462">
                  <c:v>2.2599999999999998</c:v>
                </c:pt>
                <c:pt idx="463">
                  <c:v>2.25</c:v>
                </c:pt>
                <c:pt idx="464">
                  <c:v>2.2799999999999998</c:v>
                </c:pt>
                <c:pt idx="465">
                  <c:v>2.2999999999999998</c:v>
                </c:pt>
                <c:pt idx="466">
                  <c:v>2.33</c:v>
                </c:pt>
                <c:pt idx="467">
                  <c:v>2.21</c:v>
                </c:pt>
                <c:pt idx="468">
                  <c:v>2.21</c:v>
                </c:pt>
                <c:pt idx="469">
                  <c:v>2.19</c:v>
                </c:pt>
                <c:pt idx="470">
                  <c:v>2.12</c:v>
                </c:pt>
                <c:pt idx="471">
                  <c:v>2.1</c:v>
                </c:pt>
                <c:pt idx="472">
                  <c:v>2.1</c:v>
                </c:pt>
                <c:pt idx="473">
                  <c:v>2.0699999999999998</c:v>
                </c:pt>
                <c:pt idx="474">
                  <c:v>2.02</c:v>
                </c:pt>
                <c:pt idx="475">
                  <c:v>2.08</c:v>
                </c:pt>
                <c:pt idx="476">
                  <c:v>2.13</c:v>
                </c:pt>
                <c:pt idx="477">
                  <c:v>1.63</c:v>
                </c:pt>
                <c:pt idx="478">
                  <c:v>1.41</c:v>
                </c:pt>
                <c:pt idx="479">
                  <c:v>1.4</c:v>
                </c:pt>
                <c:pt idx="480">
                  <c:v>1.21</c:v>
                </c:pt>
                <c:pt idx="481">
                  <c:v>1.05</c:v>
                </c:pt>
                <c:pt idx="482">
                  <c:v>1.44</c:v>
                </c:pt>
                <c:pt idx="483">
                  <c:v>1.79</c:v>
                </c:pt>
                <c:pt idx="484">
                  <c:v>1.64</c:v>
                </c:pt>
                <c:pt idx="485">
                  <c:v>1.59</c:v>
                </c:pt>
                <c:pt idx="486">
                  <c:v>1.55</c:v>
                </c:pt>
                <c:pt idx="487">
                  <c:v>1.8</c:v>
                </c:pt>
                <c:pt idx="488">
                  <c:v>1.86</c:v>
                </c:pt>
                <c:pt idx="489">
                  <c:v>1.95</c:v>
                </c:pt>
                <c:pt idx="490">
                  <c:v>2.02</c:v>
                </c:pt>
                <c:pt idx="491">
                  <c:v>2.02</c:v>
                </c:pt>
                <c:pt idx="492">
                  <c:v>2.0499999999999998</c:v>
                </c:pt>
                <c:pt idx="493">
                  <c:v>1.96</c:v>
                </c:pt>
                <c:pt idx="494">
                  <c:v>1.88</c:v>
                </c:pt>
                <c:pt idx="495">
                  <c:v>1.89</c:v>
                </c:pt>
                <c:pt idx="496">
                  <c:v>1.79</c:v>
                </c:pt>
                <c:pt idx="497">
                  <c:v>1.82</c:v>
                </c:pt>
                <c:pt idx="498">
                  <c:v>1.81</c:v>
                </c:pt>
                <c:pt idx="499">
                  <c:v>1.95</c:v>
                </c:pt>
                <c:pt idx="500">
                  <c:v>2.1</c:v>
                </c:pt>
                <c:pt idx="501">
                  <c:v>2.0499999999999998</c:v>
                </c:pt>
                <c:pt idx="502">
                  <c:v>2.04</c:v>
                </c:pt>
                <c:pt idx="503">
                  <c:v>1.91</c:v>
                </c:pt>
                <c:pt idx="504">
                  <c:v>1.9</c:v>
                </c:pt>
                <c:pt idx="505">
                  <c:v>1.83</c:v>
                </c:pt>
                <c:pt idx="506">
                  <c:v>1.82</c:v>
                </c:pt>
                <c:pt idx="507">
                  <c:v>1.87</c:v>
                </c:pt>
                <c:pt idx="508">
                  <c:v>1.77</c:v>
                </c:pt>
                <c:pt idx="509">
                  <c:v>1.78</c:v>
                </c:pt>
                <c:pt idx="510">
                  <c:v>1.77</c:v>
                </c:pt>
                <c:pt idx="511">
                  <c:v>1.81</c:v>
                </c:pt>
                <c:pt idx="512">
                  <c:v>1.85</c:v>
                </c:pt>
                <c:pt idx="513">
                  <c:v>1.82</c:v>
                </c:pt>
                <c:pt idx="514">
                  <c:v>1.76</c:v>
                </c:pt>
                <c:pt idx="515">
                  <c:v>1.73</c:v>
                </c:pt>
                <c:pt idx="516">
                  <c:v>1.75</c:v>
                </c:pt>
                <c:pt idx="517">
                  <c:v>1.75</c:v>
                </c:pt>
                <c:pt idx="518">
                  <c:v>1.83</c:v>
                </c:pt>
                <c:pt idx="519">
                  <c:v>1.75</c:v>
                </c:pt>
                <c:pt idx="520">
                  <c:v>1.78</c:v>
                </c:pt>
                <c:pt idx="521">
                  <c:v>1.8</c:v>
                </c:pt>
                <c:pt idx="522">
                  <c:v>1.79</c:v>
                </c:pt>
                <c:pt idx="523">
                  <c:v>1.81</c:v>
                </c:pt>
                <c:pt idx="524">
                  <c:v>1.81</c:v>
                </c:pt>
                <c:pt idx="525">
                  <c:v>1.82</c:v>
                </c:pt>
                <c:pt idx="526">
                  <c:v>1.8</c:v>
                </c:pt>
                <c:pt idx="527">
                  <c:v>1.78</c:v>
                </c:pt>
                <c:pt idx="528">
                  <c:v>1.82</c:v>
                </c:pt>
                <c:pt idx="529">
                  <c:v>1.79</c:v>
                </c:pt>
                <c:pt idx="530">
                  <c:v>1.79</c:v>
                </c:pt>
                <c:pt idx="531">
                  <c:v>1.8</c:v>
                </c:pt>
                <c:pt idx="532">
                  <c:v>1.79</c:v>
                </c:pt>
                <c:pt idx="533">
                  <c:v>1.77</c:v>
                </c:pt>
                <c:pt idx="534">
                  <c:v>1.75</c:v>
                </c:pt>
                <c:pt idx="535">
                  <c:v>1.73</c:v>
                </c:pt>
                <c:pt idx="536">
                  <c:v>1.64</c:v>
                </c:pt>
                <c:pt idx="537">
                  <c:v>1.63</c:v>
                </c:pt>
                <c:pt idx="538">
                  <c:v>1.65</c:v>
                </c:pt>
                <c:pt idx="539">
                  <c:v>1.67</c:v>
                </c:pt>
                <c:pt idx="540">
                  <c:v>1.68</c:v>
                </c:pt>
                <c:pt idx="541">
                  <c:v>1.72</c:v>
                </c:pt>
                <c:pt idx="542">
                  <c:v>1.74</c:v>
                </c:pt>
                <c:pt idx="543">
                  <c:v>1.87</c:v>
                </c:pt>
                <c:pt idx="544">
                  <c:v>1.86</c:v>
                </c:pt>
                <c:pt idx="545">
                  <c:v>1.94</c:v>
                </c:pt>
                <c:pt idx="546">
                  <c:v>1.87</c:v>
                </c:pt>
                <c:pt idx="547">
                  <c:v>1.81</c:v>
                </c:pt>
                <c:pt idx="548">
                  <c:v>1.75</c:v>
                </c:pt>
                <c:pt idx="549">
                  <c:v>1.75</c:v>
                </c:pt>
                <c:pt idx="550">
                  <c:v>1.75</c:v>
                </c:pt>
                <c:pt idx="551">
                  <c:v>1.75</c:v>
                </c:pt>
                <c:pt idx="552">
                  <c:v>1.73</c:v>
                </c:pt>
                <c:pt idx="553">
                  <c:v>1.74</c:v>
                </c:pt>
                <c:pt idx="554">
                  <c:v>1.8</c:v>
                </c:pt>
                <c:pt idx="555">
                  <c:v>1.79</c:v>
                </c:pt>
                <c:pt idx="556">
                  <c:v>1.8</c:v>
                </c:pt>
                <c:pt idx="557">
                  <c:v>1.83</c:v>
                </c:pt>
                <c:pt idx="558">
                  <c:v>1.8</c:v>
                </c:pt>
                <c:pt idx="559">
                  <c:v>1.89</c:v>
                </c:pt>
                <c:pt idx="560">
                  <c:v>2.02</c:v>
                </c:pt>
                <c:pt idx="561">
                  <c:v>1.95</c:v>
                </c:pt>
                <c:pt idx="562">
                  <c:v>2.0299999999999998</c:v>
                </c:pt>
                <c:pt idx="563">
                  <c:v>1.98</c:v>
                </c:pt>
                <c:pt idx="564">
                  <c:v>2.0299999999999998</c:v>
                </c:pt>
                <c:pt idx="565">
                  <c:v>2.0699999999999998</c:v>
                </c:pt>
                <c:pt idx="566">
                  <c:v>2.1</c:v>
                </c:pt>
                <c:pt idx="567">
                  <c:v>2.06</c:v>
                </c:pt>
                <c:pt idx="568">
                  <c:v>2.14</c:v>
                </c:pt>
                <c:pt idx="569">
                  <c:v>2.11</c:v>
                </c:pt>
                <c:pt idx="570">
                  <c:v>2.14</c:v>
                </c:pt>
                <c:pt idx="571">
                  <c:v>2.14</c:v>
                </c:pt>
                <c:pt idx="572">
                  <c:v>2.1</c:v>
                </c:pt>
                <c:pt idx="573">
                  <c:v>2.1800000000000002</c:v>
                </c:pt>
                <c:pt idx="574">
                  <c:v>2.17</c:v>
                </c:pt>
                <c:pt idx="575">
                  <c:v>2.2400000000000002</c:v>
                </c:pt>
                <c:pt idx="576">
                  <c:v>2.23</c:v>
                </c:pt>
                <c:pt idx="577">
                  <c:v>2.23</c:v>
                </c:pt>
                <c:pt idx="578">
                  <c:v>2.3199999999999998</c:v>
                </c:pt>
                <c:pt idx="579">
                  <c:v>2.31</c:v>
                </c:pt>
                <c:pt idx="580">
                  <c:v>2.37</c:v>
                </c:pt>
                <c:pt idx="581">
                  <c:v>2.25</c:v>
                </c:pt>
                <c:pt idx="582">
                  <c:v>2.23</c:v>
                </c:pt>
                <c:pt idx="583">
                  <c:v>2.3199999999999998</c:v>
                </c:pt>
                <c:pt idx="584">
                  <c:v>2.36</c:v>
                </c:pt>
                <c:pt idx="585">
                  <c:v>2.3199999999999998</c:v>
                </c:pt>
                <c:pt idx="586">
                  <c:v>2.25</c:v>
                </c:pt>
                <c:pt idx="587">
                  <c:v>2.25</c:v>
                </c:pt>
                <c:pt idx="588">
                  <c:v>2.29</c:v>
                </c:pt>
                <c:pt idx="589">
                  <c:v>2.19</c:v>
                </c:pt>
                <c:pt idx="590">
                  <c:v>2.21</c:v>
                </c:pt>
                <c:pt idx="591">
                  <c:v>2.2799999999999998</c:v>
                </c:pt>
                <c:pt idx="592">
                  <c:v>2.31</c:v>
                </c:pt>
                <c:pt idx="593">
                  <c:v>2.2999999999999998</c:v>
                </c:pt>
                <c:pt idx="594">
                  <c:v>2.27</c:v>
                </c:pt>
                <c:pt idx="595">
                  <c:v>2.2599999999999998</c:v>
                </c:pt>
                <c:pt idx="596">
                  <c:v>2.21</c:v>
                </c:pt>
                <c:pt idx="597">
                  <c:v>2.19</c:v>
                </c:pt>
                <c:pt idx="598">
                  <c:v>2.1800000000000002</c:v>
                </c:pt>
                <c:pt idx="599">
                  <c:v>2.2200000000000002</c:v>
                </c:pt>
                <c:pt idx="600">
                  <c:v>2.27</c:v>
                </c:pt>
                <c:pt idx="601">
                  <c:v>2.29</c:v>
                </c:pt>
                <c:pt idx="602">
                  <c:v>2.34</c:v>
                </c:pt>
                <c:pt idx="603">
                  <c:v>2.36</c:v>
                </c:pt>
                <c:pt idx="604">
                  <c:v>2.35</c:v>
                </c:pt>
                <c:pt idx="605">
                  <c:v>2.31</c:v>
                </c:pt>
                <c:pt idx="606">
                  <c:v>2.41</c:v>
                </c:pt>
                <c:pt idx="607">
                  <c:v>2.38</c:v>
                </c:pt>
                <c:pt idx="608">
                  <c:v>2.39</c:v>
                </c:pt>
                <c:pt idx="609">
                  <c:v>2.37</c:v>
                </c:pt>
                <c:pt idx="610">
                  <c:v>2.2999999999999998</c:v>
                </c:pt>
                <c:pt idx="611">
                  <c:v>2.29</c:v>
                </c:pt>
                <c:pt idx="612">
                  <c:v>2.2799999999999998</c:v>
                </c:pt>
                <c:pt idx="613">
                  <c:v>2.2799999999999998</c:v>
                </c:pt>
                <c:pt idx="614">
                  <c:v>2.2400000000000002</c:v>
                </c:pt>
                <c:pt idx="615">
                  <c:v>2.2400000000000002</c:v>
                </c:pt>
                <c:pt idx="616">
                  <c:v>2.2200000000000002</c:v>
                </c:pt>
                <c:pt idx="617">
                  <c:v>2.23</c:v>
                </c:pt>
                <c:pt idx="618">
                  <c:v>2.25</c:v>
                </c:pt>
                <c:pt idx="619">
                  <c:v>2.2599999999999998</c:v>
                </c:pt>
                <c:pt idx="620">
                  <c:v>2.27</c:v>
                </c:pt>
                <c:pt idx="621">
                  <c:v>2.25</c:v>
                </c:pt>
                <c:pt idx="622">
                  <c:v>2.33</c:v>
                </c:pt>
                <c:pt idx="623">
                  <c:v>2.34</c:v>
                </c:pt>
                <c:pt idx="624">
                  <c:v>2.29</c:v>
                </c:pt>
                <c:pt idx="625">
                  <c:v>2.2599999999999998</c:v>
                </c:pt>
                <c:pt idx="626">
                  <c:v>2.29</c:v>
                </c:pt>
                <c:pt idx="627">
                  <c:v>2.2000000000000002</c:v>
                </c:pt>
                <c:pt idx="628">
                  <c:v>2.19</c:v>
                </c:pt>
                <c:pt idx="629">
                  <c:v>2.17</c:v>
                </c:pt>
                <c:pt idx="630">
                  <c:v>2.12</c:v>
                </c:pt>
                <c:pt idx="631">
                  <c:v>2.14</c:v>
                </c:pt>
                <c:pt idx="632">
                  <c:v>2.16</c:v>
                </c:pt>
                <c:pt idx="633">
                  <c:v>2.12</c:v>
                </c:pt>
                <c:pt idx="634">
                  <c:v>2.1800000000000002</c:v>
                </c:pt>
                <c:pt idx="635">
                  <c:v>2.2000000000000002</c:v>
                </c:pt>
                <c:pt idx="636">
                  <c:v>2.2400000000000002</c:v>
                </c:pt>
                <c:pt idx="637">
                  <c:v>2.25</c:v>
                </c:pt>
                <c:pt idx="638">
                  <c:v>2.3199999999999998</c:v>
                </c:pt>
                <c:pt idx="639">
                  <c:v>2.42</c:v>
                </c:pt>
                <c:pt idx="640">
                  <c:v>2.5499999999999998</c:v>
                </c:pt>
                <c:pt idx="641">
                  <c:v>2.5499999999999998</c:v>
                </c:pt>
                <c:pt idx="642">
                  <c:v>2.58</c:v>
                </c:pt>
                <c:pt idx="643">
                  <c:v>2.67</c:v>
                </c:pt>
                <c:pt idx="644">
                  <c:v>2.5499999999999998</c:v>
                </c:pt>
                <c:pt idx="645">
                  <c:v>2.5099999999999998</c:v>
                </c:pt>
                <c:pt idx="646">
                  <c:v>2.61</c:v>
                </c:pt>
                <c:pt idx="647">
                  <c:v>2.64</c:v>
                </c:pt>
                <c:pt idx="648">
                  <c:v>2.69</c:v>
                </c:pt>
                <c:pt idx="649">
                  <c:v>2.69</c:v>
                </c:pt>
                <c:pt idx="650">
                  <c:v>2.73</c:v>
                </c:pt>
                <c:pt idx="651">
                  <c:v>2.77</c:v>
                </c:pt>
                <c:pt idx="652">
                  <c:v>2.79</c:v>
                </c:pt>
                <c:pt idx="653">
                  <c:v>2.73</c:v>
                </c:pt>
                <c:pt idx="654">
                  <c:v>2.71</c:v>
                </c:pt>
                <c:pt idx="655">
                  <c:v>2.73</c:v>
                </c:pt>
                <c:pt idx="656">
                  <c:v>2.7</c:v>
                </c:pt>
                <c:pt idx="657">
                  <c:v>2.75</c:v>
                </c:pt>
                <c:pt idx="658">
                  <c:v>2.87</c:v>
                </c:pt>
                <c:pt idx="659">
                  <c:v>2.97</c:v>
                </c:pt>
                <c:pt idx="660">
                  <c:v>2.95</c:v>
                </c:pt>
                <c:pt idx="661">
                  <c:v>3.01</c:v>
                </c:pt>
                <c:pt idx="662">
                  <c:v>3.1</c:v>
                </c:pt>
                <c:pt idx="663">
                  <c:v>2.97</c:v>
                </c:pt>
                <c:pt idx="664">
                  <c:v>2.87</c:v>
                </c:pt>
                <c:pt idx="665">
                  <c:v>2.85</c:v>
                </c:pt>
                <c:pt idx="666">
                  <c:v>2.84</c:v>
                </c:pt>
                <c:pt idx="667">
                  <c:v>2.71</c:v>
                </c:pt>
                <c:pt idx="668">
                  <c:v>2.56</c:v>
                </c:pt>
                <c:pt idx="669">
                  <c:v>2.4700000000000002</c:v>
                </c:pt>
                <c:pt idx="670">
                  <c:v>2.56</c:v>
                </c:pt>
                <c:pt idx="671">
                  <c:v>2.66</c:v>
                </c:pt>
                <c:pt idx="672">
                  <c:v>2.75</c:v>
                </c:pt>
                <c:pt idx="673">
                  <c:v>2.84</c:v>
                </c:pt>
                <c:pt idx="674">
                  <c:v>2.8</c:v>
                </c:pt>
                <c:pt idx="675">
                  <c:v>2.66</c:v>
                </c:pt>
                <c:pt idx="676">
                  <c:v>2.52</c:v>
                </c:pt>
                <c:pt idx="677">
                  <c:v>2.4700000000000002</c:v>
                </c:pt>
                <c:pt idx="678">
                  <c:v>2.4500000000000002</c:v>
                </c:pt>
                <c:pt idx="679">
                  <c:v>2.4900000000000002</c:v>
                </c:pt>
                <c:pt idx="680">
                  <c:v>2.33</c:v>
                </c:pt>
                <c:pt idx="681">
                  <c:v>2.2999999999999998</c:v>
                </c:pt>
                <c:pt idx="682">
                  <c:v>2.4500000000000002</c:v>
                </c:pt>
                <c:pt idx="683">
                  <c:v>2.54</c:v>
                </c:pt>
                <c:pt idx="684">
                  <c:v>2.5099999999999998</c:v>
                </c:pt>
                <c:pt idx="685">
                  <c:v>2.52</c:v>
                </c:pt>
                <c:pt idx="686">
                  <c:v>2.57</c:v>
                </c:pt>
                <c:pt idx="687">
                  <c:v>2.31</c:v>
                </c:pt>
                <c:pt idx="688">
                  <c:v>2.39</c:v>
                </c:pt>
                <c:pt idx="689">
                  <c:v>2.4900000000000002</c:v>
                </c:pt>
                <c:pt idx="690">
                  <c:v>2.4500000000000002</c:v>
                </c:pt>
                <c:pt idx="691">
                  <c:v>2.48</c:v>
                </c:pt>
                <c:pt idx="692">
                  <c:v>2.4900000000000002</c:v>
                </c:pt>
                <c:pt idx="693">
                  <c:v>2.35</c:v>
                </c:pt>
                <c:pt idx="694">
                  <c:v>2.5299999999999998</c:v>
                </c:pt>
                <c:pt idx="695">
                  <c:v>2.65</c:v>
                </c:pt>
                <c:pt idx="696">
                  <c:v>2.81</c:v>
                </c:pt>
                <c:pt idx="697">
                  <c:v>2.7</c:v>
                </c:pt>
                <c:pt idx="698">
                  <c:v>2.66</c:v>
                </c:pt>
                <c:pt idx="699">
                  <c:v>2.82</c:v>
                </c:pt>
                <c:pt idx="700">
                  <c:v>2.89</c:v>
                </c:pt>
                <c:pt idx="701">
                  <c:v>2.9</c:v>
                </c:pt>
                <c:pt idx="702">
                  <c:v>2.99</c:v>
                </c:pt>
                <c:pt idx="703">
                  <c:v>3</c:v>
                </c:pt>
                <c:pt idx="704">
                  <c:v>2.98</c:v>
                </c:pt>
                <c:pt idx="705">
                  <c:v>2.96</c:v>
                </c:pt>
                <c:pt idx="706">
                  <c:v>3.02</c:v>
                </c:pt>
                <c:pt idx="707">
                  <c:v>2.97</c:v>
                </c:pt>
                <c:pt idx="708">
                  <c:v>2.76</c:v>
                </c:pt>
                <c:pt idx="709">
                  <c:v>2.73</c:v>
                </c:pt>
                <c:pt idx="710">
                  <c:v>2.81</c:v>
                </c:pt>
                <c:pt idx="711">
                  <c:v>2.82</c:v>
                </c:pt>
                <c:pt idx="712">
                  <c:v>2.75</c:v>
                </c:pt>
                <c:pt idx="713">
                  <c:v>2.62</c:v>
                </c:pt>
                <c:pt idx="714">
                  <c:v>2.59</c:v>
                </c:pt>
                <c:pt idx="715">
                  <c:v>2.44</c:v>
                </c:pt>
                <c:pt idx="716">
                  <c:v>2.39</c:v>
                </c:pt>
                <c:pt idx="717">
                  <c:v>2.38</c:v>
                </c:pt>
                <c:pt idx="718">
                  <c:v>2.16</c:v>
                </c:pt>
                <c:pt idx="719">
                  <c:v>2.33</c:v>
                </c:pt>
                <c:pt idx="720">
                  <c:v>2.23</c:v>
                </c:pt>
                <c:pt idx="721">
                  <c:v>2.2400000000000002</c:v>
                </c:pt>
                <c:pt idx="722">
                  <c:v>2.2200000000000002</c:v>
                </c:pt>
                <c:pt idx="723">
                  <c:v>2.16</c:v>
                </c:pt>
                <c:pt idx="724">
                  <c:v>2.0499999999999998</c:v>
                </c:pt>
                <c:pt idx="725">
                  <c:v>1.99</c:v>
                </c:pt>
                <c:pt idx="726">
                  <c:v>1.96</c:v>
                </c:pt>
                <c:pt idx="727">
                  <c:v>2.25</c:v>
                </c:pt>
                <c:pt idx="728">
                  <c:v>2.2200000000000002</c:v>
                </c:pt>
                <c:pt idx="729">
                  <c:v>2.17</c:v>
                </c:pt>
                <c:pt idx="730">
                  <c:v>2.1800000000000002</c:v>
                </c:pt>
                <c:pt idx="731">
                  <c:v>2.16</c:v>
                </c:pt>
                <c:pt idx="732">
                  <c:v>2.19</c:v>
                </c:pt>
                <c:pt idx="733">
                  <c:v>2.16</c:v>
                </c:pt>
                <c:pt idx="734">
                  <c:v>2.23</c:v>
                </c:pt>
                <c:pt idx="735">
                  <c:v>2.2000000000000002</c:v>
                </c:pt>
                <c:pt idx="736">
                  <c:v>2.27</c:v>
                </c:pt>
                <c:pt idx="737">
                  <c:v>2.35</c:v>
                </c:pt>
                <c:pt idx="738">
                  <c:v>2.4900000000000002</c:v>
                </c:pt>
                <c:pt idx="739">
                  <c:v>2.54</c:v>
                </c:pt>
                <c:pt idx="740">
                  <c:v>2.52</c:v>
                </c:pt>
                <c:pt idx="741">
                  <c:v>2.5499999999999998</c:v>
                </c:pt>
                <c:pt idx="742">
                  <c:v>2.67</c:v>
                </c:pt>
                <c:pt idx="743">
                  <c:v>2.59</c:v>
                </c:pt>
                <c:pt idx="744">
                  <c:v>2.4500000000000002</c:v>
                </c:pt>
                <c:pt idx="745">
                  <c:v>2.42</c:v>
                </c:pt>
                <c:pt idx="746">
                  <c:v>2.36</c:v>
                </c:pt>
                <c:pt idx="747">
                  <c:v>2.3199999999999998</c:v>
                </c:pt>
                <c:pt idx="748">
                  <c:v>2.34</c:v>
                </c:pt>
                <c:pt idx="749">
                  <c:v>2.2999999999999998</c:v>
                </c:pt>
                <c:pt idx="750">
                  <c:v>2.16</c:v>
                </c:pt>
                <c:pt idx="751">
                  <c:v>2.17</c:v>
                </c:pt>
                <c:pt idx="752">
                  <c:v>2.1800000000000002</c:v>
                </c:pt>
                <c:pt idx="753">
                  <c:v>2.19</c:v>
                </c:pt>
                <c:pt idx="754">
                  <c:v>2.2000000000000002</c:v>
                </c:pt>
                <c:pt idx="755">
                  <c:v>2.23</c:v>
                </c:pt>
                <c:pt idx="756">
                  <c:v>2.25</c:v>
                </c:pt>
                <c:pt idx="757">
                  <c:v>2.29</c:v>
                </c:pt>
                <c:pt idx="758">
                  <c:v>2.2799999999999998</c:v>
                </c:pt>
                <c:pt idx="759">
                  <c:v>2.35</c:v>
                </c:pt>
                <c:pt idx="760">
                  <c:v>2.4</c:v>
                </c:pt>
                <c:pt idx="761">
                  <c:v>2.5299999999999998</c:v>
                </c:pt>
                <c:pt idx="762">
                  <c:v>2.5499999999999998</c:v>
                </c:pt>
                <c:pt idx="763">
                  <c:v>2.5499999999999998</c:v>
                </c:pt>
                <c:pt idx="764">
                  <c:v>2.66</c:v>
                </c:pt>
                <c:pt idx="765">
                  <c:v>2.73</c:v>
                </c:pt>
                <c:pt idx="766">
                  <c:v>2.76</c:v>
                </c:pt>
                <c:pt idx="767">
                  <c:v>2.84</c:v>
                </c:pt>
                <c:pt idx="768">
                  <c:v>2.69</c:v>
                </c:pt>
                <c:pt idx="769">
                  <c:v>2.81</c:v>
                </c:pt>
                <c:pt idx="770">
                  <c:v>2.91</c:v>
                </c:pt>
                <c:pt idx="771">
                  <c:v>2.85</c:v>
                </c:pt>
                <c:pt idx="772">
                  <c:v>2.78</c:v>
                </c:pt>
                <c:pt idx="773">
                  <c:v>2.81</c:v>
                </c:pt>
                <c:pt idx="774">
                  <c:v>2.6</c:v>
                </c:pt>
                <c:pt idx="775">
                  <c:v>2.62</c:v>
                </c:pt>
                <c:pt idx="776">
                  <c:v>2.65</c:v>
                </c:pt>
                <c:pt idx="777">
                  <c:v>2.65</c:v>
                </c:pt>
                <c:pt idx="778">
                  <c:v>2.61</c:v>
                </c:pt>
                <c:pt idx="779">
                  <c:v>2.61</c:v>
                </c:pt>
                <c:pt idx="780">
                  <c:v>2.65</c:v>
                </c:pt>
                <c:pt idx="781">
                  <c:v>2.66</c:v>
                </c:pt>
                <c:pt idx="782">
                  <c:v>2.65</c:v>
                </c:pt>
                <c:pt idx="783">
                  <c:v>2.5499999999999998</c:v>
                </c:pt>
                <c:pt idx="784">
                  <c:v>2.5</c:v>
                </c:pt>
                <c:pt idx="785">
                  <c:v>2.52</c:v>
                </c:pt>
                <c:pt idx="786">
                  <c:v>2.5099999999999998</c:v>
                </c:pt>
                <c:pt idx="787">
                  <c:v>2.6</c:v>
                </c:pt>
                <c:pt idx="788">
                  <c:v>2.65</c:v>
                </c:pt>
                <c:pt idx="789">
                  <c:v>2.71</c:v>
                </c:pt>
                <c:pt idx="790">
                  <c:v>2.8</c:v>
                </c:pt>
                <c:pt idx="791">
                  <c:v>2.72</c:v>
                </c:pt>
                <c:pt idx="792">
                  <c:v>2.76</c:v>
                </c:pt>
                <c:pt idx="793">
                  <c:v>2.78</c:v>
                </c:pt>
                <c:pt idx="794">
                  <c:v>2.74</c:v>
                </c:pt>
                <c:pt idx="795">
                  <c:v>2.69</c:v>
                </c:pt>
                <c:pt idx="796">
                  <c:v>2.79</c:v>
                </c:pt>
                <c:pt idx="797">
                  <c:v>2.83</c:v>
                </c:pt>
                <c:pt idx="798">
                  <c:v>2.76</c:v>
                </c:pt>
                <c:pt idx="799">
                  <c:v>2.84</c:v>
                </c:pt>
                <c:pt idx="800">
                  <c:v>2.81</c:v>
                </c:pt>
                <c:pt idx="801">
                  <c:v>2.73</c:v>
                </c:pt>
                <c:pt idx="802">
                  <c:v>2.74</c:v>
                </c:pt>
                <c:pt idx="803">
                  <c:v>2.78</c:v>
                </c:pt>
                <c:pt idx="804">
                  <c:v>2.76</c:v>
                </c:pt>
                <c:pt idx="805">
                  <c:v>2.82</c:v>
                </c:pt>
                <c:pt idx="806">
                  <c:v>2.82</c:v>
                </c:pt>
                <c:pt idx="807">
                  <c:v>2.94</c:v>
                </c:pt>
                <c:pt idx="808">
                  <c:v>2.92</c:v>
                </c:pt>
                <c:pt idx="809">
                  <c:v>2.83</c:v>
                </c:pt>
                <c:pt idx="810">
                  <c:v>2.88</c:v>
                </c:pt>
                <c:pt idx="811">
                  <c:v>2.92</c:v>
                </c:pt>
                <c:pt idx="812">
                  <c:v>2.87</c:v>
                </c:pt>
                <c:pt idx="813">
                  <c:v>2.86</c:v>
                </c:pt>
                <c:pt idx="814">
                  <c:v>2.98</c:v>
                </c:pt>
                <c:pt idx="815">
                  <c:v>2.99</c:v>
                </c:pt>
                <c:pt idx="816">
                  <c:v>2.97</c:v>
                </c:pt>
                <c:pt idx="817">
                  <c:v>2.98</c:v>
                </c:pt>
                <c:pt idx="818">
                  <c:v>3.05</c:v>
                </c:pt>
                <c:pt idx="819">
                  <c:v>3.05</c:v>
                </c:pt>
                <c:pt idx="820">
                  <c:v>3.11</c:v>
                </c:pt>
                <c:pt idx="821">
                  <c:v>3.13</c:v>
                </c:pt>
                <c:pt idx="822">
                  <c:v>3.12</c:v>
                </c:pt>
                <c:pt idx="823">
                  <c:v>3.12</c:v>
                </c:pt>
                <c:pt idx="824">
                  <c:v>3.07</c:v>
                </c:pt>
                <c:pt idx="825">
                  <c:v>3.12</c:v>
                </c:pt>
                <c:pt idx="826">
                  <c:v>3.18</c:v>
                </c:pt>
                <c:pt idx="827">
                  <c:v>3.12</c:v>
                </c:pt>
                <c:pt idx="828">
                  <c:v>3.06</c:v>
                </c:pt>
                <c:pt idx="829">
                  <c:v>3.09</c:v>
                </c:pt>
                <c:pt idx="830">
                  <c:v>3.16</c:v>
                </c:pt>
                <c:pt idx="831">
                  <c:v>3.2</c:v>
                </c:pt>
                <c:pt idx="832">
                  <c:v>3.18</c:v>
                </c:pt>
                <c:pt idx="833">
                  <c:v>3.09</c:v>
                </c:pt>
                <c:pt idx="834">
                  <c:v>3.11</c:v>
                </c:pt>
                <c:pt idx="835">
                  <c:v>3.12</c:v>
                </c:pt>
                <c:pt idx="836">
                  <c:v>3.25</c:v>
                </c:pt>
                <c:pt idx="837">
                  <c:v>3.2</c:v>
                </c:pt>
                <c:pt idx="838">
                  <c:v>3.37</c:v>
                </c:pt>
                <c:pt idx="839">
                  <c:v>3.35</c:v>
                </c:pt>
                <c:pt idx="840">
                  <c:v>3.37</c:v>
                </c:pt>
                <c:pt idx="841">
                  <c:v>3.45</c:v>
                </c:pt>
                <c:pt idx="842">
                  <c:v>3.49</c:v>
                </c:pt>
                <c:pt idx="843">
                  <c:v>3.73</c:v>
                </c:pt>
                <c:pt idx="844">
                  <c:v>3.76</c:v>
                </c:pt>
                <c:pt idx="845">
                  <c:v>3.95</c:v>
                </c:pt>
                <c:pt idx="846">
                  <c:v>3.85</c:v>
                </c:pt>
                <c:pt idx="847">
                  <c:v>3.94</c:v>
                </c:pt>
                <c:pt idx="848">
                  <c:v>4.18</c:v>
                </c:pt>
                <c:pt idx="849">
                  <c:v>4.29</c:v>
                </c:pt>
                <c:pt idx="850">
                  <c:v>4.3499999999999996</c:v>
                </c:pt>
                <c:pt idx="851">
                  <c:v>4.5199999999999996</c:v>
                </c:pt>
                <c:pt idx="852">
                  <c:v>4.3899999999999997</c:v>
                </c:pt>
                <c:pt idx="853">
                  <c:v>4.21</c:v>
                </c:pt>
                <c:pt idx="854">
                  <c:v>4.17</c:v>
                </c:pt>
                <c:pt idx="855">
                  <c:v>4.4800000000000004</c:v>
                </c:pt>
                <c:pt idx="856">
                  <c:v>4.2300000000000004</c:v>
                </c:pt>
                <c:pt idx="857">
                  <c:v>3.96</c:v>
                </c:pt>
                <c:pt idx="858">
                  <c:v>4.1399999999999997</c:v>
                </c:pt>
                <c:pt idx="859">
                  <c:v>4.22</c:v>
                </c:pt>
                <c:pt idx="860">
                  <c:v>4.2699999999999996</c:v>
                </c:pt>
                <c:pt idx="861">
                  <c:v>4.16</c:v>
                </c:pt>
                <c:pt idx="862">
                  <c:v>4.38</c:v>
                </c:pt>
                <c:pt idx="863">
                  <c:v>4.45</c:v>
                </c:pt>
                <c:pt idx="864">
                  <c:v>4.38</c:v>
                </c:pt>
                <c:pt idx="865">
                  <c:v>4.0199999999999996</c:v>
                </c:pt>
                <c:pt idx="866">
                  <c:v>4.1399999999999997</c:v>
                </c:pt>
                <c:pt idx="867">
                  <c:v>4.4400000000000004</c:v>
                </c:pt>
                <c:pt idx="868">
                  <c:v>4.42</c:v>
                </c:pt>
                <c:pt idx="869">
                  <c:v>4.37</c:v>
                </c:pt>
                <c:pt idx="870">
                  <c:v>4.55</c:v>
                </c:pt>
                <c:pt idx="871">
                  <c:v>4.4400000000000004</c:v>
                </c:pt>
                <c:pt idx="872">
                  <c:v>4.25</c:v>
                </c:pt>
                <c:pt idx="873">
                  <c:v>4.3600000000000003</c:v>
                </c:pt>
                <c:pt idx="874">
                  <c:v>4.3600000000000003</c:v>
                </c:pt>
                <c:pt idx="875">
                  <c:v>4.24</c:v>
                </c:pt>
                <c:pt idx="876">
                  <c:v>4.0199999999999996</c:v>
                </c:pt>
                <c:pt idx="877">
                  <c:v>4</c:v>
                </c:pt>
                <c:pt idx="878">
                  <c:v>4.1900000000000004</c:v>
                </c:pt>
                <c:pt idx="879">
                  <c:v>4.17</c:v>
                </c:pt>
                <c:pt idx="880">
                  <c:v>4.29</c:v>
                </c:pt>
                <c:pt idx="881">
                  <c:v>4.08</c:v>
                </c:pt>
                <c:pt idx="882">
                  <c:v>4.17</c:v>
                </c:pt>
                <c:pt idx="883">
                  <c:v>4.13</c:v>
                </c:pt>
                <c:pt idx="884">
                  <c:v>3.99</c:v>
                </c:pt>
                <c:pt idx="885">
                  <c:v>4.07</c:v>
                </c:pt>
                <c:pt idx="886">
                  <c:v>3.86</c:v>
                </c:pt>
                <c:pt idx="887">
                  <c:v>3.88</c:v>
                </c:pt>
                <c:pt idx="888">
                  <c:v>3.74</c:v>
                </c:pt>
                <c:pt idx="889">
                  <c:v>3.63</c:v>
                </c:pt>
                <c:pt idx="890">
                  <c:v>3.59</c:v>
                </c:pt>
                <c:pt idx="891">
                  <c:v>3.75</c:v>
                </c:pt>
                <c:pt idx="892">
                  <c:v>3.89</c:v>
                </c:pt>
                <c:pt idx="893">
                  <c:v>3.75</c:v>
                </c:pt>
                <c:pt idx="894">
                  <c:v>3.78</c:v>
                </c:pt>
                <c:pt idx="895">
                  <c:v>4.05</c:v>
                </c:pt>
                <c:pt idx="896">
                  <c:v>4.2300000000000004</c:v>
                </c:pt>
                <c:pt idx="897">
                  <c:v>4.25</c:v>
                </c:pt>
                <c:pt idx="898">
                  <c:v>4.3899999999999997</c:v>
                </c:pt>
                <c:pt idx="899">
                  <c:v>4.46</c:v>
                </c:pt>
                <c:pt idx="900">
                  <c:v>4.4800000000000004</c:v>
                </c:pt>
                <c:pt idx="901">
                  <c:v>4.43</c:v>
                </c:pt>
                <c:pt idx="902">
                  <c:v>4.4400000000000004</c:v>
                </c:pt>
                <c:pt idx="903">
                  <c:v>4.42</c:v>
                </c:pt>
                <c:pt idx="904">
                  <c:v>4.24</c:v>
                </c:pt>
                <c:pt idx="905">
                  <c:v>4.24</c:v>
                </c:pt>
                <c:pt idx="906">
                  <c:v>4.3499999999999996</c:v>
                </c:pt>
                <c:pt idx="907">
                  <c:v>4.38</c:v>
                </c:pt>
                <c:pt idx="908">
                  <c:v>4.5999999999999996</c:v>
                </c:pt>
                <c:pt idx="909">
                  <c:v>4.8</c:v>
                </c:pt>
                <c:pt idx="910">
                  <c:v>4.67</c:v>
                </c:pt>
                <c:pt idx="911">
                  <c:v>4.53</c:v>
                </c:pt>
                <c:pt idx="912">
                  <c:v>4.55</c:v>
                </c:pt>
                <c:pt idx="913">
                  <c:v>4.62</c:v>
                </c:pt>
                <c:pt idx="914">
                  <c:v>4.5999999999999996</c:v>
                </c:pt>
                <c:pt idx="915">
                  <c:v>4.6100000000000003</c:v>
                </c:pt>
                <c:pt idx="916">
                  <c:v>4.76</c:v>
                </c:pt>
                <c:pt idx="917">
                  <c:v>4.7</c:v>
                </c:pt>
                <c:pt idx="918">
                  <c:v>4.8099999999999996</c:v>
                </c:pt>
                <c:pt idx="919">
                  <c:v>4.8899999999999997</c:v>
                </c:pt>
                <c:pt idx="920">
                  <c:v>4.8499999999999996</c:v>
                </c:pt>
                <c:pt idx="921">
                  <c:v>4.74</c:v>
                </c:pt>
                <c:pt idx="922">
                  <c:v>4.8499999999999996</c:v>
                </c:pt>
                <c:pt idx="923">
                  <c:v>4.96</c:v>
                </c:pt>
                <c:pt idx="924">
                  <c:v>5.0599999999999996</c:v>
                </c:pt>
                <c:pt idx="925">
                  <c:v>5.0999999999999996</c:v>
                </c:pt>
                <c:pt idx="926">
                  <c:v>5.28</c:v>
                </c:pt>
                <c:pt idx="927">
                  <c:v>5.0599999999999996</c:v>
                </c:pt>
                <c:pt idx="928">
                  <c:v>5.22</c:v>
                </c:pt>
                <c:pt idx="929">
                  <c:v>5.24</c:v>
                </c:pt>
                <c:pt idx="930">
                  <c:v>5.16</c:v>
                </c:pt>
                <c:pt idx="931">
                  <c:v>5.16</c:v>
                </c:pt>
                <c:pt idx="932">
                  <c:v>5.12</c:v>
                </c:pt>
                <c:pt idx="933">
                  <c:v>5.28</c:v>
                </c:pt>
                <c:pt idx="934">
                  <c:v>5.34</c:v>
                </c:pt>
                <c:pt idx="935">
                  <c:v>5.2</c:v>
                </c:pt>
                <c:pt idx="936">
                  <c:v>5.0999999999999996</c:v>
                </c:pt>
                <c:pt idx="937">
                  <c:v>5.24</c:v>
                </c:pt>
                <c:pt idx="938">
                  <c:v>5.29</c:v>
                </c:pt>
                <c:pt idx="939">
                  <c:v>5.22</c:v>
                </c:pt>
                <c:pt idx="940">
                  <c:v>5.21</c:v>
                </c:pt>
                <c:pt idx="941">
                  <c:v>5.04</c:v>
                </c:pt>
                <c:pt idx="942">
                  <c:v>5.09</c:v>
                </c:pt>
                <c:pt idx="943">
                  <c:v>5.16</c:v>
                </c:pt>
                <c:pt idx="944">
                  <c:v>5.0999999999999996</c:v>
                </c:pt>
                <c:pt idx="945">
                  <c:v>5.54</c:v>
                </c:pt>
                <c:pt idx="946">
                  <c:v>5.43</c:v>
                </c:pt>
                <c:pt idx="947">
                  <c:v>5.34</c:v>
                </c:pt>
                <c:pt idx="948">
                  <c:v>5.27</c:v>
                </c:pt>
                <c:pt idx="949">
                  <c:v>5.36</c:v>
                </c:pt>
                <c:pt idx="950">
                  <c:v>5.04</c:v>
                </c:pt>
                <c:pt idx="951">
                  <c:v>4.84</c:v>
                </c:pt>
                <c:pt idx="952">
                  <c:v>4.82</c:v>
                </c:pt>
                <c:pt idx="953">
                  <c:v>4.84</c:v>
                </c:pt>
                <c:pt idx="954">
                  <c:v>4.6399999999999997</c:v>
                </c:pt>
                <c:pt idx="955">
                  <c:v>4.6100000000000003</c:v>
                </c:pt>
                <c:pt idx="956">
                  <c:v>4.4800000000000004</c:v>
                </c:pt>
                <c:pt idx="957">
                  <c:v>4.5599999999999996</c:v>
                </c:pt>
                <c:pt idx="958">
                  <c:v>4.37</c:v>
                </c:pt>
                <c:pt idx="959">
                  <c:v>4.4000000000000004</c:v>
                </c:pt>
                <c:pt idx="960">
                  <c:v>4.5</c:v>
                </c:pt>
                <c:pt idx="961">
                  <c:v>4.6399999999999997</c:v>
                </c:pt>
                <c:pt idx="962">
                  <c:v>4.5999999999999996</c:v>
                </c:pt>
                <c:pt idx="963">
                  <c:v>4.68</c:v>
                </c:pt>
                <c:pt idx="964">
                  <c:v>4.92</c:v>
                </c:pt>
                <c:pt idx="965">
                  <c:v>5.34</c:v>
                </c:pt>
                <c:pt idx="966">
                  <c:v>5.24</c:v>
                </c:pt>
                <c:pt idx="967">
                  <c:v>5.59</c:v>
                </c:pt>
                <c:pt idx="968">
                  <c:v>5.81</c:v>
                </c:pt>
                <c:pt idx="969">
                  <c:v>5.95</c:v>
                </c:pt>
                <c:pt idx="970">
                  <c:v>5.94</c:v>
                </c:pt>
                <c:pt idx="971">
                  <c:v>5.62</c:v>
                </c:pt>
                <c:pt idx="972">
                  <c:v>6.23</c:v>
                </c:pt>
                <c:pt idx="973">
                  <c:v>6.35</c:v>
                </c:pt>
                <c:pt idx="974">
                  <c:v>6.3</c:v>
                </c:pt>
                <c:pt idx="975">
                  <c:v>6.24</c:v>
                </c:pt>
                <c:pt idx="976">
                  <c:v>5.9</c:v>
                </c:pt>
                <c:pt idx="977">
                  <c:v>5.93</c:v>
                </c:pt>
                <c:pt idx="978">
                  <c:v>6.31</c:v>
                </c:pt>
                <c:pt idx="979">
                  <c:v>6.53</c:v>
                </c:pt>
                <c:pt idx="980">
                  <c:v>7.41</c:v>
                </c:pt>
                <c:pt idx="981">
                  <c:v>8.0299999999999994</c:v>
                </c:pt>
                <c:pt idx="982">
                  <c:v>8.75</c:v>
                </c:pt>
                <c:pt idx="983">
                  <c:v>8.48</c:v>
                </c:pt>
                <c:pt idx="984">
                  <c:v>8.1300000000000008</c:v>
                </c:pt>
                <c:pt idx="985">
                  <c:v>9.9600000000000009</c:v>
                </c:pt>
                <c:pt idx="986">
                  <c:v>8.58</c:v>
                </c:pt>
                <c:pt idx="987">
                  <c:v>7.8</c:v>
                </c:pt>
                <c:pt idx="988">
                  <c:v>7.48</c:v>
                </c:pt>
                <c:pt idx="989">
                  <c:v>8.0299999999999994</c:v>
                </c:pt>
                <c:pt idx="990">
                  <c:v>9.2799999999999994</c:v>
                </c:pt>
                <c:pt idx="991">
                  <c:v>9.11</c:v>
                </c:pt>
                <c:pt idx="992">
                  <c:v>9.9499999999999993</c:v>
                </c:pt>
                <c:pt idx="993">
                  <c:v>10.49</c:v>
                </c:pt>
                <c:pt idx="994">
                  <c:v>10.48</c:v>
                </c:pt>
                <c:pt idx="995">
                  <c:v>10.23</c:v>
                </c:pt>
                <c:pt idx="996">
                  <c:v>9.58</c:v>
                </c:pt>
                <c:pt idx="997">
                  <c:v>9.2200000000000006</c:v>
                </c:pt>
                <c:pt idx="998">
                  <c:v>10.48</c:v>
                </c:pt>
                <c:pt idx="999">
                  <c:v>9.9700000000000006</c:v>
                </c:pt>
                <c:pt idx="1000">
                  <c:v>9.7100000000000009</c:v>
                </c:pt>
                <c:pt idx="1001">
                  <c:v>9.4499999999999993</c:v>
                </c:pt>
                <c:pt idx="1002">
                  <c:v>10.029999999999999</c:v>
                </c:pt>
                <c:pt idx="1003">
                  <c:v>10.31</c:v>
                </c:pt>
                <c:pt idx="1004">
                  <c:v>9.9499999999999993</c:v>
                </c:pt>
                <c:pt idx="1005">
                  <c:v>9.91</c:v>
                </c:pt>
                <c:pt idx="1006">
                  <c:v>8.9499999999999993</c:v>
                </c:pt>
                <c:pt idx="1007">
                  <c:v>8.75</c:v>
                </c:pt>
                <c:pt idx="1008">
                  <c:v>8.16</c:v>
                </c:pt>
                <c:pt idx="1009">
                  <c:v>7.85</c:v>
                </c:pt>
                <c:pt idx="1010">
                  <c:v>7.09</c:v>
                </c:pt>
                <c:pt idx="1011">
                  <c:v>7.61</c:v>
                </c:pt>
                <c:pt idx="1012">
                  <c:v>7.7</c:v>
                </c:pt>
                <c:pt idx="1013">
                  <c:v>7.02</c:v>
                </c:pt>
                <c:pt idx="1014">
                  <c:v>6.81</c:v>
                </c:pt>
                <c:pt idx="1015">
                  <c:v>6.81</c:v>
                </c:pt>
                <c:pt idx="1016">
                  <c:v>7</c:v>
                </c:pt>
                <c:pt idx="1017">
                  <c:v>6.76</c:v>
                </c:pt>
                <c:pt idx="1018">
                  <c:v>5.96</c:v>
                </c:pt>
                <c:pt idx="1019">
                  <c:v>5.83</c:v>
                </c:pt>
                <c:pt idx="1020">
                  <c:v>5.82</c:v>
                </c:pt>
                <c:pt idx="1021">
                  <c:v>6.76</c:v>
                </c:pt>
                <c:pt idx="1022">
                  <c:v>6.15</c:v>
                </c:pt>
                <c:pt idx="1023">
                  <c:v>5.59</c:v>
                </c:pt>
                <c:pt idx="1024">
                  <c:v>5.67</c:v>
                </c:pt>
                <c:pt idx="1025">
                  <c:v>6.24</c:v>
                </c:pt>
                <c:pt idx="1026">
                  <c:v>6.24</c:v>
                </c:pt>
                <c:pt idx="1027">
                  <c:v>5.74</c:v>
                </c:pt>
                <c:pt idx="1028">
                  <c:v>5.58</c:v>
                </c:pt>
                <c:pt idx="1029">
                  <c:v>5.89</c:v>
                </c:pt>
                <c:pt idx="1030">
                  <c:v>5.35</c:v>
                </c:pt>
                <c:pt idx="1031">
                  <c:v>5.57</c:v>
                </c:pt>
                <c:pt idx="1032">
                  <c:v>5.17</c:v>
                </c:pt>
                <c:pt idx="1033">
                  <c:v>5.2</c:v>
                </c:pt>
                <c:pt idx="1034">
                  <c:v>5.1100000000000003</c:v>
                </c:pt>
                <c:pt idx="1035">
                  <c:v>5.05</c:v>
                </c:pt>
                <c:pt idx="1036">
                  <c:v>5.07</c:v>
                </c:pt>
                <c:pt idx="1037">
                  <c:v>5.07</c:v>
                </c:pt>
                <c:pt idx="1038">
                  <c:v>5.25</c:v>
                </c:pt>
                <c:pt idx="1039">
                  <c:v>5.25</c:v>
                </c:pt>
                <c:pt idx="1040">
                  <c:v>5.0599999999999996</c:v>
                </c:pt>
                <c:pt idx="1041">
                  <c:v>5.32</c:v>
                </c:pt>
                <c:pt idx="1042">
                  <c:v>5.27</c:v>
                </c:pt>
                <c:pt idx="1043">
                  <c:v>5.22</c:v>
                </c:pt>
                <c:pt idx="1044">
                  <c:v>5.25</c:v>
                </c:pt>
                <c:pt idx="1045">
                  <c:v>5.13</c:v>
                </c:pt>
                <c:pt idx="1046">
                  <c:v>4.9800000000000004</c:v>
                </c:pt>
                <c:pt idx="1047">
                  <c:v>5.08</c:v>
                </c:pt>
                <c:pt idx="1048">
                  <c:v>4.99</c:v>
                </c:pt>
                <c:pt idx="1049">
                  <c:v>5.27</c:v>
                </c:pt>
                <c:pt idx="1050">
                  <c:v>5.27</c:v>
                </c:pt>
                <c:pt idx="1051">
                  <c:v>5.27</c:v>
                </c:pt>
                <c:pt idx="1052">
                  <c:v>5.27</c:v>
                </c:pt>
                <c:pt idx="1053">
                  <c:v>5.16</c:v>
                </c:pt>
                <c:pt idx="1054">
                  <c:v>5.16</c:v>
                </c:pt>
                <c:pt idx="1055">
                  <c:v>5.16</c:v>
                </c:pt>
                <c:pt idx="1056">
                  <c:v>5.23</c:v>
                </c:pt>
                <c:pt idx="1057">
                  <c:v>5.47</c:v>
                </c:pt>
                <c:pt idx="1058">
                  <c:v>5.6</c:v>
                </c:pt>
                <c:pt idx="1059">
                  <c:v>5.31</c:v>
                </c:pt>
                <c:pt idx="1060">
                  <c:v>5.35</c:v>
                </c:pt>
                <c:pt idx="1061">
                  <c:v>5.25</c:v>
                </c:pt>
                <c:pt idx="1062">
                  <c:v>5.25</c:v>
                </c:pt>
                <c:pt idx="1063">
                  <c:v>5.24</c:v>
                </c:pt>
                <c:pt idx="1064">
                  <c:v>5.27</c:v>
                </c:pt>
                <c:pt idx="1065">
                  <c:v>5.33</c:v>
                </c:pt>
                <c:pt idx="1066">
                  <c:v>5.45</c:v>
                </c:pt>
                <c:pt idx="1067">
                  <c:v>5.55</c:v>
                </c:pt>
                <c:pt idx="1068">
                  <c:v>5.45</c:v>
                </c:pt>
                <c:pt idx="1069">
                  <c:v>5.32</c:v>
                </c:pt>
                <c:pt idx="1070">
                  <c:v>5.48</c:v>
                </c:pt>
                <c:pt idx="1071">
                  <c:v>5.36</c:v>
                </c:pt>
                <c:pt idx="1072">
                  <c:v>5.15</c:v>
                </c:pt>
                <c:pt idx="1073">
                  <c:v>5.0599999999999996</c:v>
                </c:pt>
                <c:pt idx="1074">
                  <c:v>5</c:v>
                </c:pt>
                <c:pt idx="1075">
                  <c:v>5.09</c:v>
                </c:pt>
                <c:pt idx="1076">
                  <c:v>5.13</c:v>
                </c:pt>
                <c:pt idx="1077">
                  <c:v>4.9800000000000004</c:v>
                </c:pt>
                <c:pt idx="1078">
                  <c:v>4.92</c:v>
                </c:pt>
                <c:pt idx="1079">
                  <c:v>4.83</c:v>
                </c:pt>
                <c:pt idx="1080">
                  <c:v>4.7300000000000004</c:v>
                </c:pt>
                <c:pt idx="1081">
                  <c:v>4.55</c:v>
                </c:pt>
                <c:pt idx="1082">
                  <c:v>4.54</c:v>
                </c:pt>
                <c:pt idx="1083">
                  <c:v>4.46</c:v>
                </c:pt>
                <c:pt idx="1084">
                  <c:v>4.5</c:v>
                </c:pt>
                <c:pt idx="1085">
                  <c:v>4.33</c:v>
                </c:pt>
                <c:pt idx="1086">
                  <c:v>4.22</c:v>
                </c:pt>
                <c:pt idx="1087">
                  <c:v>4.1500000000000004</c:v>
                </c:pt>
                <c:pt idx="1088">
                  <c:v>4.17</c:v>
                </c:pt>
                <c:pt idx="1089">
                  <c:v>4.25</c:v>
                </c:pt>
                <c:pt idx="1090">
                  <c:v>4.28</c:v>
                </c:pt>
                <c:pt idx="1091">
                  <c:v>4.46</c:v>
                </c:pt>
                <c:pt idx="1092">
                  <c:v>4.46</c:v>
                </c:pt>
                <c:pt idx="1093">
                  <c:v>4.2</c:v>
                </c:pt>
                <c:pt idx="1094">
                  <c:v>4.1500000000000004</c:v>
                </c:pt>
                <c:pt idx="1095">
                  <c:v>4.1399999999999997</c:v>
                </c:pt>
                <c:pt idx="1096">
                  <c:v>4.04</c:v>
                </c:pt>
                <c:pt idx="1097">
                  <c:v>4.1100000000000003</c:v>
                </c:pt>
                <c:pt idx="1098">
                  <c:v>4.12</c:v>
                </c:pt>
                <c:pt idx="1099">
                  <c:v>3.83</c:v>
                </c:pt>
                <c:pt idx="1100">
                  <c:v>3.86</c:v>
                </c:pt>
                <c:pt idx="1101">
                  <c:v>3.66</c:v>
                </c:pt>
                <c:pt idx="1102">
                  <c:v>3.73</c:v>
                </c:pt>
                <c:pt idx="1103">
                  <c:v>3.7</c:v>
                </c:pt>
                <c:pt idx="1104">
                  <c:v>3.98</c:v>
                </c:pt>
                <c:pt idx="1105">
                  <c:v>3.93</c:v>
                </c:pt>
                <c:pt idx="1106">
                  <c:v>3.76</c:v>
                </c:pt>
                <c:pt idx="1107">
                  <c:v>3.68</c:v>
                </c:pt>
                <c:pt idx="1108">
                  <c:v>3.62</c:v>
                </c:pt>
                <c:pt idx="1109">
                  <c:v>3.91</c:v>
                </c:pt>
                <c:pt idx="1110">
                  <c:v>4.05</c:v>
                </c:pt>
                <c:pt idx="1111">
                  <c:v>4.13</c:v>
                </c:pt>
                <c:pt idx="1112">
                  <c:v>3.92</c:v>
                </c:pt>
                <c:pt idx="1113">
                  <c:v>3.86</c:v>
                </c:pt>
                <c:pt idx="1114">
                  <c:v>3.91</c:v>
                </c:pt>
                <c:pt idx="1115">
                  <c:v>3.96</c:v>
                </c:pt>
                <c:pt idx="1116">
                  <c:v>3.83</c:v>
                </c:pt>
                <c:pt idx="1117">
                  <c:v>3.69</c:v>
                </c:pt>
                <c:pt idx="1118">
                  <c:v>3.68</c:v>
                </c:pt>
                <c:pt idx="1119">
                  <c:v>3.56</c:v>
                </c:pt>
                <c:pt idx="1120">
                  <c:v>3.46</c:v>
                </c:pt>
                <c:pt idx="1121">
                  <c:v>3.39</c:v>
                </c:pt>
                <c:pt idx="1122">
                  <c:v>3.2</c:v>
                </c:pt>
                <c:pt idx="1123">
                  <c:v>2.91</c:v>
                </c:pt>
                <c:pt idx="1124">
                  <c:v>2.92</c:v>
                </c:pt>
                <c:pt idx="1125">
                  <c:v>3</c:v>
                </c:pt>
                <c:pt idx="1126">
                  <c:v>3.09</c:v>
                </c:pt>
                <c:pt idx="1127">
                  <c:v>2.99</c:v>
                </c:pt>
                <c:pt idx="1128">
                  <c:v>3.1</c:v>
                </c:pt>
                <c:pt idx="1129">
                  <c:v>3.2</c:v>
                </c:pt>
                <c:pt idx="1130">
                  <c:v>3.21</c:v>
                </c:pt>
                <c:pt idx="1131">
                  <c:v>3.29</c:v>
                </c:pt>
                <c:pt idx="1132">
                  <c:v>3.15</c:v>
                </c:pt>
                <c:pt idx="1133">
                  <c:v>3.08</c:v>
                </c:pt>
                <c:pt idx="1134">
                  <c:v>3.14</c:v>
                </c:pt>
                <c:pt idx="1135">
                  <c:v>3.15</c:v>
                </c:pt>
                <c:pt idx="1136">
                  <c:v>3.01</c:v>
                </c:pt>
                <c:pt idx="1137">
                  <c:v>2.97</c:v>
                </c:pt>
                <c:pt idx="1138">
                  <c:v>3.02</c:v>
                </c:pt>
                <c:pt idx="1139">
                  <c:v>3</c:v>
                </c:pt>
                <c:pt idx="1140">
                  <c:v>3.06</c:v>
                </c:pt>
                <c:pt idx="1141">
                  <c:v>3.26</c:v>
                </c:pt>
                <c:pt idx="1142">
                  <c:v>3.06</c:v>
                </c:pt>
                <c:pt idx="1143">
                  <c:v>3.28</c:v>
                </c:pt>
                <c:pt idx="1144">
                  <c:v>3.31</c:v>
                </c:pt>
                <c:pt idx="1145">
                  <c:v>3.27</c:v>
                </c:pt>
                <c:pt idx="1146">
                  <c:v>3.15</c:v>
                </c:pt>
                <c:pt idx="1147">
                  <c:v>3.06</c:v>
                </c:pt>
                <c:pt idx="1148">
                  <c:v>3.07</c:v>
                </c:pt>
                <c:pt idx="1149">
                  <c:v>3.16</c:v>
                </c:pt>
                <c:pt idx="1150">
                  <c:v>3.11</c:v>
                </c:pt>
                <c:pt idx="1151">
                  <c:v>3.1</c:v>
                </c:pt>
                <c:pt idx="1152">
                  <c:v>2.99</c:v>
                </c:pt>
                <c:pt idx="1153">
                  <c:v>3</c:v>
                </c:pt>
                <c:pt idx="1154">
                  <c:v>3.05</c:v>
                </c:pt>
                <c:pt idx="1155">
                  <c:v>3.15</c:v>
                </c:pt>
                <c:pt idx="1156">
                  <c:v>3.46</c:v>
                </c:pt>
                <c:pt idx="1157">
                  <c:v>3.24</c:v>
                </c:pt>
                <c:pt idx="1158">
                  <c:v>3.17</c:v>
                </c:pt>
                <c:pt idx="1159">
                  <c:v>3.18</c:v>
                </c:pt>
                <c:pt idx="1160">
                  <c:v>3.2</c:v>
                </c:pt>
                <c:pt idx="1161">
                  <c:v>2.87</c:v>
                </c:pt>
                <c:pt idx="1162">
                  <c:v>2.77</c:v>
                </c:pt>
                <c:pt idx="1163">
                  <c:v>2.61</c:v>
                </c:pt>
                <c:pt idx="1164">
                  <c:v>2.57</c:v>
                </c:pt>
                <c:pt idx="1165">
                  <c:v>2.46</c:v>
                </c:pt>
                <c:pt idx="1166">
                  <c:v>2.4700000000000002</c:v>
                </c:pt>
                <c:pt idx="1167">
                  <c:v>2.15</c:v>
                </c:pt>
                <c:pt idx="1168">
                  <c:v>2.23</c:v>
                </c:pt>
                <c:pt idx="1169">
                  <c:v>2.34</c:v>
                </c:pt>
                <c:pt idx="1170">
                  <c:v>2.4300000000000002</c:v>
                </c:pt>
                <c:pt idx="1171">
                  <c:v>2.36</c:v>
                </c:pt>
                <c:pt idx="1172">
                  <c:v>2.38</c:v>
                </c:pt>
                <c:pt idx="1173">
                  <c:v>2.38</c:v>
                </c:pt>
                <c:pt idx="1174">
                  <c:v>2.44</c:v>
                </c:pt>
                <c:pt idx="1175">
                  <c:v>2.39</c:v>
                </c:pt>
                <c:pt idx="1176">
                  <c:v>2.41</c:v>
                </c:pt>
                <c:pt idx="1177">
                  <c:v>2.36</c:v>
                </c:pt>
                <c:pt idx="1178">
                  <c:v>2.1800000000000002</c:v>
                </c:pt>
                <c:pt idx="1179">
                  <c:v>2.13</c:v>
                </c:pt>
                <c:pt idx="1180">
                  <c:v>2.06</c:v>
                </c:pt>
                <c:pt idx="1181">
                  <c:v>2.04</c:v>
                </c:pt>
                <c:pt idx="1182">
                  <c:v>1.99</c:v>
                </c:pt>
                <c:pt idx="1183">
                  <c:v>1.94</c:v>
                </c:pt>
                <c:pt idx="1184">
                  <c:v>1.88</c:v>
                </c:pt>
                <c:pt idx="1185">
                  <c:v>1.9</c:v>
                </c:pt>
                <c:pt idx="1186">
                  <c:v>1.8</c:v>
                </c:pt>
                <c:pt idx="1187">
                  <c:v>1.74</c:v>
                </c:pt>
                <c:pt idx="1188">
                  <c:v>1.83</c:v>
                </c:pt>
                <c:pt idx="1189">
                  <c:v>1.97</c:v>
                </c:pt>
                <c:pt idx="1190">
                  <c:v>2.13</c:v>
                </c:pt>
                <c:pt idx="1191">
                  <c:v>2.11</c:v>
                </c:pt>
                <c:pt idx="1192">
                  <c:v>2.02</c:v>
                </c:pt>
                <c:pt idx="1193">
                  <c:v>2.11</c:v>
                </c:pt>
                <c:pt idx="1194">
                  <c:v>2.2200000000000002</c:v>
                </c:pt>
                <c:pt idx="1195">
                  <c:v>2.41</c:v>
                </c:pt>
                <c:pt idx="1196">
                  <c:v>2.2799999999999998</c:v>
                </c:pt>
                <c:pt idx="1197">
                  <c:v>2.2599999999999998</c:v>
                </c:pt>
                <c:pt idx="1198">
                  <c:v>2.5099999999999998</c:v>
                </c:pt>
                <c:pt idx="1199">
                  <c:v>2.61</c:v>
                </c:pt>
                <c:pt idx="1200">
                  <c:v>2.39</c:v>
                </c:pt>
                <c:pt idx="1201">
                  <c:v>2.31</c:v>
                </c:pt>
                <c:pt idx="1202">
                  <c:v>2.61</c:v>
                </c:pt>
                <c:pt idx="1203">
                  <c:v>2.82</c:v>
                </c:pt>
                <c:pt idx="1204">
                  <c:v>2.67</c:v>
                </c:pt>
                <c:pt idx="1205">
                  <c:v>3.15</c:v>
                </c:pt>
                <c:pt idx="1206">
                  <c:v>3.06</c:v>
                </c:pt>
                <c:pt idx="1207">
                  <c:v>3.21</c:v>
                </c:pt>
                <c:pt idx="1208">
                  <c:v>3.11</c:v>
                </c:pt>
                <c:pt idx="1209">
                  <c:v>3.07</c:v>
                </c:pt>
                <c:pt idx="1210">
                  <c:v>2.99</c:v>
                </c:pt>
                <c:pt idx="1211">
                  <c:v>2.93</c:v>
                </c:pt>
                <c:pt idx="1212">
                  <c:v>2.87</c:v>
                </c:pt>
                <c:pt idx="1213">
                  <c:v>2.72</c:v>
                </c:pt>
                <c:pt idx="1214">
                  <c:v>2.73</c:v>
                </c:pt>
                <c:pt idx="1215">
                  <c:v>2.68</c:v>
                </c:pt>
                <c:pt idx="1216">
                  <c:v>2.61</c:v>
                </c:pt>
                <c:pt idx="1217">
                  <c:v>2.4500000000000002</c:v>
                </c:pt>
                <c:pt idx="1218">
                  <c:v>2.38</c:v>
                </c:pt>
                <c:pt idx="1219">
                  <c:v>2.29</c:v>
                </c:pt>
                <c:pt idx="1220">
                  <c:v>1.99</c:v>
                </c:pt>
                <c:pt idx="1221">
                  <c:v>1.69</c:v>
                </c:pt>
                <c:pt idx="1222">
                  <c:v>2.08</c:v>
                </c:pt>
                <c:pt idx="1223">
                  <c:v>2.5499999999999998</c:v>
                </c:pt>
                <c:pt idx="1224">
                  <c:v>1.91</c:v>
                </c:pt>
                <c:pt idx="1225">
                  <c:v>1.79</c:v>
                </c:pt>
                <c:pt idx="1226">
                  <c:v>1.87</c:v>
                </c:pt>
                <c:pt idx="1227">
                  <c:v>2.2999999999999998</c:v>
                </c:pt>
                <c:pt idx="1228">
                  <c:v>2.19</c:v>
                </c:pt>
                <c:pt idx="1229">
                  <c:v>1.83</c:v>
                </c:pt>
                <c:pt idx="1230">
                  <c:v>2.1</c:v>
                </c:pt>
                <c:pt idx="1231">
                  <c:v>2</c:v>
                </c:pt>
                <c:pt idx="1232">
                  <c:v>1.89</c:v>
                </c:pt>
                <c:pt idx="1233">
                  <c:v>1.81</c:v>
                </c:pt>
                <c:pt idx="1234">
                  <c:v>2.11</c:v>
                </c:pt>
                <c:pt idx="1235">
                  <c:v>2.2799999999999998</c:v>
                </c:pt>
                <c:pt idx="1236">
                  <c:v>2.58</c:v>
                </c:pt>
                <c:pt idx="1237">
                  <c:v>2.57</c:v>
                </c:pt>
                <c:pt idx="1238">
                  <c:v>2.4</c:v>
                </c:pt>
                <c:pt idx="1239">
                  <c:v>2.4</c:v>
                </c:pt>
                <c:pt idx="1240">
                  <c:v>2.4</c:v>
                </c:pt>
                <c:pt idx="1241">
                  <c:v>2.4</c:v>
                </c:pt>
                <c:pt idx="1242">
                  <c:v>2.4</c:v>
                </c:pt>
                <c:pt idx="1243">
                  <c:v>2.4</c:v>
                </c:pt>
                <c:pt idx="1244">
                  <c:v>2.4</c:v>
                </c:pt>
                <c:pt idx="1245">
                  <c:v>2.4</c:v>
                </c:pt>
                <c:pt idx="1246">
                  <c:v>2.4</c:v>
                </c:pt>
                <c:pt idx="1247">
                  <c:v>2.4</c:v>
                </c:pt>
                <c:pt idx="1248">
                  <c:v>2.4</c:v>
                </c:pt>
                <c:pt idx="1249">
                  <c:v>2.5499999999999998</c:v>
                </c:pt>
                <c:pt idx="1250">
                  <c:v>2.58</c:v>
                </c:pt>
                <c:pt idx="1251">
                  <c:v>2.58</c:v>
                </c:pt>
                <c:pt idx="1252">
                  <c:v>2.58</c:v>
                </c:pt>
                <c:pt idx="1253">
                  <c:v>2.39</c:v>
                </c:pt>
                <c:pt idx="1254">
                  <c:v>2.31</c:v>
                </c:pt>
                <c:pt idx="1255">
                  <c:v>2.3199999999999998</c:v>
                </c:pt>
                <c:pt idx="1256">
                  <c:v>2.3199999999999998</c:v>
                </c:pt>
                <c:pt idx="1257">
                  <c:v>2.3199999999999998</c:v>
                </c:pt>
                <c:pt idx="1258">
                  <c:v>2.3199999999999998</c:v>
                </c:pt>
                <c:pt idx="1259">
                  <c:v>2.38</c:v>
                </c:pt>
                <c:pt idx="1260">
                  <c:v>2.4</c:v>
                </c:pt>
                <c:pt idx="1261">
                  <c:v>2.2799999999999998</c:v>
                </c:pt>
                <c:pt idx="1262">
                  <c:v>2.2799999999999998</c:v>
                </c:pt>
                <c:pt idx="1263">
                  <c:v>2.2799999999999998</c:v>
                </c:pt>
                <c:pt idx="1264">
                  <c:v>2.13</c:v>
                </c:pt>
                <c:pt idx="1265">
                  <c:v>2.0299999999999998</c:v>
                </c:pt>
                <c:pt idx="1266">
                  <c:v>2.0299999999999998</c:v>
                </c:pt>
                <c:pt idx="1267">
                  <c:v>2.0299999999999998</c:v>
                </c:pt>
                <c:pt idx="1268">
                  <c:v>2.2799999999999998</c:v>
                </c:pt>
                <c:pt idx="1269">
                  <c:v>2.2799999999999998</c:v>
                </c:pt>
                <c:pt idx="1270">
                  <c:v>2.2799999999999998</c:v>
                </c:pt>
                <c:pt idx="1271">
                  <c:v>2.2799999999999998</c:v>
                </c:pt>
                <c:pt idx="1272">
                  <c:v>2.2799999999999998</c:v>
                </c:pt>
                <c:pt idx="1273">
                  <c:v>2.14</c:v>
                </c:pt>
                <c:pt idx="1274">
                  <c:v>2.17</c:v>
                </c:pt>
                <c:pt idx="1275">
                  <c:v>2.21</c:v>
                </c:pt>
                <c:pt idx="1276">
                  <c:v>2.2200000000000002</c:v>
                </c:pt>
                <c:pt idx="1277">
                  <c:v>2.39</c:v>
                </c:pt>
                <c:pt idx="1278">
                  <c:v>2.37</c:v>
                </c:pt>
                <c:pt idx="1279">
                  <c:v>2.2599999999999998</c:v>
                </c:pt>
                <c:pt idx="1280">
                  <c:v>2.1800000000000002</c:v>
                </c:pt>
                <c:pt idx="1281">
                  <c:v>2.3199999999999998</c:v>
                </c:pt>
                <c:pt idx="1282">
                  <c:v>2.41</c:v>
                </c:pt>
                <c:pt idx="1283">
                  <c:v>2.4</c:v>
                </c:pt>
                <c:pt idx="1284">
                  <c:v>2.4</c:v>
                </c:pt>
                <c:pt idx="1285">
                  <c:v>2.4</c:v>
                </c:pt>
                <c:pt idx="1286">
                  <c:v>2.46</c:v>
                </c:pt>
                <c:pt idx="1287">
                  <c:v>2.4900000000000002</c:v>
                </c:pt>
                <c:pt idx="1288">
                  <c:v>2.4900000000000002</c:v>
                </c:pt>
                <c:pt idx="1289">
                  <c:v>2.5099999999999998</c:v>
                </c:pt>
                <c:pt idx="1290">
                  <c:v>2.66</c:v>
                </c:pt>
                <c:pt idx="1291">
                  <c:v>2.63</c:v>
                </c:pt>
                <c:pt idx="1292">
                  <c:v>2.52</c:v>
                </c:pt>
                <c:pt idx="1293">
                  <c:v>2.73</c:v>
                </c:pt>
                <c:pt idx="1294">
                  <c:v>2.82</c:v>
                </c:pt>
                <c:pt idx="1295">
                  <c:v>2.9</c:v>
                </c:pt>
                <c:pt idx="1296">
                  <c:v>2.94</c:v>
                </c:pt>
                <c:pt idx="1297">
                  <c:v>2.97</c:v>
                </c:pt>
                <c:pt idx="1298">
                  <c:v>2.78</c:v>
                </c:pt>
                <c:pt idx="1299">
                  <c:v>2.99</c:v>
                </c:pt>
                <c:pt idx="1300">
                  <c:v>3.15</c:v>
                </c:pt>
                <c:pt idx="1301">
                  <c:v>3.33</c:v>
                </c:pt>
                <c:pt idx="1302">
                  <c:v>3.29</c:v>
                </c:pt>
                <c:pt idx="1303">
                  <c:v>3.2</c:v>
                </c:pt>
                <c:pt idx="1304">
                  <c:v>3.57</c:v>
                </c:pt>
                <c:pt idx="1305">
                  <c:v>3.46</c:v>
                </c:pt>
                <c:pt idx="1306">
                  <c:v>3.59</c:v>
                </c:pt>
                <c:pt idx="1307">
                  <c:v>3.35</c:v>
                </c:pt>
                <c:pt idx="1308">
                  <c:v>3.18</c:v>
                </c:pt>
                <c:pt idx="1309">
                  <c:v>3.43</c:v>
                </c:pt>
                <c:pt idx="1310">
                  <c:v>3.72</c:v>
                </c:pt>
                <c:pt idx="1311">
                  <c:v>3.68</c:v>
                </c:pt>
                <c:pt idx="1312">
                  <c:v>3.56</c:v>
                </c:pt>
                <c:pt idx="1313">
                  <c:v>3.31</c:v>
                </c:pt>
                <c:pt idx="1314">
                  <c:v>3.36</c:v>
                </c:pt>
                <c:pt idx="1315">
                  <c:v>3.25</c:v>
                </c:pt>
                <c:pt idx="1316">
                  <c:v>3.25</c:v>
                </c:pt>
                <c:pt idx="1317">
                  <c:v>3.14</c:v>
                </c:pt>
                <c:pt idx="1318">
                  <c:v>3.07</c:v>
                </c:pt>
                <c:pt idx="1319">
                  <c:v>3.27</c:v>
                </c:pt>
                <c:pt idx="1320">
                  <c:v>3.44</c:v>
                </c:pt>
                <c:pt idx="1321">
                  <c:v>3.4</c:v>
                </c:pt>
                <c:pt idx="1322">
                  <c:v>3.5</c:v>
                </c:pt>
                <c:pt idx="1323">
                  <c:v>3.4</c:v>
                </c:pt>
                <c:pt idx="1324">
                  <c:v>3.58</c:v>
                </c:pt>
                <c:pt idx="1325">
                  <c:v>3.63</c:v>
                </c:pt>
                <c:pt idx="1326">
                  <c:v>3.53</c:v>
                </c:pt>
                <c:pt idx="1327">
                  <c:v>3.46</c:v>
                </c:pt>
                <c:pt idx="1328">
                  <c:v>3.32</c:v>
                </c:pt>
                <c:pt idx="1329">
                  <c:v>3.44</c:v>
                </c:pt>
                <c:pt idx="1330">
                  <c:v>3.65</c:v>
                </c:pt>
                <c:pt idx="1331">
                  <c:v>3.79</c:v>
                </c:pt>
                <c:pt idx="1332">
                  <c:v>3.65</c:v>
                </c:pt>
                <c:pt idx="1333">
                  <c:v>3.71</c:v>
                </c:pt>
                <c:pt idx="1334">
                  <c:v>3.61</c:v>
                </c:pt>
                <c:pt idx="1335">
                  <c:v>3.5</c:v>
                </c:pt>
                <c:pt idx="1336">
                  <c:v>3.74</c:v>
                </c:pt>
                <c:pt idx="1337">
                  <c:v>3.72</c:v>
                </c:pt>
                <c:pt idx="1338">
                  <c:v>3.7</c:v>
                </c:pt>
                <c:pt idx="1339">
                  <c:v>3.62</c:v>
                </c:pt>
                <c:pt idx="1340">
                  <c:v>3.75</c:v>
                </c:pt>
                <c:pt idx="1341">
                  <c:v>3.6</c:v>
                </c:pt>
                <c:pt idx="1342">
                  <c:v>3.45</c:v>
                </c:pt>
                <c:pt idx="1343">
                  <c:v>3.41</c:v>
                </c:pt>
                <c:pt idx="1344">
                  <c:v>3.44</c:v>
                </c:pt>
                <c:pt idx="1345">
                  <c:v>3.33</c:v>
                </c:pt>
                <c:pt idx="1346">
                  <c:v>3.39</c:v>
                </c:pt>
                <c:pt idx="1347">
                  <c:v>3.38</c:v>
                </c:pt>
                <c:pt idx="1348">
                  <c:v>3.21</c:v>
                </c:pt>
                <c:pt idx="1349">
                  <c:v>3.18</c:v>
                </c:pt>
                <c:pt idx="1350">
                  <c:v>3.3</c:v>
                </c:pt>
                <c:pt idx="1351">
                  <c:v>3.33</c:v>
                </c:pt>
                <c:pt idx="1352">
                  <c:v>3.15</c:v>
                </c:pt>
                <c:pt idx="1353">
                  <c:v>3.18</c:v>
                </c:pt>
                <c:pt idx="1354">
                  <c:v>3.31</c:v>
                </c:pt>
                <c:pt idx="1355">
                  <c:v>3.29</c:v>
                </c:pt>
                <c:pt idx="1356">
                  <c:v>3.29</c:v>
                </c:pt>
                <c:pt idx="1357">
                  <c:v>3.11</c:v>
                </c:pt>
                <c:pt idx="1358">
                  <c:v>3.14</c:v>
                </c:pt>
                <c:pt idx="1359">
                  <c:v>3.11</c:v>
                </c:pt>
                <c:pt idx="1360">
                  <c:v>3.15</c:v>
                </c:pt>
                <c:pt idx="1361">
                  <c:v>3.04</c:v>
                </c:pt>
                <c:pt idx="1362">
                  <c:v>3.13</c:v>
                </c:pt>
                <c:pt idx="1363">
                  <c:v>3.34</c:v>
                </c:pt>
                <c:pt idx="1364">
                  <c:v>3.23</c:v>
                </c:pt>
                <c:pt idx="1365">
                  <c:v>3.24</c:v>
                </c:pt>
                <c:pt idx="1366">
                  <c:v>3.33</c:v>
                </c:pt>
                <c:pt idx="1367">
                  <c:v>3.18</c:v>
                </c:pt>
                <c:pt idx="1368">
                  <c:v>3.33</c:v>
                </c:pt>
                <c:pt idx="1369">
                  <c:v>3.49</c:v>
                </c:pt>
                <c:pt idx="1370">
                  <c:v>3.92</c:v>
                </c:pt>
                <c:pt idx="1371">
                  <c:v>3.22</c:v>
                </c:pt>
                <c:pt idx="1372">
                  <c:v>3.2</c:v>
                </c:pt>
                <c:pt idx="1373">
                  <c:v>3.28</c:v>
                </c:pt>
                <c:pt idx="1374">
                  <c:v>3.17</c:v>
                </c:pt>
                <c:pt idx="1375">
                  <c:v>3.08</c:v>
                </c:pt>
                <c:pt idx="1376">
                  <c:v>3.06</c:v>
                </c:pt>
                <c:pt idx="1377">
                  <c:v>2.97</c:v>
                </c:pt>
                <c:pt idx="1378">
                  <c:v>3.04</c:v>
                </c:pt>
                <c:pt idx="1379">
                  <c:v>2.85</c:v>
                </c:pt>
                <c:pt idx="1380">
                  <c:v>2.87</c:v>
                </c:pt>
                <c:pt idx="1381">
                  <c:v>2.83</c:v>
                </c:pt>
                <c:pt idx="1382">
                  <c:v>2.89</c:v>
                </c:pt>
                <c:pt idx="1383">
                  <c:v>2.97</c:v>
                </c:pt>
                <c:pt idx="1384">
                  <c:v>2.85</c:v>
                </c:pt>
                <c:pt idx="1385">
                  <c:v>2.95</c:v>
                </c:pt>
                <c:pt idx="1386">
                  <c:v>3.01</c:v>
                </c:pt>
                <c:pt idx="1387">
                  <c:v>2.95</c:v>
                </c:pt>
                <c:pt idx="1388">
                  <c:v>2.91</c:v>
                </c:pt>
                <c:pt idx="1389">
                  <c:v>3.05</c:v>
                </c:pt>
                <c:pt idx="1390">
                  <c:v>2.94</c:v>
                </c:pt>
                <c:pt idx="1391">
                  <c:v>3.07</c:v>
                </c:pt>
                <c:pt idx="1392">
                  <c:v>2.97</c:v>
                </c:pt>
                <c:pt idx="1393">
                  <c:v>3.02</c:v>
                </c:pt>
                <c:pt idx="1394">
                  <c:v>3.07</c:v>
                </c:pt>
                <c:pt idx="1395">
                  <c:v>2.9</c:v>
                </c:pt>
                <c:pt idx="1396">
                  <c:v>2.81</c:v>
                </c:pt>
                <c:pt idx="1397">
                  <c:v>2.8</c:v>
                </c:pt>
                <c:pt idx="1398">
                  <c:v>2.73</c:v>
                </c:pt>
                <c:pt idx="1399">
                  <c:v>2.75</c:v>
                </c:pt>
                <c:pt idx="1400">
                  <c:v>2.83</c:v>
                </c:pt>
                <c:pt idx="1401">
                  <c:v>2.91</c:v>
                </c:pt>
                <c:pt idx="1402">
                  <c:v>3.01</c:v>
                </c:pt>
                <c:pt idx="1403">
                  <c:v>3.03</c:v>
                </c:pt>
                <c:pt idx="1404">
                  <c:v>2.92</c:v>
                </c:pt>
                <c:pt idx="1405">
                  <c:v>3.1</c:v>
                </c:pt>
                <c:pt idx="1406">
                  <c:v>3.1</c:v>
                </c:pt>
                <c:pt idx="1407">
                  <c:v>3.25</c:v>
                </c:pt>
                <c:pt idx="1408">
                  <c:v>3.22</c:v>
                </c:pt>
                <c:pt idx="1409">
                  <c:v>3.36</c:v>
                </c:pt>
                <c:pt idx="1410">
                  <c:v>3.48</c:v>
                </c:pt>
                <c:pt idx="1411">
                  <c:v>3.51</c:v>
                </c:pt>
                <c:pt idx="1412">
                  <c:v>3.47</c:v>
                </c:pt>
                <c:pt idx="1413">
                  <c:v>3.31</c:v>
                </c:pt>
                <c:pt idx="1414">
                  <c:v>3.25</c:v>
                </c:pt>
                <c:pt idx="1415">
                  <c:v>3.12</c:v>
                </c:pt>
                <c:pt idx="1416">
                  <c:v>3.1</c:v>
                </c:pt>
                <c:pt idx="1417">
                  <c:v>3.13</c:v>
                </c:pt>
                <c:pt idx="1418">
                  <c:v>3.2</c:v>
                </c:pt>
                <c:pt idx="1419">
                  <c:v>3.39</c:v>
                </c:pt>
                <c:pt idx="1420">
                  <c:v>3.24</c:v>
                </c:pt>
                <c:pt idx="1421">
                  <c:v>3.35</c:v>
                </c:pt>
                <c:pt idx="1422">
                  <c:v>3.33</c:v>
                </c:pt>
                <c:pt idx="1423">
                  <c:v>3.22</c:v>
                </c:pt>
                <c:pt idx="1424">
                  <c:v>3.37</c:v>
                </c:pt>
                <c:pt idx="1425">
                  <c:v>3.45</c:v>
                </c:pt>
                <c:pt idx="1426">
                  <c:v>3.46</c:v>
                </c:pt>
                <c:pt idx="1427">
                  <c:v>3.8</c:v>
                </c:pt>
                <c:pt idx="1428">
                  <c:v>3.9</c:v>
                </c:pt>
                <c:pt idx="1429">
                  <c:v>3.95</c:v>
                </c:pt>
                <c:pt idx="1430">
                  <c:v>3.87</c:v>
                </c:pt>
                <c:pt idx="1431">
                  <c:v>4</c:v>
                </c:pt>
                <c:pt idx="1432">
                  <c:v>3.76</c:v>
                </c:pt>
                <c:pt idx="1433">
                  <c:v>3.61</c:v>
                </c:pt>
                <c:pt idx="1434">
                  <c:v>3.76</c:v>
                </c:pt>
                <c:pt idx="1435">
                  <c:v>4.09</c:v>
                </c:pt>
                <c:pt idx="1436">
                  <c:v>4.41</c:v>
                </c:pt>
                <c:pt idx="1437">
                  <c:v>4.2699999999999996</c:v>
                </c:pt>
                <c:pt idx="1438">
                  <c:v>4.2300000000000004</c:v>
                </c:pt>
                <c:pt idx="1439">
                  <c:v>3.86</c:v>
                </c:pt>
                <c:pt idx="1440">
                  <c:v>3.77</c:v>
                </c:pt>
                <c:pt idx="1441">
                  <c:v>3.86</c:v>
                </c:pt>
                <c:pt idx="1442">
                  <c:v>3.91</c:v>
                </c:pt>
                <c:pt idx="1443">
                  <c:v>3.93</c:v>
                </c:pt>
                <c:pt idx="1444">
                  <c:v>3.8</c:v>
                </c:pt>
                <c:pt idx="1445">
                  <c:v>4.1900000000000004</c:v>
                </c:pt>
                <c:pt idx="1446">
                  <c:v>4.1900000000000004</c:v>
                </c:pt>
                <c:pt idx="1447">
                  <c:v>4.0999999999999996</c:v>
                </c:pt>
                <c:pt idx="1448">
                  <c:v>4.0999999999999996</c:v>
                </c:pt>
                <c:pt idx="1449">
                  <c:v>4.1100000000000003</c:v>
                </c:pt>
                <c:pt idx="1450">
                  <c:v>4.2300000000000004</c:v>
                </c:pt>
                <c:pt idx="1451">
                  <c:v>4.2</c:v>
                </c:pt>
                <c:pt idx="1452">
                  <c:v>4.24</c:v>
                </c:pt>
                <c:pt idx="1453">
                  <c:v>4.3</c:v>
                </c:pt>
                <c:pt idx="1454">
                  <c:v>4.12</c:v>
                </c:pt>
                <c:pt idx="1455">
                  <c:v>4.16</c:v>
                </c:pt>
                <c:pt idx="1456">
                  <c:v>4.2</c:v>
                </c:pt>
                <c:pt idx="1457">
                  <c:v>4.34</c:v>
                </c:pt>
                <c:pt idx="1458">
                  <c:v>4.3899999999999997</c:v>
                </c:pt>
                <c:pt idx="1459">
                  <c:v>4.07</c:v>
                </c:pt>
                <c:pt idx="1460">
                  <c:v>3.94</c:v>
                </c:pt>
                <c:pt idx="1461">
                  <c:v>3.9</c:v>
                </c:pt>
                <c:pt idx="1462">
                  <c:v>3.92</c:v>
                </c:pt>
                <c:pt idx="1463">
                  <c:v>3.9</c:v>
                </c:pt>
                <c:pt idx="1464">
                  <c:v>3.76</c:v>
                </c:pt>
                <c:pt idx="1465">
                  <c:v>3.83</c:v>
                </c:pt>
                <c:pt idx="1466">
                  <c:v>3.83</c:v>
                </c:pt>
                <c:pt idx="1467">
                  <c:v>3.83</c:v>
                </c:pt>
                <c:pt idx="1468">
                  <c:v>3.9</c:v>
                </c:pt>
                <c:pt idx="1469">
                  <c:v>3.92</c:v>
                </c:pt>
                <c:pt idx="1470">
                  <c:v>4.18</c:v>
                </c:pt>
                <c:pt idx="1471">
                  <c:v>4.25</c:v>
                </c:pt>
                <c:pt idx="1472">
                  <c:v>4.2699999999999996</c:v>
                </c:pt>
                <c:pt idx="1473">
                  <c:v>4.24</c:v>
                </c:pt>
                <c:pt idx="1474">
                  <c:v>4.32</c:v>
                </c:pt>
                <c:pt idx="1475">
                  <c:v>4.34</c:v>
                </c:pt>
                <c:pt idx="1476">
                  <c:v>4.2300000000000004</c:v>
                </c:pt>
                <c:pt idx="1477">
                  <c:v>4.1900000000000004</c:v>
                </c:pt>
                <c:pt idx="1478">
                  <c:v>4.2300000000000004</c:v>
                </c:pt>
                <c:pt idx="1479">
                  <c:v>4.3499999999999996</c:v>
                </c:pt>
                <c:pt idx="1480">
                  <c:v>4.24</c:v>
                </c:pt>
                <c:pt idx="1481">
                  <c:v>4.3499999999999996</c:v>
                </c:pt>
                <c:pt idx="1482">
                  <c:v>4.3899999999999997</c:v>
                </c:pt>
                <c:pt idx="1483">
                  <c:v>4.32</c:v>
                </c:pt>
                <c:pt idx="1484">
                  <c:v>4.4000000000000004</c:v>
                </c:pt>
                <c:pt idx="1485">
                  <c:v>4.63</c:v>
                </c:pt>
                <c:pt idx="1486">
                  <c:v>4.8099999999999996</c:v>
                </c:pt>
                <c:pt idx="1487">
                  <c:v>5.05</c:v>
                </c:pt>
                <c:pt idx="1488">
                  <c:v>5.31</c:v>
                </c:pt>
                <c:pt idx="1489">
                  <c:v>5.13</c:v>
                </c:pt>
                <c:pt idx="1490">
                  <c:v>4.9800000000000004</c:v>
                </c:pt>
                <c:pt idx="1491">
                  <c:v>5.14</c:v>
                </c:pt>
                <c:pt idx="1492">
                  <c:v>5.05</c:v>
                </c:pt>
                <c:pt idx="1493">
                  <c:v>5.03</c:v>
                </c:pt>
                <c:pt idx="1494">
                  <c:v>5.03</c:v>
                </c:pt>
                <c:pt idx="1495">
                  <c:v>4.9800000000000004</c:v>
                </c:pt>
                <c:pt idx="1496">
                  <c:v>4.8099999999999996</c:v>
                </c:pt>
                <c:pt idx="1497">
                  <c:v>4.74</c:v>
                </c:pt>
                <c:pt idx="1498">
                  <c:v>4.59</c:v>
                </c:pt>
                <c:pt idx="1499">
                  <c:v>4.93</c:v>
                </c:pt>
                <c:pt idx="1500">
                  <c:v>5.13</c:v>
                </c:pt>
                <c:pt idx="1501">
                  <c:v>4.9400000000000004</c:v>
                </c:pt>
                <c:pt idx="1502">
                  <c:v>4.8899999999999997</c:v>
                </c:pt>
                <c:pt idx="1503">
                  <c:v>5.07</c:v>
                </c:pt>
                <c:pt idx="1504">
                  <c:v>5.05</c:v>
                </c:pt>
                <c:pt idx="1505">
                  <c:v>5.19</c:v>
                </c:pt>
                <c:pt idx="1506">
                  <c:v>5.23</c:v>
                </c:pt>
                <c:pt idx="1507">
                  <c:v>5.25</c:v>
                </c:pt>
                <c:pt idx="1508">
                  <c:v>5.21</c:v>
                </c:pt>
                <c:pt idx="1509">
                  <c:v>5.5</c:v>
                </c:pt>
                <c:pt idx="1510">
                  <c:v>5.66</c:v>
                </c:pt>
                <c:pt idx="1511">
                  <c:v>5.47</c:v>
                </c:pt>
                <c:pt idx="1512">
                  <c:v>5.72</c:v>
                </c:pt>
                <c:pt idx="1513">
                  <c:v>6.55</c:v>
                </c:pt>
                <c:pt idx="1514">
                  <c:v>5.91</c:v>
                </c:pt>
                <c:pt idx="1515">
                  <c:v>5.91</c:v>
                </c:pt>
                <c:pt idx="1516">
                  <c:v>5.52</c:v>
                </c:pt>
                <c:pt idx="1517">
                  <c:v>5.61</c:v>
                </c:pt>
                <c:pt idx="1518">
                  <c:v>5.76</c:v>
                </c:pt>
                <c:pt idx="1519">
                  <c:v>5.58</c:v>
                </c:pt>
                <c:pt idx="1520">
                  <c:v>5.71</c:v>
                </c:pt>
                <c:pt idx="1521">
                  <c:v>6.26</c:v>
                </c:pt>
                <c:pt idx="1522">
                  <c:v>6.22</c:v>
                </c:pt>
                <c:pt idx="1523">
                  <c:v>6.08</c:v>
                </c:pt>
                <c:pt idx="1524">
                  <c:v>6.3</c:v>
                </c:pt>
                <c:pt idx="1525">
                  <c:v>6.35</c:v>
                </c:pt>
                <c:pt idx="1526">
                  <c:v>6.19</c:v>
                </c:pt>
                <c:pt idx="1527">
                  <c:v>6.19</c:v>
                </c:pt>
                <c:pt idx="1528">
                  <c:v>5.81</c:v>
                </c:pt>
                <c:pt idx="1529">
                  <c:v>5.88</c:v>
                </c:pt>
                <c:pt idx="1530">
                  <c:v>6.09</c:v>
                </c:pt>
                <c:pt idx="1531">
                  <c:v>6.1</c:v>
                </c:pt>
                <c:pt idx="1532">
                  <c:v>6.38</c:v>
                </c:pt>
                <c:pt idx="1533">
                  <c:v>6.73</c:v>
                </c:pt>
                <c:pt idx="1534">
                  <c:v>11.98</c:v>
                </c:pt>
                <c:pt idx="1535">
                  <c:v>18.48</c:v>
                </c:pt>
                <c:pt idx="1536">
                  <c:v>10.47</c:v>
                </c:pt>
                <c:pt idx="1537">
                  <c:v>8.42</c:v>
                </c:pt>
                <c:pt idx="1538">
                  <c:v>10.81</c:v>
                </c:pt>
                <c:pt idx="1539">
                  <c:v>8.51</c:v>
                </c:pt>
                <c:pt idx="1540">
                  <c:v>7.71</c:v>
                </c:pt>
                <c:pt idx="1541">
                  <c:v>7.8</c:v>
                </c:pt>
                <c:pt idx="1542">
                  <c:v>7.57</c:v>
                </c:pt>
                <c:pt idx="1543">
                  <c:v>7.42</c:v>
                </c:pt>
                <c:pt idx="1544">
                  <c:v>6.78</c:v>
                </c:pt>
                <c:pt idx="1545">
                  <c:v>6.25</c:v>
                </c:pt>
                <c:pt idx="1546">
                  <c:v>5.8</c:v>
                </c:pt>
                <c:pt idx="1547">
                  <c:v>5.71</c:v>
                </c:pt>
                <c:pt idx="1548">
                  <c:v>5.17</c:v>
                </c:pt>
                <c:pt idx="1549">
                  <c:v>5.32</c:v>
                </c:pt>
                <c:pt idx="1550">
                  <c:v>5.13</c:v>
                </c:pt>
                <c:pt idx="1551">
                  <c:v>5.2</c:v>
                </c:pt>
                <c:pt idx="1552">
                  <c:v>5.2</c:v>
                </c:pt>
                <c:pt idx="1553">
                  <c:v>5.05</c:v>
                </c:pt>
                <c:pt idx="1554">
                  <c:v>5.07</c:v>
                </c:pt>
                <c:pt idx="1555">
                  <c:v>5.07</c:v>
                </c:pt>
                <c:pt idx="1556">
                  <c:v>4.9000000000000004</c:v>
                </c:pt>
                <c:pt idx="1557">
                  <c:v>4.87</c:v>
                </c:pt>
                <c:pt idx="1558">
                  <c:v>5.0599999999999996</c:v>
                </c:pt>
                <c:pt idx="1559">
                  <c:v>5.01</c:v>
                </c:pt>
                <c:pt idx="1560">
                  <c:v>4.9000000000000004</c:v>
                </c:pt>
                <c:pt idx="1561">
                  <c:v>4.8899999999999997</c:v>
                </c:pt>
                <c:pt idx="1562">
                  <c:v>4.91</c:v>
                </c:pt>
                <c:pt idx="1563">
                  <c:v>4.8600000000000003</c:v>
                </c:pt>
                <c:pt idx="1564">
                  <c:v>4.9800000000000004</c:v>
                </c:pt>
                <c:pt idx="1565">
                  <c:v>5.21</c:v>
                </c:pt>
                <c:pt idx="1566">
                  <c:v>5.1100000000000003</c:v>
                </c:pt>
                <c:pt idx="1567">
                  <c:v>5.18</c:v>
                </c:pt>
                <c:pt idx="1568">
                  <c:v>5.28</c:v>
                </c:pt>
                <c:pt idx="1569">
                  <c:v>5.29</c:v>
                </c:pt>
                <c:pt idx="1570">
                  <c:v>5.53</c:v>
                </c:pt>
                <c:pt idx="1571">
                  <c:v>5.62</c:v>
                </c:pt>
                <c:pt idx="1572">
                  <c:v>5.54</c:v>
                </c:pt>
                <c:pt idx="1573">
                  <c:v>5.55</c:v>
                </c:pt>
                <c:pt idx="1574">
                  <c:v>5.58</c:v>
                </c:pt>
                <c:pt idx="1575">
                  <c:v>5.58</c:v>
                </c:pt>
                <c:pt idx="1576">
                  <c:v>5.46</c:v>
                </c:pt>
                <c:pt idx="1577">
                  <c:v>5.39</c:v>
                </c:pt>
                <c:pt idx="1578">
                  <c:v>5.3</c:v>
                </c:pt>
                <c:pt idx="1579">
                  <c:v>5.12</c:v>
                </c:pt>
                <c:pt idx="1580">
                  <c:v>5.25</c:v>
                </c:pt>
                <c:pt idx="1581">
                  <c:v>5.32</c:v>
                </c:pt>
                <c:pt idx="1582">
                  <c:v>5.24</c:v>
                </c:pt>
                <c:pt idx="1583">
                  <c:v>5.36</c:v>
                </c:pt>
                <c:pt idx="1584">
                  <c:v>5.64</c:v>
                </c:pt>
                <c:pt idx="1585">
                  <c:v>5.49</c:v>
                </c:pt>
                <c:pt idx="1586">
                  <c:v>5.65</c:v>
                </c:pt>
                <c:pt idx="1587">
                  <c:v>5.73</c:v>
                </c:pt>
                <c:pt idx="1588">
                  <c:v>5.91</c:v>
                </c:pt>
                <c:pt idx="1589">
                  <c:v>5.98</c:v>
                </c:pt>
                <c:pt idx="1590">
                  <c:v>6.17</c:v>
                </c:pt>
                <c:pt idx="1591">
                  <c:v>6.24</c:v>
                </c:pt>
                <c:pt idx="1592">
                  <c:v>5.96</c:v>
                </c:pt>
                <c:pt idx="1593">
                  <c:v>6.08</c:v>
                </c:pt>
                <c:pt idx="1594">
                  <c:v>5.93</c:v>
                </c:pt>
                <c:pt idx="1595">
                  <c:v>6.08</c:v>
                </c:pt>
                <c:pt idx="1596">
                  <c:v>6.09</c:v>
                </c:pt>
                <c:pt idx="1597">
                  <c:v>5.92</c:v>
                </c:pt>
                <c:pt idx="1598">
                  <c:v>5.84</c:v>
                </c:pt>
                <c:pt idx="1599">
                  <c:v>5.71</c:v>
                </c:pt>
                <c:pt idx="1600">
                  <c:v>5.76</c:v>
                </c:pt>
                <c:pt idx="1601">
                  <c:v>5.99</c:v>
                </c:pt>
                <c:pt idx="1602">
                  <c:v>6.22</c:v>
                </c:pt>
                <c:pt idx="1603">
                  <c:v>6.25</c:v>
                </c:pt>
                <c:pt idx="1604">
                  <c:v>6.4</c:v>
                </c:pt>
                <c:pt idx="1605">
                  <c:v>6.17</c:v>
                </c:pt>
                <c:pt idx="1606">
                  <c:v>6.25</c:v>
                </c:pt>
                <c:pt idx="1607">
                  <c:v>6.25</c:v>
                </c:pt>
                <c:pt idx="1608">
                  <c:v>6.08</c:v>
                </c:pt>
                <c:pt idx="1609">
                  <c:v>6.06</c:v>
                </c:pt>
                <c:pt idx="1610">
                  <c:v>5.86</c:v>
                </c:pt>
                <c:pt idx="1611">
                  <c:v>5.44</c:v>
                </c:pt>
                <c:pt idx="1612">
                  <c:v>5.45</c:v>
                </c:pt>
                <c:pt idx="1613">
                  <c:v>5.66</c:v>
                </c:pt>
                <c:pt idx="1614">
                  <c:v>5.53</c:v>
                </c:pt>
                <c:pt idx="1615">
                  <c:v>5.53</c:v>
                </c:pt>
                <c:pt idx="1616">
                  <c:v>5.68</c:v>
                </c:pt>
                <c:pt idx="1617">
                  <c:v>5.89</c:v>
                </c:pt>
                <c:pt idx="1618">
                  <c:v>5.84</c:v>
                </c:pt>
                <c:pt idx="1619">
                  <c:v>5.64</c:v>
                </c:pt>
                <c:pt idx="1620">
                  <c:v>5.49</c:v>
                </c:pt>
                <c:pt idx="1621">
                  <c:v>5.19</c:v>
                </c:pt>
                <c:pt idx="1622">
                  <c:v>5.31</c:v>
                </c:pt>
                <c:pt idx="1623">
                  <c:v>5.22</c:v>
                </c:pt>
                <c:pt idx="1624">
                  <c:v>5.05</c:v>
                </c:pt>
                <c:pt idx="1625">
                  <c:v>4.96</c:v>
                </c:pt>
                <c:pt idx="1626">
                  <c:v>5.2</c:v>
                </c:pt>
                <c:pt idx="1627">
                  <c:v>5.4</c:v>
                </c:pt>
                <c:pt idx="1628">
                  <c:v>5.56</c:v>
                </c:pt>
                <c:pt idx="1629">
                  <c:v>5.4</c:v>
                </c:pt>
                <c:pt idx="1630">
                  <c:v>5.22</c:v>
                </c:pt>
                <c:pt idx="1631">
                  <c:v>5.15</c:v>
                </c:pt>
                <c:pt idx="1632">
                  <c:v>5.17</c:v>
                </c:pt>
                <c:pt idx="1633">
                  <c:v>5</c:v>
                </c:pt>
                <c:pt idx="1634">
                  <c:v>4.96</c:v>
                </c:pt>
                <c:pt idx="1635">
                  <c:v>5.01</c:v>
                </c:pt>
                <c:pt idx="1636">
                  <c:v>5.1100000000000003</c:v>
                </c:pt>
                <c:pt idx="1637">
                  <c:v>5.04</c:v>
                </c:pt>
                <c:pt idx="1638">
                  <c:v>4.88</c:v>
                </c:pt>
                <c:pt idx="1639">
                  <c:v>4.8600000000000003</c:v>
                </c:pt>
                <c:pt idx="1640">
                  <c:v>4.68</c:v>
                </c:pt>
                <c:pt idx="1641">
                  <c:v>4.68</c:v>
                </c:pt>
                <c:pt idx="1642">
                  <c:v>4.72</c:v>
                </c:pt>
                <c:pt idx="1643">
                  <c:v>4.68</c:v>
                </c:pt>
                <c:pt idx="1644">
                  <c:v>4.63</c:v>
                </c:pt>
                <c:pt idx="1645">
                  <c:v>4.71</c:v>
                </c:pt>
                <c:pt idx="1646">
                  <c:v>4.8099999999999996</c:v>
                </c:pt>
                <c:pt idx="1647">
                  <c:v>4.71</c:v>
                </c:pt>
                <c:pt idx="1648">
                  <c:v>4.74</c:v>
                </c:pt>
                <c:pt idx="1649">
                  <c:v>4.8499999999999996</c:v>
                </c:pt>
                <c:pt idx="1650">
                  <c:v>5.0199999999999996</c:v>
                </c:pt>
                <c:pt idx="1651">
                  <c:v>5.08</c:v>
                </c:pt>
                <c:pt idx="1652">
                  <c:v>5.0599999999999996</c:v>
                </c:pt>
                <c:pt idx="1653">
                  <c:v>5.17</c:v>
                </c:pt>
                <c:pt idx="1654">
                  <c:v>5.0999999999999996</c:v>
                </c:pt>
                <c:pt idx="1655">
                  <c:v>4.83</c:v>
                </c:pt>
                <c:pt idx="1656">
                  <c:v>4.9400000000000004</c:v>
                </c:pt>
                <c:pt idx="1657">
                  <c:v>4.99</c:v>
                </c:pt>
                <c:pt idx="1658">
                  <c:v>5.03</c:v>
                </c:pt>
                <c:pt idx="1659">
                  <c:v>5.14</c:v>
                </c:pt>
                <c:pt idx="1660">
                  <c:v>5.24</c:v>
                </c:pt>
                <c:pt idx="1661">
                  <c:v>5.26</c:v>
                </c:pt>
                <c:pt idx="1662">
                  <c:v>5.09</c:v>
                </c:pt>
                <c:pt idx="1663">
                  <c:v>5.1100000000000003</c:v>
                </c:pt>
                <c:pt idx="1664">
                  <c:v>4.9400000000000004</c:v>
                </c:pt>
                <c:pt idx="1665">
                  <c:v>4.8600000000000003</c:v>
                </c:pt>
                <c:pt idx="1666">
                  <c:v>4.62</c:v>
                </c:pt>
                <c:pt idx="1667">
                  <c:v>4.68</c:v>
                </c:pt>
                <c:pt idx="1668">
                  <c:v>4.7</c:v>
                </c:pt>
                <c:pt idx="1669">
                  <c:v>4.76</c:v>
                </c:pt>
                <c:pt idx="1670">
                  <c:v>4.82</c:v>
                </c:pt>
                <c:pt idx="1671">
                  <c:v>4.7</c:v>
                </c:pt>
                <c:pt idx="1672">
                  <c:v>4.78</c:v>
                </c:pt>
                <c:pt idx="1673">
                  <c:v>4.8499999999999996</c:v>
                </c:pt>
                <c:pt idx="1674">
                  <c:v>4.66</c:v>
                </c:pt>
                <c:pt idx="1675">
                  <c:v>4.66</c:v>
                </c:pt>
                <c:pt idx="1676">
                  <c:v>4.67</c:v>
                </c:pt>
                <c:pt idx="1677">
                  <c:v>4.6100000000000003</c:v>
                </c:pt>
                <c:pt idx="1678">
                  <c:v>4.5199999999999996</c:v>
                </c:pt>
                <c:pt idx="1679">
                  <c:v>4.33</c:v>
                </c:pt>
                <c:pt idx="1680">
                  <c:v>4.38</c:v>
                </c:pt>
                <c:pt idx="1681">
                  <c:v>4.51</c:v>
                </c:pt>
                <c:pt idx="1682">
                  <c:v>4.58</c:v>
                </c:pt>
                <c:pt idx="1683">
                  <c:v>4.55</c:v>
                </c:pt>
                <c:pt idx="1684">
                  <c:v>4.42</c:v>
                </c:pt>
                <c:pt idx="1685">
                  <c:v>4.57</c:v>
                </c:pt>
                <c:pt idx="1686">
                  <c:v>4.66</c:v>
                </c:pt>
                <c:pt idx="1687">
                  <c:v>4.47</c:v>
                </c:pt>
                <c:pt idx="1688">
                  <c:v>4.42</c:v>
                </c:pt>
                <c:pt idx="1689">
                  <c:v>4.34</c:v>
                </c:pt>
                <c:pt idx="1690">
                  <c:v>4.4000000000000004</c:v>
                </c:pt>
                <c:pt idx="1691">
                  <c:v>4.66</c:v>
                </c:pt>
                <c:pt idx="1692">
                  <c:v>4.84</c:v>
                </c:pt>
                <c:pt idx="1693">
                  <c:v>4.78</c:v>
                </c:pt>
                <c:pt idx="1694">
                  <c:v>4.92</c:v>
                </c:pt>
                <c:pt idx="1695">
                  <c:v>4.96</c:v>
                </c:pt>
                <c:pt idx="1696">
                  <c:v>4.84</c:v>
                </c:pt>
                <c:pt idx="1697">
                  <c:v>4.93</c:v>
                </c:pt>
                <c:pt idx="1698">
                  <c:v>4.92</c:v>
                </c:pt>
                <c:pt idx="1699">
                  <c:v>4.53</c:v>
                </c:pt>
                <c:pt idx="1700">
                  <c:v>4.3</c:v>
                </c:pt>
                <c:pt idx="1701">
                  <c:v>4.6399999999999997</c:v>
                </c:pt>
                <c:pt idx="1702">
                  <c:v>4.8899999999999997</c:v>
                </c:pt>
                <c:pt idx="1703">
                  <c:v>4.9000000000000004</c:v>
                </c:pt>
                <c:pt idx="1704">
                  <c:v>4.78</c:v>
                </c:pt>
                <c:pt idx="1705">
                  <c:v>4.5599999999999996</c:v>
                </c:pt>
                <c:pt idx="1706">
                  <c:v>4.45</c:v>
                </c:pt>
                <c:pt idx="1707">
                  <c:v>4.51</c:v>
                </c:pt>
                <c:pt idx="1708">
                  <c:v>4.4000000000000004</c:v>
                </c:pt>
                <c:pt idx="1709">
                  <c:v>3.98</c:v>
                </c:pt>
                <c:pt idx="1710">
                  <c:v>4.12</c:v>
                </c:pt>
                <c:pt idx="1711">
                  <c:v>4.01</c:v>
                </c:pt>
                <c:pt idx="1712">
                  <c:v>4.46</c:v>
                </c:pt>
                <c:pt idx="1713">
                  <c:v>4.74</c:v>
                </c:pt>
                <c:pt idx="1714">
                  <c:v>4.4800000000000004</c:v>
                </c:pt>
                <c:pt idx="1715">
                  <c:v>4.42</c:v>
                </c:pt>
                <c:pt idx="1716">
                  <c:v>4.5199999999999996</c:v>
                </c:pt>
                <c:pt idx="1717">
                  <c:v>4.7699999999999996</c:v>
                </c:pt>
                <c:pt idx="1718">
                  <c:v>4.5999999999999996</c:v>
                </c:pt>
                <c:pt idx="1719">
                  <c:v>4.62</c:v>
                </c:pt>
                <c:pt idx="1720">
                  <c:v>4.49</c:v>
                </c:pt>
                <c:pt idx="1721">
                  <c:v>4.3499999999999996</c:v>
                </c:pt>
                <c:pt idx="1722">
                  <c:v>4.46</c:v>
                </c:pt>
                <c:pt idx="1723">
                  <c:v>4.3499999999999996</c:v>
                </c:pt>
                <c:pt idx="1724">
                  <c:v>4.1500000000000004</c:v>
                </c:pt>
                <c:pt idx="1725">
                  <c:v>4.57</c:v>
                </c:pt>
                <c:pt idx="1726">
                  <c:v>4.49</c:v>
                </c:pt>
                <c:pt idx="1727">
                  <c:v>4.8600000000000003</c:v>
                </c:pt>
                <c:pt idx="1728">
                  <c:v>5.0199999999999996</c:v>
                </c:pt>
                <c:pt idx="1729">
                  <c:v>5.45</c:v>
                </c:pt>
                <c:pt idx="1730">
                  <c:v>5.45</c:v>
                </c:pt>
                <c:pt idx="1731">
                  <c:v>5.7</c:v>
                </c:pt>
                <c:pt idx="1732">
                  <c:v>6.27</c:v>
                </c:pt>
                <c:pt idx="1733">
                  <c:v>6.06</c:v>
                </c:pt>
                <c:pt idx="1734">
                  <c:v>6.52</c:v>
                </c:pt>
                <c:pt idx="1735">
                  <c:v>6.67</c:v>
                </c:pt>
                <c:pt idx="1736">
                  <c:v>6.56</c:v>
                </c:pt>
                <c:pt idx="1737">
                  <c:v>6.73</c:v>
                </c:pt>
                <c:pt idx="1738">
                  <c:v>6.63</c:v>
                </c:pt>
                <c:pt idx="1739">
                  <c:v>6.58</c:v>
                </c:pt>
                <c:pt idx="1740">
                  <c:v>6.56</c:v>
                </c:pt>
                <c:pt idx="1741">
                  <c:v>6.98</c:v>
                </c:pt>
                <c:pt idx="1742">
                  <c:v>6.92</c:v>
                </c:pt>
                <c:pt idx="1743">
                  <c:v>6.32</c:v>
                </c:pt>
                <c:pt idx="1744">
                  <c:v>5.58</c:v>
                </c:pt>
                <c:pt idx="1745">
                  <c:v>5.5</c:v>
                </c:pt>
                <c:pt idx="1746">
                  <c:v>5.46</c:v>
                </c:pt>
                <c:pt idx="1747">
                  <c:v>5.96</c:v>
                </c:pt>
                <c:pt idx="1748">
                  <c:v>5.76</c:v>
                </c:pt>
                <c:pt idx="1749">
                  <c:v>6.28</c:v>
                </c:pt>
                <c:pt idx="1750">
                  <c:v>7.04</c:v>
                </c:pt>
                <c:pt idx="1751">
                  <c:v>6.61</c:v>
                </c:pt>
                <c:pt idx="1752">
                  <c:v>6.41</c:v>
                </c:pt>
                <c:pt idx="1753">
                  <c:v>6.91</c:v>
                </c:pt>
                <c:pt idx="1754">
                  <c:v>6.29</c:v>
                </c:pt>
                <c:pt idx="1755">
                  <c:v>6.26</c:v>
                </c:pt>
                <c:pt idx="1756">
                  <c:v>5.73</c:v>
                </c:pt>
                <c:pt idx="1757">
                  <c:v>6.02</c:v>
                </c:pt>
                <c:pt idx="1758">
                  <c:v>5.43</c:v>
                </c:pt>
                <c:pt idx="1759">
                  <c:v>6.15</c:v>
                </c:pt>
                <c:pt idx="1760">
                  <c:v>6.26</c:v>
                </c:pt>
                <c:pt idx="1761">
                  <c:v>6.03</c:v>
                </c:pt>
                <c:pt idx="1762">
                  <c:v>5.82</c:v>
                </c:pt>
                <c:pt idx="1763">
                  <c:v>5.7</c:v>
                </c:pt>
                <c:pt idx="1764">
                  <c:v>5.87</c:v>
                </c:pt>
                <c:pt idx="1765">
                  <c:v>6.04</c:v>
                </c:pt>
                <c:pt idx="1766">
                  <c:v>5.99</c:v>
                </c:pt>
                <c:pt idx="1767">
                  <c:v>5.8</c:v>
                </c:pt>
                <c:pt idx="1768">
                  <c:v>5.51</c:v>
                </c:pt>
                <c:pt idx="1769">
                  <c:v>5.69</c:v>
                </c:pt>
                <c:pt idx="1770">
                  <c:v>5.74</c:v>
                </c:pt>
                <c:pt idx="1771">
                  <c:v>5.54</c:v>
                </c:pt>
                <c:pt idx="1772">
                  <c:v>5.38</c:v>
                </c:pt>
                <c:pt idx="1773">
                  <c:v>5.44</c:v>
                </c:pt>
                <c:pt idx="1774">
                  <c:v>5.49</c:v>
                </c:pt>
                <c:pt idx="1775">
                  <c:v>5.34</c:v>
                </c:pt>
                <c:pt idx="1776">
                  <c:v>5.35</c:v>
                </c:pt>
                <c:pt idx="1777">
                  <c:v>5.62</c:v>
                </c:pt>
                <c:pt idx="1778">
                  <c:v>5.43</c:v>
                </c:pt>
                <c:pt idx="1779">
                  <c:v>5.33</c:v>
                </c:pt>
                <c:pt idx="1780">
                  <c:v>5.28</c:v>
                </c:pt>
                <c:pt idx="1781">
                  <c:v>5.19</c:v>
                </c:pt>
                <c:pt idx="1782">
                  <c:v>5.0999999999999996</c:v>
                </c:pt>
                <c:pt idx="1783">
                  <c:v>5.08</c:v>
                </c:pt>
                <c:pt idx="1784">
                  <c:v>5.0999999999999996</c:v>
                </c:pt>
                <c:pt idx="1785">
                  <c:v>5.13</c:v>
                </c:pt>
                <c:pt idx="1786">
                  <c:v>5.27</c:v>
                </c:pt>
                <c:pt idx="1787">
                  <c:v>5.17</c:v>
                </c:pt>
                <c:pt idx="1788">
                  <c:v>5.37</c:v>
                </c:pt>
                <c:pt idx="1789">
                  <c:v>5.34</c:v>
                </c:pt>
                <c:pt idx="1790">
                  <c:v>5.17</c:v>
                </c:pt>
                <c:pt idx="1791">
                  <c:v>5.32</c:v>
                </c:pt>
                <c:pt idx="1792">
                  <c:v>5.42</c:v>
                </c:pt>
                <c:pt idx="1793">
                  <c:v>5.34</c:v>
                </c:pt>
                <c:pt idx="1794">
                  <c:v>5.33</c:v>
                </c:pt>
                <c:pt idx="1795">
                  <c:v>5.33</c:v>
                </c:pt>
                <c:pt idx="1796">
                  <c:v>5.52</c:v>
                </c:pt>
                <c:pt idx="1797">
                  <c:v>5.59</c:v>
                </c:pt>
                <c:pt idx="1798">
                  <c:v>5.6</c:v>
                </c:pt>
                <c:pt idx="1799">
                  <c:v>5.61</c:v>
                </c:pt>
                <c:pt idx="1800">
                  <c:v>5.63</c:v>
                </c:pt>
                <c:pt idx="1801">
                  <c:v>5.49</c:v>
                </c:pt>
                <c:pt idx="1802">
                  <c:v>5.46</c:v>
                </c:pt>
                <c:pt idx="1803">
                  <c:v>5.36</c:v>
                </c:pt>
                <c:pt idx="1804">
                  <c:v>5.35</c:v>
                </c:pt>
                <c:pt idx="1805">
                  <c:v>5.22</c:v>
                </c:pt>
                <c:pt idx="1806">
                  <c:v>5.16</c:v>
                </c:pt>
                <c:pt idx="1807">
                  <c:v>5.25</c:v>
                </c:pt>
                <c:pt idx="1808">
                  <c:v>5.4</c:v>
                </c:pt>
                <c:pt idx="1809">
                  <c:v>5.63</c:v>
                </c:pt>
                <c:pt idx="1810">
                  <c:v>5.82</c:v>
                </c:pt>
                <c:pt idx="1811">
                  <c:v>5.69</c:v>
                </c:pt>
                <c:pt idx="1812">
                  <c:v>5.81</c:v>
                </c:pt>
                <c:pt idx="1813">
                  <c:v>5.7</c:v>
                </c:pt>
                <c:pt idx="1814">
                  <c:v>5.76</c:v>
                </c:pt>
                <c:pt idx="1815">
                  <c:v>5.84</c:v>
                </c:pt>
                <c:pt idx="1816">
                  <c:v>5.85</c:v>
                </c:pt>
                <c:pt idx="1817">
                  <c:v>5.92</c:v>
                </c:pt>
                <c:pt idx="1818">
                  <c:v>5.73</c:v>
                </c:pt>
                <c:pt idx="1819">
                  <c:v>5.68</c:v>
                </c:pt>
                <c:pt idx="1820">
                  <c:v>5.62</c:v>
                </c:pt>
                <c:pt idx="1821">
                  <c:v>5.57</c:v>
                </c:pt>
                <c:pt idx="1822">
                  <c:v>5.46</c:v>
                </c:pt>
                <c:pt idx="1823">
                  <c:v>5.52</c:v>
                </c:pt>
                <c:pt idx="1824">
                  <c:v>5.59</c:v>
                </c:pt>
                <c:pt idx="1825">
                  <c:v>5.53</c:v>
                </c:pt>
                <c:pt idx="1826">
                  <c:v>5.6</c:v>
                </c:pt>
                <c:pt idx="1827">
                  <c:v>5.81</c:v>
                </c:pt>
                <c:pt idx="1828">
                  <c:v>5.8</c:v>
                </c:pt>
                <c:pt idx="1829">
                  <c:v>5.78</c:v>
                </c:pt>
                <c:pt idx="1830">
                  <c:v>5.81</c:v>
                </c:pt>
                <c:pt idx="1831">
                  <c:v>5.8</c:v>
                </c:pt>
                <c:pt idx="1832">
                  <c:v>6.21</c:v>
                </c:pt>
                <c:pt idx="1833">
                  <c:v>6.09</c:v>
                </c:pt>
                <c:pt idx="1834">
                  <c:v>6.22</c:v>
                </c:pt>
                <c:pt idx="1835">
                  <c:v>6.18</c:v>
                </c:pt>
                <c:pt idx="1836">
                  <c:v>6.14</c:v>
                </c:pt>
                <c:pt idx="1837">
                  <c:v>6.24</c:v>
                </c:pt>
                <c:pt idx="1838">
                  <c:v>6.41</c:v>
                </c:pt>
                <c:pt idx="1839">
                  <c:v>6.42</c:v>
                </c:pt>
                <c:pt idx="1840">
                  <c:v>6.43</c:v>
                </c:pt>
                <c:pt idx="1841">
                  <c:v>6.41</c:v>
                </c:pt>
                <c:pt idx="1842">
                  <c:v>6.28</c:v>
                </c:pt>
                <c:pt idx="1843">
                  <c:v>6.18</c:v>
                </c:pt>
                <c:pt idx="1844">
                  <c:v>6.44</c:v>
                </c:pt>
                <c:pt idx="1845">
                  <c:v>6.35</c:v>
                </c:pt>
                <c:pt idx="1846">
                  <c:v>6.48</c:v>
                </c:pt>
                <c:pt idx="1847">
                  <c:v>6.73</c:v>
                </c:pt>
                <c:pt idx="1848">
                  <c:v>6.7</c:v>
                </c:pt>
                <c:pt idx="1849">
                  <c:v>6.51</c:v>
                </c:pt>
                <c:pt idx="1850">
                  <c:v>6.45</c:v>
                </c:pt>
                <c:pt idx="1851">
                  <c:v>6.45</c:v>
                </c:pt>
                <c:pt idx="1852">
                  <c:v>6.51</c:v>
                </c:pt>
                <c:pt idx="1853">
                  <c:v>6.44</c:v>
                </c:pt>
                <c:pt idx="1854">
                  <c:v>6.15</c:v>
                </c:pt>
                <c:pt idx="1855">
                  <c:v>6.09</c:v>
                </c:pt>
                <c:pt idx="1856">
                  <c:v>6.19</c:v>
                </c:pt>
                <c:pt idx="1857">
                  <c:v>6.04</c:v>
                </c:pt>
                <c:pt idx="1858">
                  <c:v>6</c:v>
                </c:pt>
                <c:pt idx="1859">
                  <c:v>6.15</c:v>
                </c:pt>
                <c:pt idx="1860">
                  <c:v>6.35</c:v>
                </c:pt>
                <c:pt idx="1861">
                  <c:v>6.38</c:v>
                </c:pt>
                <c:pt idx="1862">
                  <c:v>6.57</c:v>
                </c:pt>
                <c:pt idx="1863">
                  <c:v>6.48</c:v>
                </c:pt>
                <c:pt idx="1864">
                  <c:v>6.42</c:v>
                </c:pt>
                <c:pt idx="1865">
                  <c:v>6.29</c:v>
                </c:pt>
                <c:pt idx="1866">
                  <c:v>6.3</c:v>
                </c:pt>
                <c:pt idx="1867">
                  <c:v>6.41</c:v>
                </c:pt>
                <c:pt idx="1868">
                  <c:v>6.28</c:v>
                </c:pt>
                <c:pt idx="1869">
                  <c:v>6.13</c:v>
                </c:pt>
                <c:pt idx="1870">
                  <c:v>6.02</c:v>
                </c:pt>
                <c:pt idx="1871">
                  <c:v>6.03</c:v>
                </c:pt>
                <c:pt idx="1872">
                  <c:v>5.95</c:v>
                </c:pt>
                <c:pt idx="1873">
                  <c:v>5.88</c:v>
                </c:pt>
                <c:pt idx="1874">
                  <c:v>6.16</c:v>
                </c:pt>
                <c:pt idx="1875">
                  <c:v>6.27</c:v>
                </c:pt>
                <c:pt idx="1876">
                  <c:v>6.19</c:v>
                </c:pt>
                <c:pt idx="1877">
                  <c:v>5.89</c:v>
                </c:pt>
                <c:pt idx="1878">
                  <c:v>5.95</c:v>
                </c:pt>
                <c:pt idx="1879">
                  <c:v>5.85</c:v>
                </c:pt>
                <c:pt idx="1880">
                  <c:v>5.91</c:v>
                </c:pt>
                <c:pt idx="1881">
                  <c:v>5.92</c:v>
                </c:pt>
                <c:pt idx="1882">
                  <c:v>5.77</c:v>
                </c:pt>
                <c:pt idx="1883">
                  <c:v>5.75</c:v>
                </c:pt>
                <c:pt idx="1884">
                  <c:v>5.8</c:v>
                </c:pt>
                <c:pt idx="1885">
                  <c:v>5.9</c:v>
                </c:pt>
                <c:pt idx="1886">
                  <c:v>5.85</c:v>
                </c:pt>
                <c:pt idx="1887">
                  <c:v>5.98</c:v>
                </c:pt>
                <c:pt idx="1888">
                  <c:v>5.94</c:v>
                </c:pt>
                <c:pt idx="1889">
                  <c:v>5.87</c:v>
                </c:pt>
                <c:pt idx="1890">
                  <c:v>5.77</c:v>
                </c:pt>
                <c:pt idx="1891">
                  <c:v>5.93</c:v>
                </c:pt>
                <c:pt idx="1892">
                  <c:v>6.03</c:v>
                </c:pt>
                <c:pt idx="1893">
                  <c:v>5.86</c:v>
                </c:pt>
                <c:pt idx="1894">
                  <c:v>5.77</c:v>
                </c:pt>
                <c:pt idx="1895">
                  <c:v>5.7</c:v>
                </c:pt>
                <c:pt idx="1896">
                  <c:v>5.54</c:v>
                </c:pt>
                <c:pt idx="1897">
                  <c:v>5.42</c:v>
                </c:pt>
                <c:pt idx="1898">
                  <c:v>5.58</c:v>
                </c:pt>
                <c:pt idx="1899">
                  <c:v>5.78</c:v>
                </c:pt>
                <c:pt idx="1900">
                  <c:v>5.64</c:v>
                </c:pt>
                <c:pt idx="1901">
                  <c:v>5.46</c:v>
                </c:pt>
                <c:pt idx="1902">
                  <c:v>5.27</c:v>
                </c:pt>
                <c:pt idx="1903">
                  <c:v>5.34</c:v>
                </c:pt>
                <c:pt idx="1904">
                  <c:v>5.27</c:v>
                </c:pt>
                <c:pt idx="1905">
                  <c:v>5.36</c:v>
                </c:pt>
                <c:pt idx="1906">
                  <c:v>5.34</c:v>
                </c:pt>
                <c:pt idx="1907">
                  <c:v>5.39</c:v>
                </c:pt>
                <c:pt idx="1908">
                  <c:v>5.34</c:v>
                </c:pt>
                <c:pt idx="1909">
                  <c:v>5.23</c:v>
                </c:pt>
                <c:pt idx="1910">
                  <c:v>5.32</c:v>
                </c:pt>
                <c:pt idx="1911">
                  <c:v>5.19</c:v>
                </c:pt>
                <c:pt idx="1912">
                  <c:v>5.05</c:v>
                </c:pt>
                <c:pt idx="1913">
                  <c:v>5.05</c:v>
                </c:pt>
                <c:pt idx="1914">
                  <c:v>5.04</c:v>
                </c:pt>
                <c:pt idx="1915">
                  <c:v>5.0199999999999996</c:v>
                </c:pt>
                <c:pt idx="1916">
                  <c:v>4.75</c:v>
                </c:pt>
                <c:pt idx="1917">
                  <c:v>4.32</c:v>
                </c:pt>
                <c:pt idx="1918">
                  <c:v>4.41</c:v>
                </c:pt>
                <c:pt idx="1919">
                  <c:v>4.6900000000000004</c:v>
                </c:pt>
                <c:pt idx="1920">
                  <c:v>4.57</c:v>
                </c:pt>
                <c:pt idx="1921">
                  <c:v>4.57</c:v>
                </c:pt>
                <c:pt idx="1922">
                  <c:v>5.12</c:v>
                </c:pt>
                <c:pt idx="1923">
                  <c:v>5.15</c:v>
                </c:pt>
                <c:pt idx="1924">
                  <c:v>5.17</c:v>
                </c:pt>
                <c:pt idx="1925">
                  <c:v>4.82</c:v>
                </c:pt>
                <c:pt idx="1926">
                  <c:v>4.95</c:v>
                </c:pt>
                <c:pt idx="1927">
                  <c:v>5.22</c:v>
                </c:pt>
                <c:pt idx="1928">
                  <c:v>5.43</c:v>
                </c:pt>
                <c:pt idx="1929">
                  <c:v>5.58</c:v>
                </c:pt>
                <c:pt idx="1930">
                  <c:v>5.58</c:v>
                </c:pt>
                <c:pt idx="1931">
                  <c:v>5.41</c:v>
                </c:pt>
                <c:pt idx="1932">
                  <c:v>5.22</c:v>
                </c:pt>
                <c:pt idx="1933">
                  <c:v>5.45</c:v>
                </c:pt>
                <c:pt idx="1934">
                  <c:v>6.26</c:v>
                </c:pt>
                <c:pt idx="1935">
                  <c:v>6.36</c:v>
                </c:pt>
                <c:pt idx="1936">
                  <c:v>5.38</c:v>
                </c:pt>
                <c:pt idx="1937">
                  <c:v>5.72</c:v>
                </c:pt>
                <c:pt idx="1938">
                  <c:v>6.07</c:v>
                </c:pt>
                <c:pt idx="1939">
                  <c:v>6</c:v>
                </c:pt>
                <c:pt idx="1940">
                  <c:v>6.24</c:v>
                </c:pt>
                <c:pt idx="1941">
                  <c:v>5.59</c:v>
                </c:pt>
                <c:pt idx="1942">
                  <c:v>5.63</c:v>
                </c:pt>
                <c:pt idx="1943">
                  <c:v>5.63</c:v>
                </c:pt>
                <c:pt idx="1944">
                  <c:v>5.38</c:v>
                </c:pt>
                <c:pt idx="1945">
                  <c:v>5.76</c:v>
                </c:pt>
                <c:pt idx="1946">
                  <c:v>5.64</c:v>
                </c:pt>
                <c:pt idx="1947">
                  <c:v>5.64</c:v>
                </c:pt>
                <c:pt idx="1948">
                  <c:v>6.13</c:v>
                </c:pt>
                <c:pt idx="1949">
                  <c:v>7.27</c:v>
                </c:pt>
                <c:pt idx="1950">
                  <c:v>7.35</c:v>
                </c:pt>
                <c:pt idx="1951">
                  <c:v>7.11</c:v>
                </c:pt>
                <c:pt idx="1952">
                  <c:v>7.75</c:v>
                </c:pt>
                <c:pt idx="1953">
                  <c:v>7.78</c:v>
                </c:pt>
                <c:pt idx="1954">
                  <c:v>8.1199999999999992</c:v>
                </c:pt>
                <c:pt idx="1955">
                  <c:v>6.8</c:v>
                </c:pt>
                <c:pt idx="1956">
                  <c:v>6.43</c:v>
                </c:pt>
                <c:pt idx="1957">
                  <c:v>6.98</c:v>
                </c:pt>
                <c:pt idx="1958">
                  <c:v>6.88</c:v>
                </c:pt>
                <c:pt idx="1959">
                  <c:v>7.25</c:v>
                </c:pt>
                <c:pt idx="1960">
                  <c:v>7.4</c:v>
                </c:pt>
                <c:pt idx="1961">
                  <c:v>6.08</c:v>
                </c:pt>
                <c:pt idx="1962">
                  <c:v>6.62</c:v>
                </c:pt>
                <c:pt idx="1963">
                  <c:v>5.79</c:v>
                </c:pt>
                <c:pt idx="1964">
                  <c:v>6.12</c:v>
                </c:pt>
                <c:pt idx="1965">
                  <c:v>6.19</c:v>
                </c:pt>
                <c:pt idx="1966">
                  <c:v>5.9</c:v>
                </c:pt>
                <c:pt idx="1967">
                  <c:v>6.02</c:v>
                </c:pt>
                <c:pt idx="1968">
                  <c:v>6.57</c:v>
                </c:pt>
                <c:pt idx="1969">
                  <c:v>6.06</c:v>
                </c:pt>
                <c:pt idx="1970">
                  <c:v>5.59</c:v>
                </c:pt>
                <c:pt idx="1971">
                  <c:v>4.8099999999999996</c:v>
                </c:pt>
                <c:pt idx="1972">
                  <c:v>5.24</c:v>
                </c:pt>
                <c:pt idx="1973">
                  <c:v>5.24</c:v>
                </c:pt>
                <c:pt idx="1974">
                  <c:v>5.01</c:v>
                </c:pt>
                <c:pt idx="1975">
                  <c:v>6.76</c:v>
                </c:pt>
                <c:pt idx="1976">
                  <c:v>6.79</c:v>
                </c:pt>
                <c:pt idx="1977">
                  <c:v>6.78</c:v>
                </c:pt>
                <c:pt idx="1978">
                  <c:v>6.69</c:v>
                </c:pt>
                <c:pt idx="1979">
                  <c:v>6.04</c:v>
                </c:pt>
                <c:pt idx="1980">
                  <c:v>6.05</c:v>
                </c:pt>
                <c:pt idx="1981">
                  <c:v>6.03</c:v>
                </c:pt>
                <c:pt idx="1982">
                  <c:v>5.98</c:v>
                </c:pt>
                <c:pt idx="1983">
                  <c:v>6.04</c:v>
                </c:pt>
                <c:pt idx="1984">
                  <c:v>6.29</c:v>
                </c:pt>
                <c:pt idx="1985">
                  <c:v>6.89</c:v>
                </c:pt>
                <c:pt idx="1986">
                  <c:v>7.1</c:v>
                </c:pt>
                <c:pt idx="1987">
                  <c:v>7.04</c:v>
                </c:pt>
                <c:pt idx="1988">
                  <c:v>6.88</c:v>
                </c:pt>
                <c:pt idx="1989">
                  <c:v>7.26</c:v>
                </c:pt>
                <c:pt idx="1990">
                  <c:v>7.14</c:v>
                </c:pt>
                <c:pt idx="1991">
                  <c:v>6.83</c:v>
                </c:pt>
                <c:pt idx="1992">
                  <c:v>7.05</c:v>
                </c:pt>
                <c:pt idx="1993">
                  <c:v>6.98</c:v>
                </c:pt>
                <c:pt idx="1994">
                  <c:v>6.57</c:v>
                </c:pt>
                <c:pt idx="1995">
                  <c:v>6.27</c:v>
                </c:pt>
                <c:pt idx="1996">
                  <c:v>6.18</c:v>
                </c:pt>
                <c:pt idx="1997">
                  <c:v>6.02</c:v>
                </c:pt>
                <c:pt idx="1998">
                  <c:v>5.53</c:v>
                </c:pt>
                <c:pt idx="1999">
                  <c:v>5.71</c:v>
                </c:pt>
                <c:pt idx="2000">
                  <c:v>5.84</c:v>
                </c:pt>
                <c:pt idx="2001">
                  <c:v>5.79</c:v>
                </c:pt>
                <c:pt idx="2002">
                  <c:v>5.82</c:v>
                </c:pt>
                <c:pt idx="2003">
                  <c:v>6.21</c:v>
                </c:pt>
                <c:pt idx="2004">
                  <c:v>5.96</c:v>
                </c:pt>
                <c:pt idx="2005">
                  <c:v>5.89</c:v>
                </c:pt>
                <c:pt idx="2006">
                  <c:v>6.06</c:v>
                </c:pt>
                <c:pt idx="2007">
                  <c:v>6.45</c:v>
                </c:pt>
                <c:pt idx="2008">
                  <c:v>6.69</c:v>
                </c:pt>
                <c:pt idx="2009">
                  <c:v>6.19</c:v>
                </c:pt>
                <c:pt idx="2010">
                  <c:v>6.27</c:v>
                </c:pt>
                <c:pt idx="2011">
                  <c:v>6.43</c:v>
                </c:pt>
                <c:pt idx="2012">
                  <c:v>6.41</c:v>
                </c:pt>
                <c:pt idx="2013">
                  <c:v>6.44</c:v>
                </c:pt>
                <c:pt idx="2014">
                  <c:v>6.44</c:v>
                </c:pt>
                <c:pt idx="2015">
                  <c:v>6.5</c:v>
                </c:pt>
                <c:pt idx="2016">
                  <c:v>6.23</c:v>
                </c:pt>
                <c:pt idx="2017">
                  <c:v>6.14</c:v>
                </c:pt>
                <c:pt idx="2018">
                  <c:v>6.28</c:v>
                </c:pt>
                <c:pt idx="2019">
                  <c:v>6.38</c:v>
                </c:pt>
                <c:pt idx="2020">
                  <c:v>6.32</c:v>
                </c:pt>
                <c:pt idx="2021">
                  <c:v>6.12</c:v>
                </c:pt>
                <c:pt idx="2022">
                  <c:v>6.02</c:v>
                </c:pt>
                <c:pt idx="2023">
                  <c:v>5.95</c:v>
                </c:pt>
                <c:pt idx="2024">
                  <c:v>6.2</c:v>
                </c:pt>
                <c:pt idx="2025">
                  <c:v>6.21</c:v>
                </c:pt>
                <c:pt idx="2026">
                  <c:v>6.02</c:v>
                </c:pt>
                <c:pt idx="2027">
                  <c:v>5.95</c:v>
                </c:pt>
                <c:pt idx="2028">
                  <c:v>6.01</c:v>
                </c:pt>
                <c:pt idx="2029">
                  <c:v>6.1</c:v>
                </c:pt>
                <c:pt idx="2030">
                  <c:v>6.05</c:v>
                </c:pt>
                <c:pt idx="2031">
                  <c:v>5.88</c:v>
                </c:pt>
                <c:pt idx="2032">
                  <c:v>5.92</c:v>
                </c:pt>
                <c:pt idx="2033">
                  <c:v>6.02</c:v>
                </c:pt>
                <c:pt idx="2034">
                  <c:v>6.33</c:v>
                </c:pt>
                <c:pt idx="2035">
                  <c:v>6.24</c:v>
                </c:pt>
                <c:pt idx="2036">
                  <c:v>6.62</c:v>
                </c:pt>
                <c:pt idx="2037">
                  <c:v>6.63</c:v>
                </c:pt>
                <c:pt idx="2038">
                  <c:v>6.61</c:v>
                </c:pt>
                <c:pt idx="2039">
                  <c:v>6.71</c:v>
                </c:pt>
                <c:pt idx="2040">
                  <c:v>6.51</c:v>
                </c:pt>
                <c:pt idx="2041">
                  <c:v>6.66</c:v>
                </c:pt>
                <c:pt idx="2042">
                  <c:v>6.81</c:v>
                </c:pt>
                <c:pt idx="2043">
                  <c:v>6.99</c:v>
                </c:pt>
                <c:pt idx="2044">
                  <c:v>6.91</c:v>
                </c:pt>
                <c:pt idx="2045">
                  <c:v>6.73</c:v>
                </c:pt>
                <c:pt idx="2046">
                  <c:v>6.86</c:v>
                </c:pt>
                <c:pt idx="2047">
                  <c:v>7.16</c:v>
                </c:pt>
                <c:pt idx="2048">
                  <c:v>7.08</c:v>
                </c:pt>
                <c:pt idx="2049">
                  <c:v>7.25</c:v>
                </c:pt>
                <c:pt idx="2050">
                  <c:v>7.12</c:v>
                </c:pt>
                <c:pt idx="2051">
                  <c:v>7.16</c:v>
                </c:pt>
                <c:pt idx="2052">
                  <c:v>7.24</c:v>
                </c:pt>
                <c:pt idx="2053">
                  <c:v>7.11</c:v>
                </c:pt>
                <c:pt idx="2054">
                  <c:v>7.07</c:v>
                </c:pt>
                <c:pt idx="2055">
                  <c:v>6.94</c:v>
                </c:pt>
                <c:pt idx="2056">
                  <c:v>6.93</c:v>
                </c:pt>
                <c:pt idx="2057">
                  <c:v>7.18</c:v>
                </c:pt>
                <c:pt idx="2058">
                  <c:v>7.46</c:v>
                </c:pt>
                <c:pt idx="2059">
                  <c:v>7.57</c:v>
                </c:pt>
                <c:pt idx="2060">
                  <c:v>7.8</c:v>
                </c:pt>
                <c:pt idx="2061">
                  <c:v>7.44</c:v>
                </c:pt>
                <c:pt idx="2062">
                  <c:v>7.46</c:v>
                </c:pt>
                <c:pt idx="2063">
                  <c:v>7.5</c:v>
                </c:pt>
                <c:pt idx="2064">
                  <c:v>7.26</c:v>
                </c:pt>
                <c:pt idx="2065">
                  <c:v>7.17</c:v>
                </c:pt>
                <c:pt idx="2066">
                  <c:v>7.34</c:v>
                </c:pt>
                <c:pt idx="2067">
                  <c:v>7.07</c:v>
                </c:pt>
                <c:pt idx="2068">
                  <c:v>7.02</c:v>
                </c:pt>
                <c:pt idx="2069">
                  <c:v>6.95</c:v>
                </c:pt>
                <c:pt idx="2070">
                  <c:v>6.95</c:v>
                </c:pt>
                <c:pt idx="2071">
                  <c:v>6.95</c:v>
                </c:pt>
                <c:pt idx="2072">
                  <c:v>7.1</c:v>
                </c:pt>
                <c:pt idx="2073">
                  <c:v>6.93</c:v>
                </c:pt>
                <c:pt idx="2074">
                  <c:v>7.06</c:v>
                </c:pt>
                <c:pt idx="2075">
                  <c:v>7.27</c:v>
                </c:pt>
                <c:pt idx="2076">
                  <c:v>7.08</c:v>
                </c:pt>
                <c:pt idx="2077">
                  <c:v>7.1</c:v>
                </c:pt>
                <c:pt idx="2078">
                  <c:v>6.67</c:v>
                </c:pt>
                <c:pt idx="2079">
                  <c:v>6.64</c:v>
                </c:pt>
                <c:pt idx="2080">
                  <c:v>6.5</c:v>
                </c:pt>
                <c:pt idx="2081">
                  <c:v>6.61</c:v>
                </c:pt>
                <c:pt idx="2082">
                  <c:v>6.49</c:v>
                </c:pt>
                <c:pt idx="2083">
                  <c:v>6.65</c:v>
                </c:pt>
                <c:pt idx="2084">
                  <c:v>6.67</c:v>
                </c:pt>
                <c:pt idx="2085">
                  <c:v>6.56</c:v>
                </c:pt>
                <c:pt idx="2086">
                  <c:v>6.67</c:v>
                </c:pt>
                <c:pt idx="2087">
                  <c:v>6.63</c:v>
                </c:pt>
                <c:pt idx="2088">
                  <c:v>6.62</c:v>
                </c:pt>
                <c:pt idx="2089">
                  <c:v>6.47</c:v>
                </c:pt>
                <c:pt idx="2090">
                  <c:v>6.45</c:v>
                </c:pt>
                <c:pt idx="2091">
                  <c:v>6.41</c:v>
                </c:pt>
                <c:pt idx="2092">
                  <c:v>6.5</c:v>
                </c:pt>
                <c:pt idx="2093">
                  <c:v>6.39</c:v>
                </c:pt>
                <c:pt idx="2094">
                  <c:v>6.36</c:v>
                </c:pt>
                <c:pt idx="2095">
                  <c:v>6.33</c:v>
                </c:pt>
                <c:pt idx="2096">
                  <c:v>6.45</c:v>
                </c:pt>
                <c:pt idx="2097">
                  <c:v>6.33</c:v>
                </c:pt>
                <c:pt idx="2098">
                  <c:v>6.3</c:v>
                </c:pt>
                <c:pt idx="2099">
                  <c:v>6.22</c:v>
                </c:pt>
                <c:pt idx="2100">
                  <c:v>6.31</c:v>
                </c:pt>
                <c:pt idx="2101">
                  <c:v>6.36</c:v>
                </c:pt>
                <c:pt idx="2102">
                  <c:v>6.63</c:v>
                </c:pt>
                <c:pt idx="2103">
                  <c:v>6.65</c:v>
                </c:pt>
                <c:pt idx="2104">
                  <c:v>7.05</c:v>
                </c:pt>
                <c:pt idx="2105">
                  <c:v>7.13</c:v>
                </c:pt>
                <c:pt idx="2106">
                  <c:v>7.22</c:v>
                </c:pt>
                <c:pt idx="2107">
                  <c:v>7.05</c:v>
                </c:pt>
                <c:pt idx="2108">
                  <c:v>7.09</c:v>
                </c:pt>
                <c:pt idx="2109">
                  <c:v>7.08</c:v>
                </c:pt>
                <c:pt idx="2110">
                  <c:v>7.32</c:v>
                </c:pt>
                <c:pt idx="2111">
                  <c:v>7.39</c:v>
                </c:pt>
                <c:pt idx="2112">
                  <c:v>7.41</c:v>
                </c:pt>
                <c:pt idx="2113">
                  <c:v>7.61</c:v>
                </c:pt>
                <c:pt idx="2114">
                  <c:v>7.8</c:v>
                </c:pt>
                <c:pt idx="2115">
                  <c:v>7.46</c:v>
                </c:pt>
                <c:pt idx="2116">
                  <c:v>7.39</c:v>
                </c:pt>
                <c:pt idx="2117">
                  <c:v>7.51</c:v>
                </c:pt>
                <c:pt idx="2118">
                  <c:v>7.45</c:v>
                </c:pt>
                <c:pt idx="2119">
                  <c:v>7.29</c:v>
                </c:pt>
                <c:pt idx="2120">
                  <c:v>7.04</c:v>
                </c:pt>
                <c:pt idx="2121">
                  <c:v>7.08</c:v>
                </c:pt>
                <c:pt idx="2122">
                  <c:v>7.01</c:v>
                </c:pt>
                <c:pt idx="2123">
                  <c:v>7.01</c:v>
                </c:pt>
                <c:pt idx="2124">
                  <c:v>7.38</c:v>
                </c:pt>
                <c:pt idx="2125">
                  <c:v>7.69</c:v>
                </c:pt>
                <c:pt idx="2126">
                  <c:v>7.62</c:v>
                </c:pt>
                <c:pt idx="2127">
                  <c:v>7.87</c:v>
                </c:pt>
                <c:pt idx="2128">
                  <c:v>7.35</c:v>
                </c:pt>
                <c:pt idx="2129">
                  <c:v>7.79</c:v>
                </c:pt>
                <c:pt idx="2130">
                  <c:v>7.78</c:v>
                </c:pt>
                <c:pt idx="2131">
                  <c:v>7.99</c:v>
                </c:pt>
                <c:pt idx="2132">
                  <c:v>8.02</c:v>
                </c:pt>
                <c:pt idx="2133">
                  <c:v>7.77</c:v>
                </c:pt>
                <c:pt idx="2134">
                  <c:v>7.7</c:v>
                </c:pt>
                <c:pt idx="2135">
                  <c:v>7.75</c:v>
                </c:pt>
                <c:pt idx="2136">
                  <c:v>7.64</c:v>
                </c:pt>
                <c:pt idx="2137">
                  <c:v>7.41</c:v>
                </c:pt>
                <c:pt idx="2138">
                  <c:v>7.38</c:v>
                </c:pt>
                <c:pt idx="2139">
                  <c:v>7.45</c:v>
                </c:pt>
                <c:pt idx="2140">
                  <c:v>7.52</c:v>
                </c:pt>
                <c:pt idx="2141">
                  <c:v>7.69</c:v>
                </c:pt>
                <c:pt idx="2142">
                  <c:v>7.76</c:v>
                </c:pt>
                <c:pt idx="2143">
                  <c:v>8.0299999999999994</c:v>
                </c:pt>
                <c:pt idx="2144">
                  <c:v>8.3800000000000008</c:v>
                </c:pt>
                <c:pt idx="2145">
                  <c:v>8.75</c:v>
                </c:pt>
                <c:pt idx="2146">
                  <c:v>8.5500000000000007</c:v>
                </c:pt>
                <c:pt idx="2147">
                  <c:v>8.6</c:v>
                </c:pt>
                <c:pt idx="2148">
                  <c:v>8.93</c:v>
                </c:pt>
                <c:pt idx="2149">
                  <c:v>8.6999999999999993</c:v>
                </c:pt>
                <c:pt idx="2150">
                  <c:v>8.82</c:v>
                </c:pt>
                <c:pt idx="2151">
                  <c:v>9.2899999999999991</c:v>
                </c:pt>
                <c:pt idx="2152">
                  <c:v>9.59</c:v>
                </c:pt>
                <c:pt idx="2153">
                  <c:v>9.5299999999999994</c:v>
                </c:pt>
                <c:pt idx="2154">
                  <c:v>9.66</c:v>
                </c:pt>
                <c:pt idx="2155">
                  <c:v>9.99</c:v>
                </c:pt>
                <c:pt idx="2156">
                  <c:v>9.3800000000000008</c:v>
                </c:pt>
                <c:pt idx="2157">
                  <c:v>9.09</c:v>
                </c:pt>
                <c:pt idx="2158">
                  <c:v>9.44</c:v>
                </c:pt>
                <c:pt idx="2159">
                  <c:v>9.9600000000000009</c:v>
                </c:pt>
                <c:pt idx="2160">
                  <c:v>10.02</c:v>
                </c:pt>
                <c:pt idx="2161">
                  <c:v>9.77</c:v>
                </c:pt>
                <c:pt idx="2162">
                  <c:v>9.86</c:v>
                </c:pt>
                <c:pt idx="2163">
                  <c:v>9.86</c:v>
                </c:pt>
                <c:pt idx="2164">
                  <c:v>12.36</c:v>
                </c:pt>
                <c:pt idx="2165">
                  <c:v>12.69</c:v>
                </c:pt>
                <c:pt idx="2166">
                  <c:v>11.36</c:v>
                </c:pt>
                <c:pt idx="2167">
                  <c:v>11.75</c:v>
                </c:pt>
                <c:pt idx="2168">
                  <c:v>11.56</c:v>
                </c:pt>
                <c:pt idx="2169">
                  <c:v>11.03</c:v>
                </c:pt>
                <c:pt idx="2170">
                  <c:v>10.92</c:v>
                </c:pt>
                <c:pt idx="2171">
                  <c:v>11.03</c:v>
                </c:pt>
                <c:pt idx="2172">
                  <c:v>10.68</c:v>
                </c:pt>
                <c:pt idx="2173">
                  <c:v>10.71</c:v>
                </c:pt>
                <c:pt idx="2174">
                  <c:v>10.8</c:v>
                </c:pt>
                <c:pt idx="2175">
                  <c:v>11.24</c:v>
                </c:pt>
                <c:pt idx="2176">
                  <c:v>11.25</c:v>
                </c:pt>
                <c:pt idx="2177">
                  <c:v>11.99</c:v>
                </c:pt>
                <c:pt idx="2178">
                  <c:v>12.76</c:v>
                </c:pt>
                <c:pt idx="2179">
                  <c:v>14.26</c:v>
                </c:pt>
                <c:pt idx="2180">
                  <c:v>14.84</c:v>
                </c:pt>
                <c:pt idx="2181">
                  <c:v>13.67</c:v>
                </c:pt>
                <c:pt idx="2182">
                  <c:v>13.29</c:v>
                </c:pt>
                <c:pt idx="2183">
                  <c:v>13.67</c:v>
                </c:pt>
                <c:pt idx="2184">
                  <c:v>13.77</c:v>
                </c:pt>
                <c:pt idx="2185">
                  <c:v>13.48</c:v>
                </c:pt>
                <c:pt idx="2186">
                  <c:v>12.8</c:v>
                </c:pt>
                <c:pt idx="2187">
                  <c:v>13.89</c:v>
                </c:pt>
                <c:pt idx="2188">
                  <c:v>13.41</c:v>
                </c:pt>
                <c:pt idx="2189">
                  <c:v>13.52</c:v>
                </c:pt>
                <c:pt idx="2190">
                  <c:v>13.24</c:v>
                </c:pt>
                <c:pt idx="2191">
                  <c:v>12.73</c:v>
                </c:pt>
                <c:pt idx="2192">
                  <c:v>12.95</c:v>
                </c:pt>
                <c:pt idx="2193">
                  <c:v>13.9</c:v>
                </c:pt>
                <c:pt idx="2194">
                  <c:v>14.68</c:v>
                </c:pt>
                <c:pt idx="2195">
                  <c:v>13.9</c:v>
                </c:pt>
                <c:pt idx="2196">
                  <c:v>13.1</c:v>
                </c:pt>
                <c:pt idx="2197">
                  <c:v>12.18</c:v>
                </c:pt>
                <c:pt idx="2198">
                  <c:v>10.8</c:v>
                </c:pt>
                <c:pt idx="2199">
                  <c:v>10.85</c:v>
                </c:pt>
                <c:pt idx="2200">
                  <c:v>10.79</c:v>
                </c:pt>
                <c:pt idx="2201">
                  <c:v>9.67</c:v>
                </c:pt>
                <c:pt idx="2202">
                  <c:v>8.77</c:v>
                </c:pt>
                <c:pt idx="2203">
                  <c:v>9.15</c:v>
                </c:pt>
                <c:pt idx="2204">
                  <c:v>9.31</c:v>
                </c:pt>
                <c:pt idx="2205">
                  <c:v>9.66</c:v>
                </c:pt>
                <c:pt idx="2206">
                  <c:v>9.1999999999999993</c:v>
                </c:pt>
                <c:pt idx="2207">
                  <c:v>9.15</c:v>
                </c:pt>
                <c:pt idx="2208">
                  <c:v>9.2100000000000009</c:v>
                </c:pt>
                <c:pt idx="2209">
                  <c:v>11.03</c:v>
                </c:pt>
                <c:pt idx="2210">
                  <c:v>11.92</c:v>
                </c:pt>
                <c:pt idx="2211">
                  <c:v>10.01</c:v>
                </c:pt>
                <c:pt idx="2212">
                  <c:v>10.48</c:v>
                </c:pt>
                <c:pt idx="2213">
                  <c:v>11.15</c:v>
                </c:pt>
                <c:pt idx="2214">
                  <c:v>11.02</c:v>
                </c:pt>
                <c:pt idx="2215">
                  <c:v>11.01</c:v>
                </c:pt>
                <c:pt idx="2216">
                  <c:v>11.17</c:v>
                </c:pt>
                <c:pt idx="2217">
                  <c:v>11.73</c:v>
                </c:pt>
                <c:pt idx="2218">
                  <c:v>12.58</c:v>
                </c:pt>
                <c:pt idx="2219">
                  <c:v>12.95</c:v>
                </c:pt>
                <c:pt idx="2220">
                  <c:v>14.27</c:v>
                </c:pt>
                <c:pt idx="2221">
                  <c:v>13.57</c:v>
                </c:pt>
                <c:pt idx="2222">
                  <c:v>13.95</c:v>
                </c:pt>
                <c:pt idx="2223">
                  <c:v>14.25</c:v>
                </c:pt>
                <c:pt idx="2224">
                  <c:v>15.02</c:v>
                </c:pt>
                <c:pt idx="2225">
                  <c:v>14.82</c:v>
                </c:pt>
                <c:pt idx="2226">
                  <c:v>15.39</c:v>
                </c:pt>
                <c:pt idx="2227">
                  <c:v>14.81</c:v>
                </c:pt>
                <c:pt idx="2228">
                  <c:v>14.07</c:v>
                </c:pt>
                <c:pt idx="2229">
                  <c:v>13.36</c:v>
                </c:pt>
                <c:pt idx="2230">
                  <c:v>13.73</c:v>
                </c:pt>
                <c:pt idx="2231">
                  <c:v>13.79</c:v>
                </c:pt>
                <c:pt idx="2232">
                  <c:v>13.56</c:v>
                </c:pt>
                <c:pt idx="2233">
                  <c:v>13.03</c:v>
                </c:pt>
                <c:pt idx="2234">
                  <c:v>11.17</c:v>
                </c:pt>
                <c:pt idx="2235">
                  <c:v>10.220000000000001</c:v>
                </c:pt>
                <c:pt idx="2236">
                  <c:v>9.9</c:v>
                </c:pt>
                <c:pt idx="2237">
                  <c:v>10.07</c:v>
                </c:pt>
                <c:pt idx="2238">
                  <c:v>9.52</c:v>
                </c:pt>
                <c:pt idx="2239">
                  <c:v>9.9</c:v>
                </c:pt>
                <c:pt idx="2240">
                  <c:v>9.25</c:v>
                </c:pt>
                <c:pt idx="2241">
                  <c:v>9.24</c:v>
                </c:pt>
                <c:pt idx="2242">
                  <c:v>9.3000000000000007</c:v>
                </c:pt>
                <c:pt idx="2243">
                  <c:v>8.7899999999999991</c:v>
                </c:pt>
                <c:pt idx="2244">
                  <c:v>8.6</c:v>
                </c:pt>
                <c:pt idx="2245">
                  <c:v>8.5500000000000007</c:v>
                </c:pt>
                <c:pt idx="2246">
                  <c:v>8.6999999999999993</c:v>
                </c:pt>
                <c:pt idx="2247">
                  <c:v>8.5</c:v>
                </c:pt>
                <c:pt idx="2248">
                  <c:v>8.82</c:v>
                </c:pt>
                <c:pt idx="2249">
                  <c:v>8.86</c:v>
                </c:pt>
                <c:pt idx="2250">
                  <c:v>8.2100000000000009</c:v>
                </c:pt>
                <c:pt idx="2251">
                  <c:v>8.8000000000000007</c:v>
                </c:pt>
                <c:pt idx="2252">
                  <c:v>8.2899999999999991</c:v>
                </c:pt>
                <c:pt idx="2253">
                  <c:v>8.27</c:v>
                </c:pt>
                <c:pt idx="2254">
                  <c:v>8.5</c:v>
                </c:pt>
                <c:pt idx="2255">
                  <c:v>7.86</c:v>
                </c:pt>
                <c:pt idx="2256">
                  <c:v>8.19</c:v>
                </c:pt>
                <c:pt idx="2257">
                  <c:v>8.36</c:v>
                </c:pt>
                <c:pt idx="2258">
                  <c:v>8.73</c:v>
                </c:pt>
                <c:pt idx="2259">
                  <c:v>8.7100000000000009</c:v>
                </c:pt>
                <c:pt idx="2260">
                  <c:v>8.01</c:v>
                </c:pt>
                <c:pt idx="2261">
                  <c:v>8.01</c:v>
                </c:pt>
                <c:pt idx="2262">
                  <c:v>8.24</c:v>
                </c:pt>
                <c:pt idx="2263">
                  <c:v>7.74</c:v>
                </c:pt>
                <c:pt idx="2264">
                  <c:v>7.88</c:v>
                </c:pt>
                <c:pt idx="2265">
                  <c:v>7.55</c:v>
                </c:pt>
                <c:pt idx="2266">
                  <c:v>7.57</c:v>
                </c:pt>
                <c:pt idx="2267">
                  <c:v>7.36</c:v>
                </c:pt>
                <c:pt idx="2268">
                  <c:v>7.03</c:v>
                </c:pt>
                <c:pt idx="2269">
                  <c:v>7.31</c:v>
                </c:pt>
                <c:pt idx="2270">
                  <c:v>7.16</c:v>
                </c:pt>
                <c:pt idx="2271">
                  <c:v>7.39</c:v>
                </c:pt>
                <c:pt idx="2272">
                  <c:v>7.4</c:v>
                </c:pt>
                <c:pt idx="2273">
                  <c:v>7.55</c:v>
                </c:pt>
                <c:pt idx="2274">
                  <c:v>7.23</c:v>
                </c:pt>
                <c:pt idx="2275">
                  <c:v>7.39</c:v>
                </c:pt>
                <c:pt idx="2276">
                  <c:v>6.97</c:v>
                </c:pt>
                <c:pt idx="2277">
                  <c:v>6.69</c:v>
                </c:pt>
                <c:pt idx="2278">
                  <c:v>6.62</c:v>
                </c:pt>
                <c:pt idx="2279">
                  <c:v>6.69</c:v>
                </c:pt>
                <c:pt idx="2280">
                  <c:v>6.59</c:v>
                </c:pt>
                <c:pt idx="2281">
                  <c:v>6.5</c:v>
                </c:pt>
                <c:pt idx="2282">
                  <c:v>6.53</c:v>
                </c:pt>
                <c:pt idx="2283">
                  <c:v>6.47</c:v>
                </c:pt>
                <c:pt idx="2284">
                  <c:v>6.31</c:v>
                </c:pt>
                <c:pt idx="2285">
                  <c:v>6.4</c:v>
                </c:pt>
                <c:pt idx="2286">
                  <c:v>6.77</c:v>
                </c:pt>
                <c:pt idx="2287">
                  <c:v>7.15</c:v>
                </c:pt>
                <c:pt idx="2288">
                  <c:v>7.1</c:v>
                </c:pt>
                <c:pt idx="2289">
                  <c:v>7.12</c:v>
                </c:pt>
                <c:pt idx="2290">
                  <c:v>7.17</c:v>
                </c:pt>
                <c:pt idx="2291">
                  <c:v>7</c:v>
                </c:pt>
                <c:pt idx="2292">
                  <c:v>6.83</c:v>
                </c:pt>
                <c:pt idx="2293">
                  <c:v>7.06</c:v>
                </c:pt>
                <c:pt idx="2294">
                  <c:v>7.16</c:v>
                </c:pt>
                <c:pt idx="2295">
                  <c:v>7.43</c:v>
                </c:pt>
                <c:pt idx="2296">
                  <c:v>7.05</c:v>
                </c:pt>
                <c:pt idx="2297">
                  <c:v>7.15</c:v>
                </c:pt>
                <c:pt idx="2298">
                  <c:v>7.16</c:v>
                </c:pt>
                <c:pt idx="2299">
                  <c:v>7.19</c:v>
                </c:pt>
                <c:pt idx="2300">
                  <c:v>6.98</c:v>
                </c:pt>
                <c:pt idx="2301">
                  <c:v>7.08</c:v>
                </c:pt>
                <c:pt idx="2302">
                  <c:v>7.04</c:v>
                </c:pt>
                <c:pt idx="2303">
                  <c:v>6.89</c:v>
                </c:pt>
                <c:pt idx="2304">
                  <c:v>7.06</c:v>
                </c:pt>
                <c:pt idx="2305">
                  <c:v>6.81</c:v>
                </c:pt>
                <c:pt idx="2306">
                  <c:v>6.83</c:v>
                </c:pt>
                <c:pt idx="2307">
                  <c:v>6.99</c:v>
                </c:pt>
                <c:pt idx="2308">
                  <c:v>6.78</c:v>
                </c:pt>
                <c:pt idx="2309">
                  <c:v>6.64</c:v>
                </c:pt>
                <c:pt idx="2310">
                  <c:v>7.22</c:v>
                </c:pt>
                <c:pt idx="2311">
                  <c:v>7.6</c:v>
                </c:pt>
                <c:pt idx="2312">
                  <c:v>7.72</c:v>
                </c:pt>
                <c:pt idx="2313">
                  <c:v>7.95</c:v>
                </c:pt>
                <c:pt idx="2314">
                  <c:v>7.65</c:v>
                </c:pt>
                <c:pt idx="2315">
                  <c:v>7.73</c:v>
                </c:pt>
                <c:pt idx="2316">
                  <c:v>7.37</c:v>
                </c:pt>
                <c:pt idx="2317">
                  <c:v>7.17</c:v>
                </c:pt>
                <c:pt idx="2318">
                  <c:v>6.94</c:v>
                </c:pt>
                <c:pt idx="2319">
                  <c:v>6.64</c:v>
                </c:pt>
                <c:pt idx="2320">
                  <c:v>6.53</c:v>
                </c:pt>
                <c:pt idx="2321">
                  <c:v>6.68</c:v>
                </c:pt>
                <c:pt idx="2322">
                  <c:v>6.56</c:v>
                </c:pt>
                <c:pt idx="2323">
                  <c:v>6.47</c:v>
                </c:pt>
                <c:pt idx="2324">
                  <c:v>6.8</c:v>
                </c:pt>
                <c:pt idx="2325">
                  <c:v>6.54</c:v>
                </c:pt>
                <c:pt idx="2326">
                  <c:v>6.55</c:v>
                </c:pt>
                <c:pt idx="2327">
                  <c:v>6.5</c:v>
                </c:pt>
                <c:pt idx="2328">
                  <c:v>6.8</c:v>
                </c:pt>
                <c:pt idx="2329">
                  <c:v>6.35</c:v>
                </c:pt>
                <c:pt idx="2330">
                  <c:v>5.92</c:v>
                </c:pt>
                <c:pt idx="2331">
                  <c:v>5.99</c:v>
                </c:pt>
                <c:pt idx="2332">
                  <c:v>6.15</c:v>
                </c:pt>
                <c:pt idx="2333">
                  <c:v>5.79</c:v>
                </c:pt>
                <c:pt idx="2334">
                  <c:v>5.77</c:v>
                </c:pt>
                <c:pt idx="2335">
                  <c:v>5.91</c:v>
                </c:pt>
                <c:pt idx="2336">
                  <c:v>6.27</c:v>
                </c:pt>
                <c:pt idx="2337">
                  <c:v>6.01</c:v>
                </c:pt>
                <c:pt idx="2338">
                  <c:v>5.85</c:v>
                </c:pt>
                <c:pt idx="2339">
                  <c:v>5.78</c:v>
                </c:pt>
                <c:pt idx="2340">
                  <c:v>6.2</c:v>
                </c:pt>
                <c:pt idx="2341">
                  <c:v>5.97</c:v>
                </c:pt>
                <c:pt idx="2342">
                  <c:v>6.25</c:v>
                </c:pt>
                <c:pt idx="2343">
                  <c:v>6.23</c:v>
                </c:pt>
                <c:pt idx="2344">
                  <c:v>6.4</c:v>
                </c:pt>
                <c:pt idx="2345">
                  <c:v>6.16</c:v>
                </c:pt>
                <c:pt idx="2346">
                  <c:v>5.82</c:v>
                </c:pt>
                <c:pt idx="2347">
                  <c:v>5.84</c:v>
                </c:pt>
                <c:pt idx="2348">
                  <c:v>6.1</c:v>
                </c:pt>
                <c:pt idx="2349">
                  <c:v>6.02</c:v>
                </c:pt>
                <c:pt idx="2350">
                  <c:v>5.95</c:v>
                </c:pt>
                <c:pt idx="2351">
                  <c:v>6.08</c:v>
                </c:pt>
                <c:pt idx="2352">
                  <c:v>6.43</c:v>
                </c:pt>
                <c:pt idx="2353">
                  <c:v>7.03</c:v>
                </c:pt>
                <c:pt idx="2354">
                  <c:v>6.71</c:v>
                </c:pt>
                <c:pt idx="2355">
                  <c:v>6.62</c:v>
                </c:pt>
                <c:pt idx="2356">
                  <c:v>6.5</c:v>
                </c:pt>
                <c:pt idx="2357">
                  <c:v>6.51</c:v>
                </c:pt>
                <c:pt idx="2358">
                  <c:v>6.14</c:v>
                </c:pt>
                <c:pt idx="2359">
                  <c:v>5.89</c:v>
                </c:pt>
                <c:pt idx="2360">
                  <c:v>5.97</c:v>
                </c:pt>
                <c:pt idx="2361">
                  <c:v>6.04</c:v>
                </c:pt>
                <c:pt idx="2362">
                  <c:v>6.09</c:v>
                </c:pt>
                <c:pt idx="2363">
                  <c:v>5.84</c:v>
                </c:pt>
                <c:pt idx="2364">
                  <c:v>5.7</c:v>
                </c:pt>
                <c:pt idx="2365">
                  <c:v>5.28</c:v>
                </c:pt>
                <c:pt idx="2366">
                  <c:v>5.18</c:v>
                </c:pt>
                <c:pt idx="2367">
                  <c:v>5.32</c:v>
                </c:pt>
                <c:pt idx="2368">
                  <c:v>5.51</c:v>
                </c:pt>
                <c:pt idx="2369">
                  <c:v>5.66</c:v>
                </c:pt>
                <c:pt idx="2370">
                  <c:v>5.92</c:v>
                </c:pt>
                <c:pt idx="2371">
                  <c:v>6.28</c:v>
                </c:pt>
                <c:pt idx="2372">
                  <c:v>6.27</c:v>
                </c:pt>
                <c:pt idx="2373">
                  <c:v>6.02</c:v>
                </c:pt>
                <c:pt idx="2374">
                  <c:v>5.89</c:v>
                </c:pt>
                <c:pt idx="2375">
                  <c:v>6.14</c:v>
                </c:pt>
                <c:pt idx="2376">
                  <c:v>5.9</c:v>
                </c:pt>
                <c:pt idx="2377">
                  <c:v>6.33</c:v>
                </c:pt>
                <c:pt idx="2378">
                  <c:v>6.78</c:v>
                </c:pt>
                <c:pt idx="2379">
                  <c:v>6.71</c:v>
                </c:pt>
                <c:pt idx="2380">
                  <c:v>7.03</c:v>
                </c:pt>
                <c:pt idx="2381">
                  <c:v>7.24</c:v>
                </c:pt>
                <c:pt idx="2382">
                  <c:v>8.0399999999999991</c:v>
                </c:pt>
                <c:pt idx="2383">
                  <c:v>8.66</c:v>
                </c:pt>
                <c:pt idx="2384">
                  <c:v>8.65</c:v>
                </c:pt>
                <c:pt idx="2385">
                  <c:v>7.61</c:v>
                </c:pt>
                <c:pt idx="2386">
                  <c:v>7.44</c:v>
                </c:pt>
                <c:pt idx="2387">
                  <c:v>6.97</c:v>
                </c:pt>
                <c:pt idx="2388">
                  <c:v>7.06</c:v>
                </c:pt>
                <c:pt idx="2389">
                  <c:v>7.6</c:v>
                </c:pt>
                <c:pt idx="2390">
                  <c:v>7.95</c:v>
                </c:pt>
                <c:pt idx="2391">
                  <c:v>7.56</c:v>
                </c:pt>
                <c:pt idx="2392">
                  <c:v>6.89</c:v>
                </c:pt>
                <c:pt idx="2393">
                  <c:v>6.9</c:v>
                </c:pt>
                <c:pt idx="2394">
                  <c:v>7.01</c:v>
                </c:pt>
                <c:pt idx="2395">
                  <c:v>6.73</c:v>
                </c:pt>
                <c:pt idx="2396">
                  <c:v>6.66</c:v>
                </c:pt>
                <c:pt idx="2397">
                  <c:v>6.72</c:v>
                </c:pt>
                <c:pt idx="2398">
                  <c:v>6.86</c:v>
                </c:pt>
                <c:pt idx="2399">
                  <c:v>7.19</c:v>
                </c:pt>
                <c:pt idx="2400">
                  <c:v>7.22</c:v>
                </c:pt>
                <c:pt idx="2401">
                  <c:v>7.48</c:v>
                </c:pt>
                <c:pt idx="2402">
                  <c:v>6.51</c:v>
                </c:pt>
                <c:pt idx="2403">
                  <c:v>6.24</c:v>
                </c:pt>
                <c:pt idx="2404">
                  <c:v>6.4</c:v>
                </c:pt>
                <c:pt idx="2405">
                  <c:v>5.8</c:v>
                </c:pt>
                <c:pt idx="2406">
                  <c:v>5.24</c:v>
                </c:pt>
                <c:pt idx="2407">
                  <c:v>5.45</c:v>
                </c:pt>
                <c:pt idx="2408">
                  <c:v>5.7</c:v>
                </c:pt>
                <c:pt idx="2409">
                  <c:v>5.64</c:v>
                </c:pt>
                <c:pt idx="2410">
                  <c:v>5.31</c:v>
                </c:pt>
                <c:pt idx="2411">
                  <c:v>5.29</c:v>
                </c:pt>
                <c:pt idx="2412">
                  <c:v>5.57</c:v>
                </c:pt>
                <c:pt idx="2413">
                  <c:v>5.4</c:v>
                </c:pt>
                <c:pt idx="2414">
                  <c:v>5.09</c:v>
                </c:pt>
                <c:pt idx="2415">
                  <c:v>4.4000000000000004</c:v>
                </c:pt>
                <c:pt idx="2416">
                  <c:v>5.0199999999999996</c:v>
                </c:pt>
                <c:pt idx="2417">
                  <c:v>4.99</c:v>
                </c:pt>
                <c:pt idx="2418">
                  <c:v>4.87</c:v>
                </c:pt>
                <c:pt idx="2419">
                  <c:v>4.6500000000000004</c:v>
                </c:pt>
                <c:pt idx="2420">
                  <c:v>4.47</c:v>
                </c:pt>
                <c:pt idx="2421">
                  <c:v>4.3099999999999996</c:v>
                </c:pt>
                <c:pt idx="2422">
                  <c:v>4.3600000000000003</c:v>
                </c:pt>
                <c:pt idx="2423">
                  <c:v>4.3499999999999996</c:v>
                </c:pt>
                <c:pt idx="2424">
                  <c:v>4.1500000000000004</c:v>
                </c:pt>
                <c:pt idx="2425">
                  <c:v>3.66</c:v>
                </c:pt>
                <c:pt idx="2426">
                  <c:v>4.1100000000000003</c:v>
                </c:pt>
                <c:pt idx="2427">
                  <c:v>4.01</c:v>
                </c:pt>
                <c:pt idx="2428">
                  <c:v>4.38</c:v>
                </c:pt>
                <c:pt idx="2429">
                  <c:v>4.6900000000000004</c:v>
                </c:pt>
                <c:pt idx="2430">
                  <c:v>4.41</c:v>
                </c:pt>
                <c:pt idx="2431">
                  <c:v>5.0599999999999996</c:v>
                </c:pt>
                <c:pt idx="2432">
                  <c:v>5.16</c:v>
                </c:pt>
                <c:pt idx="2433">
                  <c:v>5.66</c:v>
                </c:pt>
                <c:pt idx="2434">
                  <c:v>5.17</c:v>
                </c:pt>
                <c:pt idx="2435">
                  <c:v>4.3</c:v>
                </c:pt>
                <c:pt idx="2436">
                  <c:v>5.13</c:v>
                </c:pt>
                <c:pt idx="2437">
                  <c:v>6.26</c:v>
                </c:pt>
                <c:pt idx="2438">
                  <c:v>6.07</c:v>
                </c:pt>
                <c:pt idx="2439">
                  <c:v>6.77</c:v>
                </c:pt>
                <c:pt idx="2440">
                  <c:v>6.88</c:v>
                </c:pt>
                <c:pt idx="2441">
                  <c:v>7.29</c:v>
                </c:pt>
                <c:pt idx="2442">
                  <c:v>7.13</c:v>
                </c:pt>
                <c:pt idx="2443">
                  <c:v>7.2</c:v>
                </c:pt>
                <c:pt idx="2444">
                  <c:v>7.91</c:v>
                </c:pt>
                <c:pt idx="2445">
                  <c:v>7.41</c:v>
                </c:pt>
                <c:pt idx="2446">
                  <c:v>6.99</c:v>
                </c:pt>
                <c:pt idx="2447">
                  <c:v>6.64</c:v>
                </c:pt>
                <c:pt idx="2448">
                  <c:v>7.15</c:v>
                </c:pt>
                <c:pt idx="2449">
                  <c:v>7.32</c:v>
                </c:pt>
                <c:pt idx="2450">
                  <c:v>7.43</c:v>
                </c:pt>
                <c:pt idx="2451">
                  <c:v>6.72</c:v>
                </c:pt>
                <c:pt idx="2452">
                  <c:v>6.59</c:v>
                </c:pt>
                <c:pt idx="2453">
                  <c:v>7.39</c:v>
                </c:pt>
                <c:pt idx="2454">
                  <c:v>7.35</c:v>
                </c:pt>
                <c:pt idx="2455">
                  <c:v>7.16</c:v>
                </c:pt>
                <c:pt idx="2456">
                  <c:v>7.26</c:v>
                </c:pt>
                <c:pt idx="2457">
                  <c:v>7.42</c:v>
                </c:pt>
                <c:pt idx="2458">
                  <c:v>7.45</c:v>
                </c:pt>
                <c:pt idx="2459">
                  <c:v>7.59</c:v>
                </c:pt>
                <c:pt idx="2460">
                  <c:v>7.23</c:v>
                </c:pt>
                <c:pt idx="2461">
                  <c:v>7.79</c:v>
                </c:pt>
                <c:pt idx="2462">
                  <c:v>7.57</c:v>
                </c:pt>
                <c:pt idx="2463">
                  <c:v>7.42</c:v>
                </c:pt>
                <c:pt idx="2464">
                  <c:v>7.58</c:v>
                </c:pt>
                <c:pt idx="2465">
                  <c:v>7.61</c:v>
                </c:pt>
                <c:pt idx="2466">
                  <c:v>7.74</c:v>
                </c:pt>
                <c:pt idx="2467">
                  <c:v>8.32</c:v>
                </c:pt>
                <c:pt idx="2468">
                  <c:v>8.42</c:v>
                </c:pt>
                <c:pt idx="2469">
                  <c:v>7.84</c:v>
                </c:pt>
                <c:pt idx="2470">
                  <c:v>7.32</c:v>
                </c:pt>
                <c:pt idx="2471">
                  <c:v>7.32</c:v>
                </c:pt>
                <c:pt idx="2472">
                  <c:v>7.61</c:v>
                </c:pt>
                <c:pt idx="2473">
                  <c:v>7.45</c:v>
                </c:pt>
                <c:pt idx="2474">
                  <c:v>6.81</c:v>
                </c:pt>
                <c:pt idx="2475">
                  <c:v>6.93</c:v>
                </c:pt>
                <c:pt idx="2476">
                  <c:v>7.21</c:v>
                </c:pt>
                <c:pt idx="2477">
                  <c:v>7.26</c:v>
                </c:pt>
                <c:pt idx="2478">
                  <c:v>6.82</c:v>
                </c:pt>
                <c:pt idx="2479">
                  <c:v>6.62</c:v>
                </c:pt>
                <c:pt idx="2480">
                  <c:v>6.27</c:v>
                </c:pt>
                <c:pt idx="2481">
                  <c:v>6.43</c:v>
                </c:pt>
                <c:pt idx="2482">
                  <c:v>6.09</c:v>
                </c:pt>
                <c:pt idx="2483">
                  <c:v>5.88</c:v>
                </c:pt>
                <c:pt idx="2484">
                  <c:v>5.72</c:v>
                </c:pt>
                <c:pt idx="2485">
                  <c:v>5.54</c:v>
                </c:pt>
                <c:pt idx="2486">
                  <c:v>5.63</c:v>
                </c:pt>
                <c:pt idx="2487">
                  <c:v>5.5</c:v>
                </c:pt>
                <c:pt idx="2488">
                  <c:v>5.4</c:v>
                </c:pt>
                <c:pt idx="2489">
                  <c:v>5.47</c:v>
                </c:pt>
                <c:pt idx="2490">
                  <c:v>5.6</c:v>
                </c:pt>
                <c:pt idx="2491">
                  <c:v>5.52</c:v>
                </c:pt>
                <c:pt idx="2492">
                  <c:v>6.02</c:v>
                </c:pt>
                <c:pt idx="2493">
                  <c:v>6.15</c:v>
                </c:pt>
                <c:pt idx="2494">
                  <c:v>6.42</c:v>
                </c:pt>
                <c:pt idx="2495">
                  <c:v>6.09</c:v>
                </c:pt>
                <c:pt idx="2496">
                  <c:v>5.97</c:v>
                </c:pt>
                <c:pt idx="2497">
                  <c:v>6.82</c:v>
                </c:pt>
                <c:pt idx="2498">
                  <c:v>6.57</c:v>
                </c:pt>
                <c:pt idx="2499">
                  <c:v>6.29</c:v>
                </c:pt>
                <c:pt idx="2500">
                  <c:v>6.4</c:v>
                </c:pt>
                <c:pt idx="2501">
                  <c:v>7.2</c:v>
                </c:pt>
                <c:pt idx="2502">
                  <c:v>7.53</c:v>
                </c:pt>
                <c:pt idx="2503">
                  <c:v>7.58</c:v>
                </c:pt>
                <c:pt idx="2504">
                  <c:v>7.18</c:v>
                </c:pt>
                <c:pt idx="2505">
                  <c:v>6.95</c:v>
                </c:pt>
                <c:pt idx="2506">
                  <c:v>7.35</c:v>
                </c:pt>
                <c:pt idx="2507">
                  <c:v>7.32</c:v>
                </c:pt>
                <c:pt idx="2508">
                  <c:v>7.76</c:v>
                </c:pt>
                <c:pt idx="2509">
                  <c:v>7.93</c:v>
                </c:pt>
                <c:pt idx="2510">
                  <c:v>8.17</c:v>
                </c:pt>
                <c:pt idx="2511">
                  <c:v>9.14</c:v>
                </c:pt>
                <c:pt idx="2512">
                  <c:v>8.2899999999999991</c:v>
                </c:pt>
                <c:pt idx="2513">
                  <c:v>7.9</c:v>
                </c:pt>
                <c:pt idx="2514">
                  <c:v>8.06</c:v>
                </c:pt>
                <c:pt idx="2515">
                  <c:v>8.16</c:v>
                </c:pt>
                <c:pt idx="2516">
                  <c:v>7.78</c:v>
                </c:pt>
                <c:pt idx="2517">
                  <c:v>8.09</c:v>
                </c:pt>
                <c:pt idx="2518">
                  <c:v>8.9</c:v>
                </c:pt>
                <c:pt idx="2519">
                  <c:v>8.91</c:v>
                </c:pt>
                <c:pt idx="2520">
                  <c:v>8.4499999999999993</c:v>
                </c:pt>
                <c:pt idx="2521">
                  <c:v>7.34</c:v>
                </c:pt>
                <c:pt idx="2522">
                  <c:v>7.51</c:v>
                </c:pt>
                <c:pt idx="2523">
                  <c:v>7.47</c:v>
                </c:pt>
                <c:pt idx="2524">
                  <c:v>7.53</c:v>
                </c:pt>
                <c:pt idx="2525">
                  <c:v>7.73</c:v>
                </c:pt>
                <c:pt idx="2526">
                  <c:v>7.44</c:v>
                </c:pt>
                <c:pt idx="2527">
                  <c:v>7.23</c:v>
                </c:pt>
                <c:pt idx="2528">
                  <c:v>7.07</c:v>
                </c:pt>
                <c:pt idx="2529">
                  <c:v>7.22</c:v>
                </c:pt>
                <c:pt idx="2530">
                  <c:v>7.36</c:v>
                </c:pt>
                <c:pt idx="2531">
                  <c:v>7.55</c:v>
                </c:pt>
                <c:pt idx="2532">
                  <c:v>7.5</c:v>
                </c:pt>
                <c:pt idx="2533">
                  <c:v>7.14</c:v>
                </c:pt>
                <c:pt idx="2534">
                  <c:v>7.05</c:v>
                </c:pt>
                <c:pt idx="2535">
                  <c:v>6.81</c:v>
                </c:pt>
                <c:pt idx="2536">
                  <c:v>6.78</c:v>
                </c:pt>
                <c:pt idx="2537">
                  <c:v>6.86</c:v>
                </c:pt>
                <c:pt idx="2538">
                  <c:v>7.02</c:v>
                </c:pt>
                <c:pt idx="2539">
                  <c:v>6.84</c:v>
                </c:pt>
                <c:pt idx="2540">
                  <c:v>6.7</c:v>
                </c:pt>
                <c:pt idx="2541">
                  <c:v>6.81</c:v>
                </c:pt>
                <c:pt idx="2542">
                  <c:v>6.82</c:v>
                </c:pt>
                <c:pt idx="2543">
                  <c:v>7.07</c:v>
                </c:pt>
                <c:pt idx="2544">
                  <c:v>7.16</c:v>
                </c:pt>
                <c:pt idx="2545">
                  <c:v>7.15</c:v>
                </c:pt>
                <c:pt idx="2546">
                  <c:v>7.15</c:v>
                </c:pt>
                <c:pt idx="2547">
                  <c:v>7.47</c:v>
                </c:pt>
                <c:pt idx="2548">
                  <c:v>7.34</c:v>
                </c:pt>
                <c:pt idx="2549">
                  <c:v>7.5</c:v>
                </c:pt>
                <c:pt idx="2550">
                  <c:v>7.62</c:v>
                </c:pt>
                <c:pt idx="2551">
                  <c:v>7.57</c:v>
                </c:pt>
                <c:pt idx="2552">
                  <c:v>7.46</c:v>
                </c:pt>
                <c:pt idx="2553">
                  <c:v>7.53</c:v>
                </c:pt>
                <c:pt idx="2554">
                  <c:v>7.65</c:v>
                </c:pt>
                <c:pt idx="2555">
                  <c:v>7.65</c:v>
                </c:pt>
                <c:pt idx="2556">
                  <c:v>7.97</c:v>
                </c:pt>
                <c:pt idx="2557">
                  <c:v>7.95</c:v>
                </c:pt>
                <c:pt idx="2558">
                  <c:v>7.93</c:v>
                </c:pt>
                <c:pt idx="2559">
                  <c:v>7.66</c:v>
                </c:pt>
                <c:pt idx="2560">
                  <c:v>7.5</c:v>
                </c:pt>
                <c:pt idx="2561">
                  <c:v>7.54</c:v>
                </c:pt>
                <c:pt idx="2562">
                  <c:v>7.54</c:v>
                </c:pt>
                <c:pt idx="2563">
                  <c:v>7.32</c:v>
                </c:pt>
                <c:pt idx="2564">
                  <c:v>7.24</c:v>
                </c:pt>
                <c:pt idx="2565">
                  <c:v>7.57</c:v>
                </c:pt>
                <c:pt idx="2566">
                  <c:v>7.6</c:v>
                </c:pt>
                <c:pt idx="2567">
                  <c:v>7.56</c:v>
                </c:pt>
                <c:pt idx="2568">
                  <c:v>7.44</c:v>
                </c:pt>
                <c:pt idx="2569">
                  <c:v>7.71</c:v>
                </c:pt>
                <c:pt idx="2570">
                  <c:v>7.64</c:v>
                </c:pt>
                <c:pt idx="2571">
                  <c:v>7.64</c:v>
                </c:pt>
                <c:pt idx="2572">
                  <c:v>7.58</c:v>
                </c:pt>
                <c:pt idx="2573">
                  <c:v>7.82</c:v>
                </c:pt>
                <c:pt idx="2574">
                  <c:v>7.69</c:v>
                </c:pt>
                <c:pt idx="2575">
                  <c:v>7.5</c:v>
                </c:pt>
                <c:pt idx="2576">
                  <c:v>7.46</c:v>
                </c:pt>
                <c:pt idx="2577">
                  <c:v>7.63</c:v>
                </c:pt>
                <c:pt idx="2578">
                  <c:v>7.53</c:v>
                </c:pt>
                <c:pt idx="2579">
                  <c:v>7.85</c:v>
                </c:pt>
                <c:pt idx="2580">
                  <c:v>7.68</c:v>
                </c:pt>
                <c:pt idx="2581">
                  <c:v>7.62</c:v>
                </c:pt>
                <c:pt idx="2582">
                  <c:v>7.69</c:v>
                </c:pt>
                <c:pt idx="2583">
                  <c:v>7.87</c:v>
                </c:pt>
                <c:pt idx="2584">
                  <c:v>7.66</c:v>
                </c:pt>
                <c:pt idx="2585">
                  <c:v>7.6</c:v>
                </c:pt>
                <c:pt idx="2586">
                  <c:v>7.51</c:v>
                </c:pt>
                <c:pt idx="2587">
                  <c:v>7.56</c:v>
                </c:pt>
                <c:pt idx="2588">
                  <c:v>7.47</c:v>
                </c:pt>
                <c:pt idx="2589">
                  <c:v>7.51</c:v>
                </c:pt>
                <c:pt idx="2590">
                  <c:v>7.71</c:v>
                </c:pt>
                <c:pt idx="2591">
                  <c:v>7.8</c:v>
                </c:pt>
                <c:pt idx="2592">
                  <c:v>7.57</c:v>
                </c:pt>
                <c:pt idx="2593">
                  <c:v>7.73</c:v>
                </c:pt>
                <c:pt idx="2594">
                  <c:v>7.83</c:v>
                </c:pt>
                <c:pt idx="2595">
                  <c:v>7.83</c:v>
                </c:pt>
                <c:pt idx="2596">
                  <c:v>7.89</c:v>
                </c:pt>
                <c:pt idx="2597">
                  <c:v>7.52</c:v>
                </c:pt>
                <c:pt idx="2598">
                  <c:v>7.42</c:v>
                </c:pt>
                <c:pt idx="2599">
                  <c:v>7.45</c:v>
                </c:pt>
                <c:pt idx="2600">
                  <c:v>7.6</c:v>
                </c:pt>
                <c:pt idx="2601">
                  <c:v>7.48</c:v>
                </c:pt>
                <c:pt idx="2602">
                  <c:v>7.58</c:v>
                </c:pt>
                <c:pt idx="2603">
                  <c:v>7.69</c:v>
                </c:pt>
                <c:pt idx="2604">
                  <c:v>7.46</c:v>
                </c:pt>
                <c:pt idx="2605">
                  <c:v>7.39</c:v>
                </c:pt>
                <c:pt idx="2606">
                  <c:v>7.24</c:v>
                </c:pt>
                <c:pt idx="2607">
                  <c:v>7.04</c:v>
                </c:pt>
                <c:pt idx="2608">
                  <c:v>6.77</c:v>
                </c:pt>
                <c:pt idx="2609">
                  <c:v>6.85</c:v>
                </c:pt>
                <c:pt idx="2610">
                  <c:v>6.74</c:v>
                </c:pt>
                <c:pt idx="2611">
                  <c:v>6.79</c:v>
                </c:pt>
                <c:pt idx="2612">
                  <c:v>6.4</c:v>
                </c:pt>
                <c:pt idx="2613">
                  <c:v>6.24</c:v>
                </c:pt>
                <c:pt idx="2614">
                  <c:v>6.37</c:v>
                </c:pt>
                <c:pt idx="2615">
                  <c:v>6.3</c:v>
                </c:pt>
                <c:pt idx="2616">
                  <c:v>6.15</c:v>
                </c:pt>
                <c:pt idx="2617">
                  <c:v>6.39</c:v>
                </c:pt>
                <c:pt idx="2618">
                  <c:v>6.44</c:v>
                </c:pt>
                <c:pt idx="2619">
                  <c:v>6.66</c:v>
                </c:pt>
                <c:pt idx="2620">
                  <c:v>6.26</c:v>
                </c:pt>
                <c:pt idx="2621">
                  <c:v>6.27</c:v>
                </c:pt>
                <c:pt idx="2622">
                  <c:v>6.32</c:v>
                </c:pt>
                <c:pt idx="2623">
                  <c:v>6.34</c:v>
                </c:pt>
                <c:pt idx="2624">
                  <c:v>6.23</c:v>
                </c:pt>
                <c:pt idx="2625">
                  <c:v>6.5</c:v>
                </c:pt>
                <c:pt idx="2626">
                  <c:v>6.46</c:v>
                </c:pt>
                <c:pt idx="2627">
                  <c:v>6</c:v>
                </c:pt>
                <c:pt idx="2628">
                  <c:v>5.66</c:v>
                </c:pt>
                <c:pt idx="2629">
                  <c:v>5.56</c:v>
                </c:pt>
                <c:pt idx="2630">
                  <c:v>5.83</c:v>
                </c:pt>
                <c:pt idx="2631">
                  <c:v>5.77</c:v>
                </c:pt>
                <c:pt idx="2632">
                  <c:v>6.31</c:v>
                </c:pt>
                <c:pt idx="2633">
                  <c:v>6.53</c:v>
                </c:pt>
                <c:pt idx="2634">
                  <c:v>6.19</c:v>
                </c:pt>
                <c:pt idx="2635">
                  <c:v>6.34</c:v>
                </c:pt>
                <c:pt idx="2636">
                  <c:v>6.11</c:v>
                </c:pt>
                <c:pt idx="2637">
                  <c:v>6.1</c:v>
                </c:pt>
                <c:pt idx="2638">
                  <c:v>6.38</c:v>
                </c:pt>
                <c:pt idx="2639">
                  <c:v>6.24</c:v>
                </c:pt>
                <c:pt idx="2640">
                  <c:v>6.45</c:v>
                </c:pt>
                <c:pt idx="2641">
                  <c:v>6.57</c:v>
                </c:pt>
                <c:pt idx="2642">
                  <c:v>7.15</c:v>
                </c:pt>
                <c:pt idx="2643">
                  <c:v>6.86</c:v>
                </c:pt>
                <c:pt idx="2644">
                  <c:v>7.3</c:v>
                </c:pt>
                <c:pt idx="2645">
                  <c:v>6.96</c:v>
                </c:pt>
                <c:pt idx="2646">
                  <c:v>7.14</c:v>
                </c:pt>
                <c:pt idx="2647">
                  <c:v>6.47</c:v>
                </c:pt>
                <c:pt idx="2648">
                  <c:v>5.92</c:v>
                </c:pt>
                <c:pt idx="2649">
                  <c:v>5.84</c:v>
                </c:pt>
                <c:pt idx="2650">
                  <c:v>5.73</c:v>
                </c:pt>
                <c:pt idx="2651">
                  <c:v>5.69</c:v>
                </c:pt>
                <c:pt idx="2652">
                  <c:v>5.34</c:v>
                </c:pt>
                <c:pt idx="2653">
                  <c:v>5.56</c:v>
                </c:pt>
                <c:pt idx="2654">
                  <c:v>5.64</c:v>
                </c:pt>
                <c:pt idx="2655">
                  <c:v>5.54</c:v>
                </c:pt>
                <c:pt idx="2656">
                  <c:v>5.49</c:v>
                </c:pt>
                <c:pt idx="2657">
                  <c:v>5.3</c:v>
                </c:pt>
                <c:pt idx="2658">
                  <c:v>5.8</c:v>
                </c:pt>
                <c:pt idx="2659">
                  <c:v>6.02</c:v>
                </c:pt>
                <c:pt idx="2660">
                  <c:v>5.53</c:v>
                </c:pt>
                <c:pt idx="2661">
                  <c:v>5.56</c:v>
                </c:pt>
                <c:pt idx="2662">
                  <c:v>5.98</c:v>
                </c:pt>
                <c:pt idx="2663">
                  <c:v>6.13</c:v>
                </c:pt>
                <c:pt idx="2664">
                  <c:v>6.27</c:v>
                </c:pt>
                <c:pt idx="2665">
                  <c:v>6.23</c:v>
                </c:pt>
                <c:pt idx="2666">
                  <c:v>6.38</c:v>
                </c:pt>
                <c:pt idx="2667">
                  <c:v>6.42</c:v>
                </c:pt>
                <c:pt idx="2668">
                  <c:v>6.25</c:v>
                </c:pt>
                <c:pt idx="2669">
                  <c:v>6.02</c:v>
                </c:pt>
                <c:pt idx="2670">
                  <c:v>5.96</c:v>
                </c:pt>
                <c:pt idx="2671">
                  <c:v>6.12</c:v>
                </c:pt>
                <c:pt idx="2672">
                  <c:v>6.54</c:v>
                </c:pt>
                <c:pt idx="2673">
                  <c:v>6.47</c:v>
                </c:pt>
                <c:pt idx="2674">
                  <c:v>6.38</c:v>
                </c:pt>
                <c:pt idx="2675">
                  <c:v>6.15</c:v>
                </c:pt>
                <c:pt idx="2676">
                  <c:v>6.07</c:v>
                </c:pt>
                <c:pt idx="2677">
                  <c:v>6.55</c:v>
                </c:pt>
                <c:pt idx="2678">
                  <c:v>6.96</c:v>
                </c:pt>
                <c:pt idx="2679">
                  <c:v>6.91</c:v>
                </c:pt>
                <c:pt idx="2680">
                  <c:v>6.77</c:v>
                </c:pt>
                <c:pt idx="2681">
                  <c:v>6.69</c:v>
                </c:pt>
                <c:pt idx="2682">
                  <c:v>6.63</c:v>
                </c:pt>
                <c:pt idx="2683">
                  <c:v>6.79</c:v>
                </c:pt>
                <c:pt idx="2684">
                  <c:v>6.85</c:v>
                </c:pt>
                <c:pt idx="2685">
                  <c:v>6.46</c:v>
                </c:pt>
                <c:pt idx="2686">
                  <c:v>7.09</c:v>
                </c:pt>
                <c:pt idx="2687">
                  <c:v>7.29</c:v>
                </c:pt>
                <c:pt idx="2688">
                  <c:v>7.12</c:v>
                </c:pt>
                <c:pt idx="2689">
                  <c:v>7.11</c:v>
                </c:pt>
                <c:pt idx="2690">
                  <c:v>6.91</c:v>
                </c:pt>
                <c:pt idx="2691">
                  <c:v>6.63</c:v>
                </c:pt>
                <c:pt idx="2692">
                  <c:v>6.3</c:v>
                </c:pt>
                <c:pt idx="2693">
                  <c:v>6.11</c:v>
                </c:pt>
                <c:pt idx="2694">
                  <c:v>6.49</c:v>
                </c:pt>
                <c:pt idx="2695">
                  <c:v>6.43</c:v>
                </c:pt>
                <c:pt idx="2696">
                  <c:v>6.66</c:v>
                </c:pt>
                <c:pt idx="2697">
                  <c:v>6.99</c:v>
                </c:pt>
                <c:pt idx="2698">
                  <c:v>7.28</c:v>
                </c:pt>
                <c:pt idx="2699">
                  <c:v>7.09</c:v>
                </c:pt>
                <c:pt idx="2700">
                  <c:v>6.63</c:v>
                </c:pt>
                <c:pt idx="2701">
                  <c:v>6.71</c:v>
                </c:pt>
                <c:pt idx="2702">
                  <c:v>7.2</c:v>
                </c:pt>
                <c:pt idx="2703">
                  <c:v>7.42</c:v>
                </c:pt>
                <c:pt idx="2704">
                  <c:v>6.81</c:v>
                </c:pt>
                <c:pt idx="2705">
                  <c:v>6.59</c:v>
                </c:pt>
                <c:pt idx="2706">
                  <c:v>6.83</c:v>
                </c:pt>
                <c:pt idx="2707">
                  <c:v>7.22</c:v>
                </c:pt>
                <c:pt idx="2708">
                  <c:v>7.28</c:v>
                </c:pt>
                <c:pt idx="2709">
                  <c:v>7.35</c:v>
                </c:pt>
                <c:pt idx="2710">
                  <c:v>7.29</c:v>
                </c:pt>
                <c:pt idx="2711">
                  <c:v>7.38</c:v>
                </c:pt>
                <c:pt idx="2712">
                  <c:v>6.81</c:v>
                </c:pt>
                <c:pt idx="2713">
                  <c:v>6.67</c:v>
                </c:pt>
                <c:pt idx="2714">
                  <c:v>6.67</c:v>
                </c:pt>
                <c:pt idx="2715">
                  <c:v>7.53</c:v>
                </c:pt>
                <c:pt idx="2716">
                  <c:v>7.42</c:v>
                </c:pt>
                <c:pt idx="2717">
                  <c:v>7.51</c:v>
                </c:pt>
                <c:pt idx="2718">
                  <c:v>7.45</c:v>
                </c:pt>
                <c:pt idx="2719">
                  <c:v>7.29</c:v>
                </c:pt>
                <c:pt idx="2720">
                  <c:v>6.97</c:v>
                </c:pt>
                <c:pt idx="2721">
                  <c:v>7.27</c:v>
                </c:pt>
                <c:pt idx="2722">
                  <c:v>7.04</c:v>
                </c:pt>
                <c:pt idx="2723">
                  <c:v>7.29</c:v>
                </c:pt>
                <c:pt idx="2724">
                  <c:v>7.04</c:v>
                </c:pt>
                <c:pt idx="2725">
                  <c:v>6.98</c:v>
                </c:pt>
                <c:pt idx="2726">
                  <c:v>7.12</c:v>
                </c:pt>
                <c:pt idx="2727">
                  <c:v>7.22</c:v>
                </c:pt>
                <c:pt idx="2728">
                  <c:v>7.46</c:v>
                </c:pt>
                <c:pt idx="2729">
                  <c:v>7.09</c:v>
                </c:pt>
                <c:pt idx="2730">
                  <c:v>7.06</c:v>
                </c:pt>
                <c:pt idx="2731">
                  <c:v>7.16</c:v>
                </c:pt>
                <c:pt idx="2732">
                  <c:v>7.18</c:v>
                </c:pt>
                <c:pt idx="2733">
                  <c:v>7.19</c:v>
                </c:pt>
                <c:pt idx="2734">
                  <c:v>7.03</c:v>
                </c:pt>
                <c:pt idx="2735">
                  <c:v>7.03</c:v>
                </c:pt>
                <c:pt idx="2736">
                  <c:v>6.94</c:v>
                </c:pt>
                <c:pt idx="2737">
                  <c:v>6.8</c:v>
                </c:pt>
                <c:pt idx="2738">
                  <c:v>7.11</c:v>
                </c:pt>
                <c:pt idx="2739">
                  <c:v>7.11</c:v>
                </c:pt>
                <c:pt idx="2740">
                  <c:v>7.83</c:v>
                </c:pt>
                <c:pt idx="2741">
                  <c:v>7.84</c:v>
                </c:pt>
                <c:pt idx="2742">
                  <c:v>7.51</c:v>
                </c:pt>
                <c:pt idx="2743">
                  <c:v>7.61</c:v>
                </c:pt>
                <c:pt idx="2744">
                  <c:v>7.59</c:v>
                </c:pt>
                <c:pt idx="2745">
                  <c:v>7.89</c:v>
                </c:pt>
                <c:pt idx="2746">
                  <c:v>7.96</c:v>
                </c:pt>
                <c:pt idx="2747">
                  <c:v>8.1300000000000008</c:v>
                </c:pt>
                <c:pt idx="2748">
                  <c:v>8.4499999999999993</c:v>
                </c:pt>
                <c:pt idx="2749">
                  <c:v>8.43</c:v>
                </c:pt>
                <c:pt idx="2750">
                  <c:v>8.23</c:v>
                </c:pt>
                <c:pt idx="2751">
                  <c:v>8.1</c:v>
                </c:pt>
                <c:pt idx="2752">
                  <c:v>8.42</c:v>
                </c:pt>
                <c:pt idx="2753">
                  <c:v>7.97</c:v>
                </c:pt>
                <c:pt idx="2754">
                  <c:v>7.84</c:v>
                </c:pt>
                <c:pt idx="2755">
                  <c:v>7.85</c:v>
                </c:pt>
                <c:pt idx="2756">
                  <c:v>7.8</c:v>
                </c:pt>
                <c:pt idx="2757">
                  <c:v>7.87</c:v>
                </c:pt>
                <c:pt idx="2758">
                  <c:v>8.1</c:v>
                </c:pt>
                <c:pt idx="2759">
                  <c:v>8.17</c:v>
                </c:pt>
                <c:pt idx="2760">
                  <c:v>8.1</c:v>
                </c:pt>
                <c:pt idx="2761">
                  <c:v>7.88</c:v>
                </c:pt>
                <c:pt idx="2762">
                  <c:v>7.56</c:v>
                </c:pt>
                <c:pt idx="2763">
                  <c:v>7.8</c:v>
                </c:pt>
                <c:pt idx="2764">
                  <c:v>7.94</c:v>
                </c:pt>
                <c:pt idx="2765">
                  <c:v>7.99</c:v>
                </c:pt>
                <c:pt idx="2766">
                  <c:v>8.06</c:v>
                </c:pt>
                <c:pt idx="2767">
                  <c:v>8.3800000000000008</c:v>
                </c:pt>
                <c:pt idx="2768">
                  <c:v>8.3699999999999992</c:v>
                </c:pt>
                <c:pt idx="2769">
                  <c:v>8.35</c:v>
                </c:pt>
                <c:pt idx="2770">
                  <c:v>8.5</c:v>
                </c:pt>
                <c:pt idx="2771">
                  <c:v>8.73</c:v>
                </c:pt>
                <c:pt idx="2772">
                  <c:v>8.91</c:v>
                </c:pt>
                <c:pt idx="2773">
                  <c:v>9.08</c:v>
                </c:pt>
                <c:pt idx="2774">
                  <c:v>8.9</c:v>
                </c:pt>
                <c:pt idx="2775">
                  <c:v>8.65</c:v>
                </c:pt>
                <c:pt idx="2776">
                  <c:v>9.15</c:v>
                </c:pt>
                <c:pt idx="2777">
                  <c:v>9.2100000000000009</c:v>
                </c:pt>
                <c:pt idx="2778">
                  <c:v>9.2100000000000009</c:v>
                </c:pt>
                <c:pt idx="2779">
                  <c:v>9.11</c:v>
                </c:pt>
                <c:pt idx="2780">
                  <c:v>9.1</c:v>
                </c:pt>
                <c:pt idx="2781">
                  <c:v>9.07</c:v>
                </c:pt>
                <c:pt idx="2782">
                  <c:v>9.2100000000000009</c:v>
                </c:pt>
                <c:pt idx="2783">
                  <c:v>9.3699999999999992</c:v>
                </c:pt>
                <c:pt idx="2784">
                  <c:v>9.6999999999999993</c:v>
                </c:pt>
                <c:pt idx="2785">
                  <c:v>9.82</c:v>
                </c:pt>
                <c:pt idx="2786">
                  <c:v>9.59</c:v>
                </c:pt>
                <c:pt idx="2787">
                  <c:v>9.85</c:v>
                </c:pt>
                <c:pt idx="2788">
                  <c:v>9.69</c:v>
                </c:pt>
                <c:pt idx="2789">
                  <c:v>9.74</c:v>
                </c:pt>
                <c:pt idx="2790">
                  <c:v>9.84</c:v>
                </c:pt>
                <c:pt idx="2791">
                  <c:v>9.59</c:v>
                </c:pt>
                <c:pt idx="2792">
                  <c:v>9.1</c:v>
                </c:pt>
                <c:pt idx="2793">
                  <c:v>9.11</c:v>
                </c:pt>
                <c:pt idx="2794">
                  <c:v>8.5399999999999991</c:v>
                </c:pt>
                <c:pt idx="2795">
                  <c:v>8.99</c:v>
                </c:pt>
                <c:pt idx="2796">
                  <c:v>9.2799999999999994</c:v>
                </c:pt>
                <c:pt idx="2797">
                  <c:v>9.25</c:v>
                </c:pt>
                <c:pt idx="2798">
                  <c:v>9.3000000000000007</c:v>
                </c:pt>
                <c:pt idx="2799">
                  <c:v>9.36</c:v>
                </c:pt>
                <c:pt idx="2800">
                  <c:v>9.86</c:v>
                </c:pt>
                <c:pt idx="2801">
                  <c:v>9.92</c:v>
                </c:pt>
                <c:pt idx="2802">
                  <c:v>9.6</c:v>
                </c:pt>
                <c:pt idx="2803">
                  <c:v>9.68</c:v>
                </c:pt>
                <c:pt idx="2804">
                  <c:v>9.36</c:v>
                </c:pt>
                <c:pt idx="2805">
                  <c:v>9.48</c:v>
                </c:pt>
                <c:pt idx="2806">
                  <c:v>9.7799999999999994</c:v>
                </c:pt>
                <c:pt idx="2807">
                  <c:v>9.8800000000000008</c:v>
                </c:pt>
                <c:pt idx="2808">
                  <c:v>10.18</c:v>
                </c:pt>
                <c:pt idx="2809">
                  <c:v>10.07</c:v>
                </c:pt>
                <c:pt idx="2810">
                  <c:v>10.029999999999999</c:v>
                </c:pt>
                <c:pt idx="2811">
                  <c:v>10.16</c:v>
                </c:pt>
                <c:pt idx="2812">
                  <c:v>10.11</c:v>
                </c:pt>
                <c:pt idx="2813">
                  <c:v>10.27</c:v>
                </c:pt>
                <c:pt idx="2814">
                  <c:v>10.08</c:v>
                </c:pt>
                <c:pt idx="2815">
                  <c:v>10.5</c:v>
                </c:pt>
                <c:pt idx="2816">
                  <c:v>10.56</c:v>
                </c:pt>
                <c:pt idx="2817">
                  <c:v>10.33</c:v>
                </c:pt>
                <c:pt idx="2818">
                  <c:v>10.58</c:v>
                </c:pt>
                <c:pt idx="2819">
                  <c:v>10.72</c:v>
                </c:pt>
                <c:pt idx="2820">
                  <c:v>10.95</c:v>
                </c:pt>
                <c:pt idx="2821">
                  <c:v>10.94</c:v>
                </c:pt>
                <c:pt idx="2822">
                  <c:v>10.81</c:v>
                </c:pt>
                <c:pt idx="2823">
                  <c:v>10.66</c:v>
                </c:pt>
                <c:pt idx="2824">
                  <c:v>10.37</c:v>
                </c:pt>
                <c:pt idx="2825">
                  <c:v>10.77</c:v>
                </c:pt>
                <c:pt idx="2826">
                  <c:v>11.09</c:v>
                </c:pt>
                <c:pt idx="2827">
                  <c:v>11.08</c:v>
                </c:pt>
                <c:pt idx="2828">
                  <c:v>11.33</c:v>
                </c:pt>
                <c:pt idx="2829">
                  <c:v>11.29</c:v>
                </c:pt>
                <c:pt idx="2830">
                  <c:v>11.38</c:v>
                </c:pt>
                <c:pt idx="2831">
                  <c:v>11.18</c:v>
                </c:pt>
                <c:pt idx="2832">
                  <c:v>11.52</c:v>
                </c:pt>
                <c:pt idx="2833">
                  <c:v>11.41</c:v>
                </c:pt>
                <c:pt idx="2834">
                  <c:v>11.31</c:v>
                </c:pt>
                <c:pt idx="2835">
                  <c:v>11.1</c:v>
                </c:pt>
                <c:pt idx="2836">
                  <c:v>10.94</c:v>
                </c:pt>
                <c:pt idx="2837">
                  <c:v>11.4</c:v>
                </c:pt>
                <c:pt idx="2838">
                  <c:v>11.57</c:v>
                </c:pt>
                <c:pt idx="2839">
                  <c:v>11.56</c:v>
                </c:pt>
                <c:pt idx="2840">
                  <c:v>11.85</c:v>
                </c:pt>
                <c:pt idx="2841">
                  <c:v>11.6</c:v>
                </c:pt>
                <c:pt idx="2842">
                  <c:v>11.81</c:v>
                </c:pt>
                <c:pt idx="2843">
                  <c:v>11.43</c:v>
                </c:pt>
                <c:pt idx="2844">
                  <c:v>11.8</c:v>
                </c:pt>
                <c:pt idx="2845">
                  <c:v>12.27</c:v>
                </c:pt>
                <c:pt idx="2846">
                  <c:v>12.17</c:v>
                </c:pt>
                <c:pt idx="2847">
                  <c:v>12.49</c:v>
                </c:pt>
                <c:pt idx="2848">
                  <c:v>12.71</c:v>
                </c:pt>
                <c:pt idx="2849">
                  <c:v>12.71</c:v>
                </c:pt>
                <c:pt idx="2850">
                  <c:v>12.72</c:v>
                </c:pt>
                <c:pt idx="2851">
                  <c:v>12.49</c:v>
                </c:pt>
                <c:pt idx="2852">
                  <c:v>12.51</c:v>
                </c:pt>
                <c:pt idx="2853">
                  <c:v>12.51</c:v>
                </c:pt>
                <c:pt idx="2854">
                  <c:v>12.73</c:v>
                </c:pt>
                <c:pt idx="2855">
                  <c:v>12.87</c:v>
                </c:pt>
                <c:pt idx="2856">
                  <c:v>12.93</c:v>
                </c:pt>
                <c:pt idx="2857">
                  <c:v>13.09</c:v>
                </c:pt>
                <c:pt idx="2858">
                  <c:v>12.76</c:v>
                </c:pt>
                <c:pt idx="2859">
                  <c:v>12.92</c:v>
                </c:pt>
                <c:pt idx="2860">
                  <c:v>12.96</c:v>
                </c:pt>
                <c:pt idx="2861">
                  <c:v>12.76</c:v>
                </c:pt>
                <c:pt idx="2862">
                  <c:v>12.7</c:v>
                </c:pt>
                <c:pt idx="2863">
                  <c:v>13.1</c:v>
                </c:pt>
                <c:pt idx="2864">
                  <c:v>13.19</c:v>
                </c:pt>
                <c:pt idx="2865">
                  <c:v>13.28</c:v>
                </c:pt>
                <c:pt idx="2866">
                  <c:v>13.31</c:v>
                </c:pt>
                <c:pt idx="2867">
                  <c:v>13</c:v>
                </c:pt>
                <c:pt idx="2868">
                  <c:v>12.96</c:v>
                </c:pt>
                <c:pt idx="2869">
                  <c:v>12.47</c:v>
                </c:pt>
                <c:pt idx="2870">
                  <c:v>12.1</c:v>
                </c:pt>
                <c:pt idx="2871">
                  <c:v>11.83</c:v>
                </c:pt>
                <c:pt idx="2872">
                  <c:v>12.15</c:v>
                </c:pt>
                <c:pt idx="2873">
                  <c:v>11.58</c:v>
                </c:pt>
                <c:pt idx="2874">
                  <c:v>11.79</c:v>
                </c:pt>
                <c:pt idx="2875">
                  <c:v>11.15</c:v>
                </c:pt>
                <c:pt idx="2876">
                  <c:v>11.43</c:v>
                </c:pt>
                <c:pt idx="2877">
                  <c:v>10.54</c:v>
                </c:pt>
                <c:pt idx="2878">
                  <c:v>10.58</c:v>
                </c:pt>
                <c:pt idx="2879">
                  <c:v>10.16</c:v>
                </c:pt>
                <c:pt idx="2880">
                  <c:v>9.8800000000000008</c:v>
                </c:pt>
                <c:pt idx="2881">
                  <c:v>9.6999999999999993</c:v>
                </c:pt>
                <c:pt idx="2882">
                  <c:v>9.34</c:v>
                </c:pt>
                <c:pt idx="2883">
                  <c:v>9.26</c:v>
                </c:pt>
                <c:pt idx="2884">
                  <c:v>9.17</c:v>
                </c:pt>
                <c:pt idx="2885">
                  <c:v>9.01</c:v>
                </c:pt>
                <c:pt idx="2886">
                  <c:v>9.26</c:v>
                </c:pt>
                <c:pt idx="2887">
                  <c:v>9.0500000000000007</c:v>
                </c:pt>
                <c:pt idx="2888">
                  <c:v>9.1999999999999993</c:v>
                </c:pt>
                <c:pt idx="2889">
                  <c:v>8.66</c:v>
                </c:pt>
                <c:pt idx="2890">
                  <c:v>8.6999999999999993</c:v>
                </c:pt>
                <c:pt idx="2891">
                  <c:v>8.77</c:v>
                </c:pt>
                <c:pt idx="2892">
                  <c:v>8.2200000000000006</c:v>
                </c:pt>
                <c:pt idx="2893">
                  <c:v>8.18</c:v>
                </c:pt>
                <c:pt idx="2894">
                  <c:v>8.23</c:v>
                </c:pt>
                <c:pt idx="2895">
                  <c:v>8.11</c:v>
                </c:pt>
                <c:pt idx="2896">
                  <c:v>8.15</c:v>
                </c:pt>
                <c:pt idx="2897">
                  <c:v>7.82</c:v>
                </c:pt>
                <c:pt idx="2898">
                  <c:v>7.74</c:v>
                </c:pt>
                <c:pt idx="2899">
                  <c:v>7.73</c:v>
                </c:pt>
                <c:pt idx="2900">
                  <c:v>8.02</c:v>
                </c:pt>
                <c:pt idx="2901">
                  <c:v>8.0399999999999991</c:v>
                </c:pt>
                <c:pt idx="2902">
                  <c:v>7.98</c:v>
                </c:pt>
                <c:pt idx="2903">
                  <c:v>7.63</c:v>
                </c:pt>
                <c:pt idx="2904">
                  <c:v>8.02</c:v>
                </c:pt>
                <c:pt idx="2905">
                  <c:v>8.5399999999999991</c:v>
                </c:pt>
                <c:pt idx="2906">
                  <c:v>8.36</c:v>
                </c:pt>
                <c:pt idx="2907">
                  <c:v>8.24</c:v>
                </c:pt>
                <c:pt idx="2908">
                  <c:v>8.24</c:v>
                </c:pt>
                <c:pt idx="2909">
                  <c:v>7.26</c:v>
                </c:pt>
                <c:pt idx="2910">
                  <c:v>7.24</c:v>
                </c:pt>
                <c:pt idx="2911">
                  <c:v>7.4</c:v>
                </c:pt>
                <c:pt idx="2912">
                  <c:v>7.68</c:v>
                </c:pt>
                <c:pt idx="2913">
                  <c:v>7.28</c:v>
                </c:pt>
                <c:pt idx="2914">
                  <c:v>7.65</c:v>
                </c:pt>
                <c:pt idx="2915">
                  <c:v>7.83</c:v>
                </c:pt>
                <c:pt idx="2916">
                  <c:v>8.02</c:v>
                </c:pt>
                <c:pt idx="2917">
                  <c:v>8.02</c:v>
                </c:pt>
                <c:pt idx="2918">
                  <c:v>7.76</c:v>
                </c:pt>
                <c:pt idx="2919">
                  <c:v>7.72</c:v>
                </c:pt>
                <c:pt idx="2920">
                  <c:v>8.26</c:v>
                </c:pt>
                <c:pt idx="2921">
                  <c:v>7.79</c:v>
                </c:pt>
                <c:pt idx="2922">
                  <c:v>7.66</c:v>
                </c:pt>
                <c:pt idx="2923">
                  <c:v>7.84</c:v>
                </c:pt>
                <c:pt idx="2924">
                  <c:v>8.15</c:v>
                </c:pt>
                <c:pt idx="2925">
                  <c:v>7.63</c:v>
                </c:pt>
                <c:pt idx="2926">
                  <c:v>7.42</c:v>
                </c:pt>
                <c:pt idx="2927">
                  <c:v>7.13</c:v>
                </c:pt>
                <c:pt idx="2928">
                  <c:v>7.17</c:v>
                </c:pt>
                <c:pt idx="2929">
                  <c:v>7.41</c:v>
                </c:pt>
                <c:pt idx="2930">
                  <c:v>7.64</c:v>
                </c:pt>
                <c:pt idx="2931">
                  <c:v>7.16</c:v>
                </c:pt>
                <c:pt idx="2932">
                  <c:v>6.87</c:v>
                </c:pt>
                <c:pt idx="2933">
                  <c:v>6.74</c:v>
                </c:pt>
                <c:pt idx="2934">
                  <c:v>6.58</c:v>
                </c:pt>
                <c:pt idx="2935">
                  <c:v>6.69</c:v>
                </c:pt>
                <c:pt idx="2936">
                  <c:v>6.52</c:v>
                </c:pt>
                <c:pt idx="2937">
                  <c:v>6.62</c:v>
                </c:pt>
                <c:pt idx="2938">
                  <c:v>6.74</c:v>
                </c:pt>
                <c:pt idx="2939">
                  <c:v>6.64</c:v>
                </c:pt>
                <c:pt idx="2940">
                  <c:v>6.65</c:v>
                </c:pt>
                <c:pt idx="2941">
                  <c:v>6.76</c:v>
                </c:pt>
                <c:pt idx="2942">
                  <c:v>6.98</c:v>
                </c:pt>
                <c:pt idx="2943">
                  <c:v>6.76</c:v>
                </c:pt>
                <c:pt idx="2944">
                  <c:v>6.94</c:v>
                </c:pt>
                <c:pt idx="2945">
                  <c:v>6.77</c:v>
                </c:pt>
                <c:pt idx="2946">
                  <c:v>6.29</c:v>
                </c:pt>
                <c:pt idx="2947">
                  <c:v>6.27</c:v>
                </c:pt>
                <c:pt idx="2948">
                  <c:v>6.4</c:v>
                </c:pt>
                <c:pt idx="2949">
                  <c:v>6.58</c:v>
                </c:pt>
                <c:pt idx="2950">
                  <c:v>6.75</c:v>
                </c:pt>
                <c:pt idx="2951">
                  <c:v>6.18</c:v>
                </c:pt>
                <c:pt idx="2952">
                  <c:v>6.45</c:v>
                </c:pt>
                <c:pt idx="2953">
                  <c:v>6.79</c:v>
                </c:pt>
                <c:pt idx="2954">
                  <c:v>6.94</c:v>
                </c:pt>
                <c:pt idx="2955">
                  <c:v>7.04</c:v>
                </c:pt>
                <c:pt idx="2956">
                  <c:v>6.6</c:v>
                </c:pt>
                <c:pt idx="2957">
                  <c:v>7.07</c:v>
                </c:pt>
                <c:pt idx="2958">
                  <c:v>7.02</c:v>
                </c:pt>
                <c:pt idx="2959">
                  <c:v>6.65</c:v>
                </c:pt>
                <c:pt idx="2960">
                  <c:v>6.31</c:v>
                </c:pt>
                <c:pt idx="2961">
                  <c:v>6.33</c:v>
                </c:pt>
                <c:pt idx="2962">
                  <c:v>6.55</c:v>
                </c:pt>
                <c:pt idx="2963">
                  <c:v>6.74</c:v>
                </c:pt>
                <c:pt idx="2964">
                  <c:v>6.76</c:v>
                </c:pt>
                <c:pt idx="2965">
                  <c:v>6.76</c:v>
                </c:pt>
                <c:pt idx="2966">
                  <c:v>6.56</c:v>
                </c:pt>
                <c:pt idx="2967">
                  <c:v>6.85</c:v>
                </c:pt>
                <c:pt idx="2968">
                  <c:v>6.71</c:v>
                </c:pt>
                <c:pt idx="2969">
                  <c:v>6.43</c:v>
                </c:pt>
                <c:pt idx="2970">
                  <c:v>6.43</c:v>
                </c:pt>
                <c:pt idx="2971">
                  <c:v>6.48</c:v>
                </c:pt>
                <c:pt idx="2972">
                  <c:v>6.68</c:v>
                </c:pt>
                <c:pt idx="2973">
                  <c:v>6.48</c:v>
                </c:pt>
                <c:pt idx="2974">
                  <c:v>6.55</c:v>
                </c:pt>
                <c:pt idx="2975">
                  <c:v>5.99</c:v>
                </c:pt>
                <c:pt idx="2976">
                  <c:v>5.73</c:v>
                </c:pt>
                <c:pt idx="2977">
                  <c:v>5.57</c:v>
                </c:pt>
                <c:pt idx="2978">
                  <c:v>5.67</c:v>
                </c:pt>
                <c:pt idx="2979">
                  <c:v>5.86</c:v>
                </c:pt>
                <c:pt idx="2980">
                  <c:v>5.56</c:v>
                </c:pt>
                <c:pt idx="2981">
                  <c:v>5.75</c:v>
                </c:pt>
                <c:pt idx="2982">
                  <c:v>5.75</c:v>
                </c:pt>
                <c:pt idx="2983">
                  <c:v>5.79</c:v>
                </c:pt>
                <c:pt idx="2984">
                  <c:v>5.63</c:v>
                </c:pt>
                <c:pt idx="2985">
                  <c:v>5.66</c:v>
                </c:pt>
                <c:pt idx="2986">
                  <c:v>5.39</c:v>
                </c:pt>
                <c:pt idx="2987">
                  <c:v>5.37</c:v>
                </c:pt>
                <c:pt idx="2988">
                  <c:v>5.44</c:v>
                </c:pt>
                <c:pt idx="2989">
                  <c:v>5.44</c:v>
                </c:pt>
                <c:pt idx="2990">
                  <c:v>5.81</c:v>
                </c:pt>
                <c:pt idx="2991">
                  <c:v>5.71</c:v>
                </c:pt>
                <c:pt idx="2992">
                  <c:v>5.63</c:v>
                </c:pt>
                <c:pt idx="2993">
                  <c:v>5.41</c:v>
                </c:pt>
                <c:pt idx="2994">
                  <c:v>5.83</c:v>
                </c:pt>
                <c:pt idx="2995">
                  <c:v>6.1</c:v>
                </c:pt>
                <c:pt idx="2996">
                  <c:v>5.89</c:v>
                </c:pt>
                <c:pt idx="2997">
                  <c:v>5.96</c:v>
                </c:pt>
                <c:pt idx="2998">
                  <c:v>5.6</c:v>
                </c:pt>
                <c:pt idx="2999">
                  <c:v>5.59</c:v>
                </c:pt>
                <c:pt idx="3000">
                  <c:v>5.7</c:v>
                </c:pt>
                <c:pt idx="3001">
                  <c:v>5.47</c:v>
                </c:pt>
                <c:pt idx="3002">
                  <c:v>5.27</c:v>
                </c:pt>
                <c:pt idx="3003">
                  <c:v>5.09</c:v>
                </c:pt>
                <c:pt idx="3004">
                  <c:v>4.8600000000000003</c:v>
                </c:pt>
                <c:pt idx="3005">
                  <c:v>4.87</c:v>
                </c:pt>
                <c:pt idx="3006">
                  <c:v>4.72</c:v>
                </c:pt>
                <c:pt idx="3007">
                  <c:v>4.75</c:v>
                </c:pt>
                <c:pt idx="3008">
                  <c:v>4.62</c:v>
                </c:pt>
                <c:pt idx="3009">
                  <c:v>4.76</c:v>
                </c:pt>
                <c:pt idx="3010">
                  <c:v>4.84</c:v>
                </c:pt>
                <c:pt idx="3011">
                  <c:v>4.71</c:v>
                </c:pt>
                <c:pt idx="3012">
                  <c:v>4.7699999999999996</c:v>
                </c:pt>
                <c:pt idx="3013">
                  <c:v>4.4800000000000004</c:v>
                </c:pt>
                <c:pt idx="3014">
                  <c:v>5.04</c:v>
                </c:pt>
                <c:pt idx="3015">
                  <c:v>5.01</c:v>
                </c:pt>
                <c:pt idx="3016">
                  <c:v>4.84</c:v>
                </c:pt>
                <c:pt idx="3017">
                  <c:v>4.67</c:v>
                </c:pt>
                <c:pt idx="3018">
                  <c:v>4.76</c:v>
                </c:pt>
                <c:pt idx="3019">
                  <c:v>4.84</c:v>
                </c:pt>
                <c:pt idx="3020">
                  <c:v>4.68</c:v>
                </c:pt>
                <c:pt idx="3021">
                  <c:v>4.7300000000000004</c:v>
                </c:pt>
                <c:pt idx="3022">
                  <c:v>4.5999999999999996</c:v>
                </c:pt>
                <c:pt idx="3023">
                  <c:v>4.3499999999999996</c:v>
                </c:pt>
                <c:pt idx="3024">
                  <c:v>4.3499999999999996</c:v>
                </c:pt>
                <c:pt idx="3025">
                  <c:v>4.46</c:v>
                </c:pt>
                <c:pt idx="3026">
                  <c:v>4.21</c:v>
                </c:pt>
                <c:pt idx="3027">
                  <c:v>4.2300000000000004</c:v>
                </c:pt>
                <c:pt idx="3028">
                  <c:v>4.21</c:v>
                </c:pt>
                <c:pt idx="3029">
                  <c:v>4.2</c:v>
                </c:pt>
                <c:pt idx="3030">
                  <c:v>4.08</c:v>
                </c:pt>
                <c:pt idx="3031">
                  <c:v>4.04</c:v>
                </c:pt>
                <c:pt idx="3032">
                  <c:v>4.3600000000000003</c:v>
                </c:pt>
                <c:pt idx="3033">
                  <c:v>4.43</c:v>
                </c:pt>
                <c:pt idx="3034">
                  <c:v>4.2300000000000004</c:v>
                </c:pt>
                <c:pt idx="3035">
                  <c:v>4.22</c:v>
                </c:pt>
                <c:pt idx="3036">
                  <c:v>3.93</c:v>
                </c:pt>
                <c:pt idx="3037">
                  <c:v>3.86</c:v>
                </c:pt>
                <c:pt idx="3038">
                  <c:v>3.88</c:v>
                </c:pt>
                <c:pt idx="3039">
                  <c:v>3.92</c:v>
                </c:pt>
                <c:pt idx="3040">
                  <c:v>3.87</c:v>
                </c:pt>
                <c:pt idx="3041">
                  <c:v>3.9</c:v>
                </c:pt>
                <c:pt idx="3042">
                  <c:v>3.78</c:v>
                </c:pt>
                <c:pt idx="3043">
                  <c:v>3.78</c:v>
                </c:pt>
                <c:pt idx="3044">
                  <c:v>3.75</c:v>
                </c:pt>
                <c:pt idx="3045">
                  <c:v>3.68</c:v>
                </c:pt>
                <c:pt idx="3046">
                  <c:v>3.99</c:v>
                </c:pt>
                <c:pt idx="3047">
                  <c:v>4.17</c:v>
                </c:pt>
                <c:pt idx="3048">
                  <c:v>4.13</c:v>
                </c:pt>
                <c:pt idx="3049">
                  <c:v>4.13</c:v>
                </c:pt>
                <c:pt idx="3050">
                  <c:v>4.16</c:v>
                </c:pt>
                <c:pt idx="3051">
                  <c:v>3.73</c:v>
                </c:pt>
                <c:pt idx="3052">
                  <c:v>3.63</c:v>
                </c:pt>
                <c:pt idx="3053">
                  <c:v>3.58</c:v>
                </c:pt>
                <c:pt idx="3054">
                  <c:v>3.56</c:v>
                </c:pt>
                <c:pt idx="3055">
                  <c:v>3.69</c:v>
                </c:pt>
                <c:pt idx="3056">
                  <c:v>3.66</c:v>
                </c:pt>
                <c:pt idx="3057">
                  <c:v>3.74</c:v>
                </c:pt>
                <c:pt idx="3058">
                  <c:v>3.6</c:v>
                </c:pt>
                <c:pt idx="3059">
                  <c:v>3.5</c:v>
                </c:pt>
                <c:pt idx="3060">
                  <c:v>3.59</c:v>
                </c:pt>
                <c:pt idx="3061">
                  <c:v>3.46</c:v>
                </c:pt>
                <c:pt idx="3062">
                  <c:v>3.59</c:v>
                </c:pt>
                <c:pt idx="3063">
                  <c:v>3.6</c:v>
                </c:pt>
                <c:pt idx="3064">
                  <c:v>3.54</c:v>
                </c:pt>
                <c:pt idx="3065">
                  <c:v>3.47</c:v>
                </c:pt>
                <c:pt idx="3066">
                  <c:v>3.55</c:v>
                </c:pt>
                <c:pt idx="3067">
                  <c:v>3.43</c:v>
                </c:pt>
                <c:pt idx="3068">
                  <c:v>3.48</c:v>
                </c:pt>
                <c:pt idx="3069">
                  <c:v>3.46</c:v>
                </c:pt>
                <c:pt idx="3070">
                  <c:v>3.31</c:v>
                </c:pt>
                <c:pt idx="3071">
                  <c:v>3.19</c:v>
                </c:pt>
                <c:pt idx="3072">
                  <c:v>3.29</c:v>
                </c:pt>
                <c:pt idx="3073">
                  <c:v>3.43</c:v>
                </c:pt>
                <c:pt idx="3074">
                  <c:v>3.25</c:v>
                </c:pt>
                <c:pt idx="3075">
                  <c:v>3.3</c:v>
                </c:pt>
                <c:pt idx="3076">
                  <c:v>3.47</c:v>
                </c:pt>
                <c:pt idx="3077">
                  <c:v>3.62</c:v>
                </c:pt>
                <c:pt idx="3078">
                  <c:v>3.67</c:v>
                </c:pt>
                <c:pt idx="3079">
                  <c:v>3.96</c:v>
                </c:pt>
                <c:pt idx="3080">
                  <c:v>4.16</c:v>
                </c:pt>
                <c:pt idx="3081">
                  <c:v>4.24</c:v>
                </c:pt>
                <c:pt idx="3082">
                  <c:v>4.41</c:v>
                </c:pt>
                <c:pt idx="3083">
                  <c:v>4.42</c:v>
                </c:pt>
                <c:pt idx="3084">
                  <c:v>4.0999999999999996</c:v>
                </c:pt>
                <c:pt idx="3085">
                  <c:v>4.05</c:v>
                </c:pt>
                <c:pt idx="3086">
                  <c:v>4.0199999999999996</c:v>
                </c:pt>
                <c:pt idx="3087">
                  <c:v>3.99</c:v>
                </c:pt>
                <c:pt idx="3088">
                  <c:v>3.75</c:v>
                </c:pt>
                <c:pt idx="3089">
                  <c:v>3.77</c:v>
                </c:pt>
                <c:pt idx="3090">
                  <c:v>3.41</c:v>
                </c:pt>
                <c:pt idx="3091">
                  <c:v>3.35</c:v>
                </c:pt>
                <c:pt idx="3092">
                  <c:v>3.49</c:v>
                </c:pt>
                <c:pt idx="3093">
                  <c:v>3.55</c:v>
                </c:pt>
                <c:pt idx="3094">
                  <c:v>3.92</c:v>
                </c:pt>
                <c:pt idx="3095">
                  <c:v>3.86</c:v>
                </c:pt>
                <c:pt idx="3096">
                  <c:v>4.05</c:v>
                </c:pt>
                <c:pt idx="3097">
                  <c:v>3.81</c:v>
                </c:pt>
                <c:pt idx="3098">
                  <c:v>3.58</c:v>
                </c:pt>
                <c:pt idx="3099">
                  <c:v>3.51</c:v>
                </c:pt>
                <c:pt idx="3100">
                  <c:v>3.53</c:v>
                </c:pt>
                <c:pt idx="3101">
                  <c:v>3.53</c:v>
                </c:pt>
                <c:pt idx="3102">
                  <c:v>3.56</c:v>
                </c:pt>
                <c:pt idx="3103">
                  <c:v>3.51</c:v>
                </c:pt>
                <c:pt idx="3104">
                  <c:v>3.54</c:v>
                </c:pt>
                <c:pt idx="3105">
                  <c:v>3.8</c:v>
                </c:pt>
                <c:pt idx="3106">
                  <c:v>4.16</c:v>
                </c:pt>
                <c:pt idx="3107">
                  <c:v>3.99</c:v>
                </c:pt>
                <c:pt idx="3108">
                  <c:v>4.1900000000000004</c:v>
                </c:pt>
                <c:pt idx="3109">
                  <c:v>4.04</c:v>
                </c:pt>
                <c:pt idx="3110">
                  <c:v>4.01</c:v>
                </c:pt>
                <c:pt idx="3111">
                  <c:v>3.91</c:v>
                </c:pt>
                <c:pt idx="3112">
                  <c:v>3.8</c:v>
                </c:pt>
                <c:pt idx="3113">
                  <c:v>3.82</c:v>
                </c:pt>
                <c:pt idx="3114">
                  <c:v>3.81</c:v>
                </c:pt>
                <c:pt idx="3115">
                  <c:v>3.88</c:v>
                </c:pt>
                <c:pt idx="3116">
                  <c:v>3.72</c:v>
                </c:pt>
                <c:pt idx="3117">
                  <c:v>3.63</c:v>
                </c:pt>
                <c:pt idx="3118">
                  <c:v>3.49</c:v>
                </c:pt>
                <c:pt idx="3119">
                  <c:v>3.24</c:v>
                </c:pt>
                <c:pt idx="3120">
                  <c:v>3.3</c:v>
                </c:pt>
                <c:pt idx="3121">
                  <c:v>3.22</c:v>
                </c:pt>
                <c:pt idx="3122">
                  <c:v>3.36</c:v>
                </c:pt>
                <c:pt idx="3123">
                  <c:v>3.24</c:v>
                </c:pt>
                <c:pt idx="3124">
                  <c:v>3.17</c:v>
                </c:pt>
                <c:pt idx="3125">
                  <c:v>3.29</c:v>
                </c:pt>
                <c:pt idx="3126">
                  <c:v>3.37</c:v>
                </c:pt>
                <c:pt idx="3127">
                  <c:v>3.21</c:v>
                </c:pt>
                <c:pt idx="3128">
                  <c:v>3.39</c:v>
                </c:pt>
                <c:pt idx="3129">
                  <c:v>3.49</c:v>
                </c:pt>
                <c:pt idx="3130">
                  <c:v>3.48</c:v>
                </c:pt>
                <c:pt idx="3131">
                  <c:v>3.49</c:v>
                </c:pt>
                <c:pt idx="3132">
                  <c:v>3.66</c:v>
                </c:pt>
                <c:pt idx="3133">
                  <c:v>3.37</c:v>
                </c:pt>
                <c:pt idx="3134">
                  <c:v>3.46</c:v>
                </c:pt>
                <c:pt idx="3135">
                  <c:v>3.49</c:v>
                </c:pt>
                <c:pt idx="3136">
                  <c:v>3.41</c:v>
                </c:pt>
                <c:pt idx="3137">
                  <c:v>3.34</c:v>
                </c:pt>
                <c:pt idx="3138">
                  <c:v>3.34</c:v>
                </c:pt>
                <c:pt idx="3139">
                  <c:v>3.43</c:v>
                </c:pt>
                <c:pt idx="3140">
                  <c:v>3.53</c:v>
                </c:pt>
                <c:pt idx="3141">
                  <c:v>3.61</c:v>
                </c:pt>
                <c:pt idx="3142">
                  <c:v>3.78</c:v>
                </c:pt>
                <c:pt idx="3143">
                  <c:v>3.57</c:v>
                </c:pt>
                <c:pt idx="3144">
                  <c:v>3.55</c:v>
                </c:pt>
                <c:pt idx="3145">
                  <c:v>3.54</c:v>
                </c:pt>
                <c:pt idx="3146">
                  <c:v>3.36</c:v>
                </c:pt>
                <c:pt idx="3147">
                  <c:v>3.34</c:v>
                </c:pt>
                <c:pt idx="3148">
                  <c:v>3.18</c:v>
                </c:pt>
                <c:pt idx="3149">
                  <c:v>3.11</c:v>
                </c:pt>
                <c:pt idx="3150">
                  <c:v>3.12</c:v>
                </c:pt>
                <c:pt idx="3151">
                  <c:v>3.03</c:v>
                </c:pt>
                <c:pt idx="3152">
                  <c:v>3.03</c:v>
                </c:pt>
                <c:pt idx="3153">
                  <c:v>2.78</c:v>
                </c:pt>
                <c:pt idx="3154">
                  <c:v>2.69</c:v>
                </c:pt>
                <c:pt idx="3155">
                  <c:v>2.85</c:v>
                </c:pt>
                <c:pt idx="3156">
                  <c:v>2.76</c:v>
                </c:pt>
                <c:pt idx="3157">
                  <c:v>2.76</c:v>
                </c:pt>
                <c:pt idx="3158">
                  <c:v>2.52</c:v>
                </c:pt>
                <c:pt idx="3159">
                  <c:v>2.42</c:v>
                </c:pt>
                <c:pt idx="3160">
                  <c:v>2.36</c:v>
                </c:pt>
                <c:pt idx="3161">
                  <c:v>2.25</c:v>
                </c:pt>
                <c:pt idx="3162">
                  <c:v>2.06</c:v>
                </c:pt>
                <c:pt idx="3163">
                  <c:v>1.83</c:v>
                </c:pt>
                <c:pt idx="3164">
                  <c:v>2.4300000000000002</c:v>
                </c:pt>
                <c:pt idx="3165">
                  <c:v>2.72</c:v>
                </c:pt>
                <c:pt idx="3166">
                  <c:v>2.68</c:v>
                </c:pt>
                <c:pt idx="3167">
                  <c:v>2.94</c:v>
                </c:pt>
                <c:pt idx="3168">
                  <c:v>2.84</c:v>
                </c:pt>
                <c:pt idx="3169">
                  <c:v>3.21</c:v>
                </c:pt>
                <c:pt idx="3170">
                  <c:v>3.28</c:v>
                </c:pt>
                <c:pt idx="3171">
                  <c:v>3.5</c:v>
                </c:pt>
                <c:pt idx="3172">
                  <c:v>3.21</c:v>
                </c:pt>
                <c:pt idx="3173">
                  <c:v>3.35</c:v>
                </c:pt>
                <c:pt idx="3174">
                  <c:v>3.37</c:v>
                </c:pt>
                <c:pt idx="3175">
                  <c:v>3.43</c:v>
                </c:pt>
                <c:pt idx="3176">
                  <c:v>3.56</c:v>
                </c:pt>
                <c:pt idx="3177">
                  <c:v>3.61</c:v>
                </c:pt>
                <c:pt idx="3178">
                  <c:v>3.54</c:v>
                </c:pt>
                <c:pt idx="3179">
                  <c:v>3.3</c:v>
                </c:pt>
                <c:pt idx="3180">
                  <c:v>3.25</c:v>
                </c:pt>
                <c:pt idx="3181">
                  <c:v>2.91</c:v>
                </c:pt>
                <c:pt idx="3182">
                  <c:v>2.3199999999999998</c:v>
                </c:pt>
                <c:pt idx="3183">
                  <c:v>2.89</c:v>
                </c:pt>
                <c:pt idx="3184">
                  <c:v>3.23</c:v>
                </c:pt>
                <c:pt idx="3185">
                  <c:v>3.7</c:v>
                </c:pt>
                <c:pt idx="3186">
                  <c:v>4.24</c:v>
                </c:pt>
                <c:pt idx="3187">
                  <c:v>3.92</c:v>
                </c:pt>
                <c:pt idx="3188">
                  <c:v>3.96</c:v>
                </c:pt>
                <c:pt idx="3189">
                  <c:v>4.03</c:v>
                </c:pt>
                <c:pt idx="3190">
                  <c:v>3.82</c:v>
                </c:pt>
                <c:pt idx="3191">
                  <c:v>3.88</c:v>
                </c:pt>
                <c:pt idx="3192">
                  <c:v>3.94</c:v>
                </c:pt>
                <c:pt idx="3193">
                  <c:v>4.22</c:v>
                </c:pt>
                <c:pt idx="3194">
                  <c:v>4.5999999999999996</c:v>
                </c:pt>
                <c:pt idx="3195">
                  <c:v>4.8</c:v>
                </c:pt>
                <c:pt idx="3196">
                  <c:v>4.9800000000000004</c:v>
                </c:pt>
                <c:pt idx="3197">
                  <c:v>4.88</c:v>
                </c:pt>
                <c:pt idx="3198">
                  <c:v>4.5199999999999996</c:v>
                </c:pt>
                <c:pt idx="3199">
                  <c:v>4.5199999999999996</c:v>
                </c:pt>
                <c:pt idx="3200">
                  <c:v>4.59</c:v>
                </c:pt>
                <c:pt idx="3201">
                  <c:v>4.1100000000000003</c:v>
                </c:pt>
                <c:pt idx="3202">
                  <c:v>4.1100000000000003</c:v>
                </c:pt>
                <c:pt idx="3203">
                  <c:v>4.32</c:v>
                </c:pt>
                <c:pt idx="3204">
                  <c:v>4.33</c:v>
                </c:pt>
                <c:pt idx="3205">
                  <c:v>4.49</c:v>
                </c:pt>
                <c:pt idx="3206">
                  <c:v>4.3</c:v>
                </c:pt>
                <c:pt idx="3207">
                  <c:v>3.95</c:v>
                </c:pt>
                <c:pt idx="3208">
                  <c:v>3.78</c:v>
                </c:pt>
                <c:pt idx="3209">
                  <c:v>3.76</c:v>
                </c:pt>
                <c:pt idx="3210">
                  <c:v>3.59</c:v>
                </c:pt>
                <c:pt idx="3211">
                  <c:v>3.24</c:v>
                </c:pt>
                <c:pt idx="3212">
                  <c:v>2.5099999999999998</c:v>
                </c:pt>
                <c:pt idx="3213">
                  <c:v>2.65</c:v>
                </c:pt>
                <c:pt idx="3214">
                  <c:v>3.47</c:v>
                </c:pt>
                <c:pt idx="3215">
                  <c:v>3.74</c:v>
                </c:pt>
                <c:pt idx="3216">
                  <c:v>3.57</c:v>
                </c:pt>
                <c:pt idx="3217">
                  <c:v>3.09</c:v>
                </c:pt>
                <c:pt idx="3218">
                  <c:v>3.79</c:v>
                </c:pt>
                <c:pt idx="3219">
                  <c:v>3.63</c:v>
                </c:pt>
                <c:pt idx="3220">
                  <c:v>3.32</c:v>
                </c:pt>
                <c:pt idx="3221">
                  <c:v>3.32</c:v>
                </c:pt>
                <c:pt idx="3222">
                  <c:v>4.41</c:v>
                </c:pt>
                <c:pt idx="3223">
                  <c:v>4.3</c:v>
                </c:pt>
                <c:pt idx="3224">
                  <c:v>4.67</c:v>
                </c:pt>
                <c:pt idx="3225">
                  <c:v>4.57</c:v>
                </c:pt>
                <c:pt idx="3226">
                  <c:v>4.53</c:v>
                </c:pt>
                <c:pt idx="3227">
                  <c:v>4.78</c:v>
                </c:pt>
                <c:pt idx="3228">
                  <c:v>5.0999999999999996</c:v>
                </c:pt>
                <c:pt idx="3229">
                  <c:v>5.27</c:v>
                </c:pt>
                <c:pt idx="3230">
                  <c:v>5.0199999999999996</c:v>
                </c:pt>
                <c:pt idx="3231">
                  <c:v>5.21</c:v>
                </c:pt>
                <c:pt idx="3232">
                  <c:v>5.41</c:v>
                </c:pt>
                <c:pt idx="3233">
                  <c:v>5.53</c:v>
                </c:pt>
                <c:pt idx="3234">
                  <c:v>5.57</c:v>
                </c:pt>
                <c:pt idx="3235">
                  <c:v>5.65</c:v>
                </c:pt>
                <c:pt idx="3236">
                  <c:v>5.87</c:v>
                </c:pt>
                <c:pt idx="3237">
                  <c:v>5.79</c:v>
                </c:pt>
                <c:pt idx="3238">
                  <c:v>5.56</c:v>
                </c:pt>
                <c:pt idx="3239">
                  <c:v>5.55</c:v>
                </c:pt>
                <c:pt idx="3240">
                  <c:v>5.75</c:v>
                </c:pt>
                <c:pt idx="3241">
                  <c:v>5.91</c:v>
                </c:pt>
                <c:pt idx="3242">
                  <c:v>6.01</c:v>
                </c:pt>
                <c:pt idx="3243">
                  <c:v>5.78</c:v>
                </c:pt>
                <c:pt idx="3244">
                  <c:v>5.82</c:v>
                </c:pt>
                <c:pt idx="3245">
                  <c:v>6.09</c:v>
                </c:pt>
                <c:pt idx="3246">
                  <c:v>6.19</c:v>
                </c:pt>
                <c:pt idx="3247">
                  <c:v>6.47</c:v>
                </c:pt>
                <c:pt idx="3248">
                  <c:v>7.51</c:v>
                </c:pt>
                <c:pt idx="3249">
                  <c:v>6.56</c:v>
                </c:pt>
                <c:pt idx="3250">
                  <c:v>5.77</c:v>
                </c:pt>
                <c:pt idx="3251">
                  <c:v>5.57</c:v>
                </c:pt>
                <c:pt idx="3252">
                  <c:v>5.61</c:v>
                </c:pt>
                <c:pt idx="3253">
                  <c:v>5.77</c:v>
                </c:pt>
                <c:pt idx="3254">
                  <c:v>5.66</c:v>
                </c:pt>
                <c:pt idx="3255">
                  <c:v>5.51</c:v>
                </c:pt>
                <c:pt idx="3256">
                  <c:v>5.54</c:v>
                </c:pt>
                <c:pt idx="3257">
                  <c:v>5.52</c:v>
                </c:pt>
                <c:pt idx="3258">
                  <c:v>5.67</c:v>
                </c:pt>
                <c:pt idx="3259">
                  <c:v>5.76</c:v>
                </c:pt>
                <c:pt idx="3260">
                  <c:v>5.61</c:v>
                </c:pt>
                <c:pt idx="3261">
                  <c:v>5.42</c:v>
                </c:pt>
                <c:pt idx="3262">
                  <c:v>5.32</c:v>
                </c:pt>
                <c:pt idx="3263">
                  <c:v>5.26</c:v>
                </c:pt>
                <c:pt idx="3264">
                  <c:v>5.3</c:v>
                </c:pt>
                <c:pt idx="3265">
                  <c:v>5.47</c:v>
                </c:pt>
                <c:pt idx="3266">
                  <c:v>5.51</c:v>
                </c:pt>
                <c:pt idx="3267">
                  <c:v>5.47</c:v>
                </c:pt>
                <c:pt idx="3268">
                  <c:v>5.61</c:v>
                </c:pt>
                <c:pt idx="3269">
                  <c:v>5.73</c:v>
                </c:pt>
                <c:pt idx="3270">
                  <c:v>5.54</c:v>
                </c:pt>
                <c:pt idx="3271">
                  <c:v>5.48</c:v>
                </c:pt>
                <c:pt idx="3272">
                  <c:v>5.53</c:v>
                </c:pt>
                <c:pt idx="3273">
                  <c:v>5.48</c:v>
                </c:pt>
                <c:pt idx="3274">
                  <c:v>5.65</c:v>
                </c:pt>
                <c:pt idx="3275">
                  <c:v>5.47</c:v>
                </c:pt>
                <c:pt idx="3276">
                  <c:v>5.4</c:v>
                </c:pt>
                <c:pt idx="3277">
                  <c:v>5.0999999999999996</c:v>
                </c:pt>
                <c:pt idx="3278">
                  <c:v>4.92</c:v>
                </c:pt>
                <c:pt idx="3279">
                  <c:v>4.91</c:v>
                </c:pt>
                <c:pt idx="3280">
                  <c:v>4.91</c:v>
                </c:pt>
                <c:pt idx="3281">
                  <c:v>4.84</c:v>
                </c:pt>
                <c:pt idx="3282">
                  <c:v>4.76</c:v>
                </c:pt>
                <c:pt idx="3283">
                  <c:v>4.83</c:v>
                </c:pt>
                <c:pt idx="3284">
                  <c:v>4.78</c:v>
                </c:pt>
                <c:pt idx="3285">
                  <c:v>4.76</c:v>
                </c:pt>
                <c:pt idx="3286">
                  <c:v>4.78</c:v>
                </c:pt>
                <c:pt idx="3287">
                  <c:v>4.5599999999999996</c:v>
                </c:pt>
                <c:pt idx="3288">
                  <c:v>4.47</c:v>
                </c:pt>
                <c:pt idx="3289">
                  <c:v>4.51</c:v>
                </c:pt>
                <c:pt idx="3290">
                  <c:v>4.4400000000000004</c:v>
                </c:pt>
                <c:pt idx="3291">
                  <c:v>4.47</c:v>
                </c:pt>
                <c:pt idx="3292">
                  <c:v>4.3499999999999996</c:v>
                </c:pt>
                <c:pt idx="3293">
                  <c:v>4.29</c:v>
                </c:pt>
                <c:pt idx="3294">
                  <c:v>4.38</c:v>
                </c:pt>
                <c:pt idx="3295">
                  <c:v>4.2699999999999996</c:v>
                </c:pt>
                <c:pt idx="3296">
                  <c:v>4.1900000000000004</c:v>
                </c:pt>
                <c:pt idx="3297">
                  <c:v>4.01</c:v>
                </c:pt>
                <c:pt idx="3298">
                  <c:v>4.0199999999999996</c:v>
                </c:pt>
                <c:pt idx="3299">
                  <c:v>4.08</c:v>
                </c:pt>
                <c:pt idx="3300">
                  <c:v>4.0199999999999996</c:v>
                </c:pt>
                <c:pt idx="3301">
                  <c:v>4.01</c:v>
                </c:pt>
                <c:pt idx="3302">
                  <c:v>3.92</c:v>
                </c:pt>
                <c:pt idx="3303">
                  <c:v>3.83</c:v>
                </c:pt>
                <c:pt idx="3304">
                  <c:v>3.79</c:v>
                </c:pt>
                <c:pt idx="3305">
                  <c:v>3.93</c:v>
                </c:pt>
                <c:pt idx="3306">
                  <c:v>3.72</c:v>
                </c:pt>
                <c:pt idx="3307">
                  <c:v>3.93</c:v>
                </c:pt>
                <c:pt idx="3308">
                  <c:v>4.16</c:v>
                </c:pt>
                <c:pt idx="3309">
                  <c:v>4.08</c:v>
                </c:pt>
                <c:pt idx="3310">
                  <c:v>3.92</c:v>
                </c:pt>
                <c:pt idx="3311">
                  <c:v>3.9</c:v>
                </c:pt>
                <c:pt idx="3312">
                  <c:v>4.04</c:v>
                </c:pt>
                <c:pt idx="3313">
                  <c:v>3.97</c:v>
                </c:pt>
                <c:pt idx="3314">
                  <c:v>4.1500000000000004</c:v>
                </c:pt>
                <c:pt idx="3315">
                  <c:v>4.16</c:v>
                </c:pt>
                <c:pt idx="3316">
                  <c:v>3.97</c:v>
                </c:pt>
                <c:pt idx="3317">
                  <c:v>4.0199999999999996</c:v>
                </c:pt>
                <c:pt idx="3318">
                  <c:v>3.93</c:v>
                </c:pt>
                <c:pt idx="3319">
                  <c:v>3.96</c:v>
                </c:pt>
                <c:pt idx="3320">
                  <c:v>3.95</c:v>
                </c:pt>
                <c:pt idx="3321">
                  <c:v>4.07</c:v>
                </c:pt>
                <c:pt idx="3322">
                  <c:v>4.2300000000000004</c:v>
                </c:pt>
                <c:pt idx="3323">
                  <c:v>4.18</c:v>
                </c:pt>
                <c:pt idx="3324">
                  <c:v>4.1900000000000004</c:v>
                </c:pt>
                <c:pt idx="3325">
                  <c:v>4.24</c:v>
                </c:pt>
                <c:pt idx="3326">
                  <c:v>3.94</c:v>
                </c:pt>
                <c:pt idx="3327">
                  <c:v>3.86</c:v>
                </c:pt>
                <c:pt idx="3328">
                  <c:v>3.96</c:v>
                </c:pt>
                <c:pt idx="3329">
                  <c:v>4</c:v>
                </c:pt>
                <c:pt idx="3330">
                  <c:v>3.97</c:v>
                </c:pt>
                <c:pt idx="3331">
                  <c:v>3.91</c:v>
                </c:pt>
                <c:pt idx="3332">
                  <c:v>4.08</c:v>
                </c:pt>
                <c:pt idx="3333">
                  <c:v>4.1500000000000004</c:v>
                </c:pt>
                <c:pt idx="3334">
                  <c:v>4.18</c:v>
                </c:pt>
                <c:pt idx="3335">
                  <c:v>4.26</c:v>
                </c:pt>
                <c:pt idx="3336">
                  <c:v>4.2699999999999996</c:v>
                </c:pt>
                <c:pt idx="3337">
                  <c:v>4.34</c:v>
                </c:pt>
                <c:pt idx="3338">
                  <c:v>4.42</c:v>
                </c:pt>
                <c:pt idx="3339">
                  <c:v>4.28</c:v>
                </c:pt>
                <c:pt idx="3340">
                  <c:v>4.12</c:v>
                </c:pt>
                <c:pt idx="3341">
                  <c:v>4.12</c:v>
                </c:pt>
                <c:pt idx="3342">
                  <c:v>4.08</c:v>
                </c:pt>
                <c:pt idx="3343">
                  <c:v>4.08</c:v>
                </c:pt>
                <c:pt idx="3344">
                  <c:v>4.1900000000000004</c:v>
                </c:pt>
                <c:pt idx="3345">
                  <c:v>4.22</c:v>
                </c:pt>
                <c:pt idx="3346">
                  <c:v>4.3099999999999996</c:v>
                </c:pt>
                <c:pt idx="3347">
                  <c:v>4.3899999999999997</c:v>
                </c:pt>
                <c:pt idx="3348">
                  <c:v>4.32</c:v>
                </c:pt>
                <c:pt idx="3349">
                  <c:v>4.46</c:v>
                </c:pt>
                <c:pt idx="3350">
                  <c:v>4.5999999999999996</c:v>
                </c:pt>
                <c:pt idx="3351">
                  <c:v>4.67</c:v>
                </c:pt>
                <c:pt idx="3352">
                  <c:v>4.8899999999999997</c:v>
                </c:pt>
                <c:pt idx="3353">
                  <c:v>4.75</c:v>
                </c:pt>
                <c:pt idx="3354">
                  <c:v>4.68</c:v>
                </c:pt>
                <c:pt idx="3355">
                  <c:v>4.68</c:v>
                </c:pt>
                <c:pt idx="3356">
                  <c:v>4.9400000000000004</c:v>
                </c:pt>
                <c:pt idx="3357">
                  <c:v>5.1100000000000003</c:v>
                </c:pt>
                <c:pt idx="3358">
                  <c:v>5.13</c:v>
                </c:pt>
                <c:pt idx="3359">
                  <c:v>5.14</c:v>
                </c:pt>
                <c:pt idx="3360">
                  <c:v>5.17</c:v>
                </c:pt>
                <c:pt idx="3361">
                  <c:v>5.15</c:v>
                </c:pt>
                <c:pt idx="3362">
                  <c:v>4.87</c:v>
                </c:pt>
                <c:pt idx="3363">
                  <c:v>4.9000000000000004</c:v>
                </c:pt>
                <c:pt idx="3364">
                  <c:v>4.88</c:v>
                </c:pt>
                <c:pt idx="3365">
                  <c:v>4.84</c:v>
                </c:pt>
                <c:pt idx="3366">
                  <c:v>4.8499999999999996</c:v>
                </c:pt>
                <c:pt idx="3367">
                  <c:v>4.68</c:v>
                </c:pt>
                <c:pt idx="3368">
                  <c:v>4.53</c:v>
                </c:pt>
                <c:pt idx="3369">
                  <c:v>4.54</c:v>
                </c:pt>
                <c:pt idx="3370">
                  <c:v>4.72</c:v>
                </c:pt>
                <c:pt idx="3371">
                  <c:v>4.8499999999999996</c:v>
                </c:pt>
                <c:pt idx="3372">
                  <c:v>4.76</c:v>
                </c:pt>
                <c:pt idx="3373">
                  <c:v>4.6100000000000003</c:v>
                </c:pt>
                <c:pt idx="3374">
                  <c:v>4.3600000000000003</c:v>
                </c:pt>
                <c:pt idx="3375">
                  <c:v>4.42</c:v>
                </c:pt>
                <c:pt idx="3376">
                  <c:v>4.46</c:v>
                </c:pt>
                <c:pt idx="3377">
                  <c:v>4.3899999999999997</c:v>
                </c:pt>
                <c:pt idx="3378">
                  <c:v>4.43</c:v>
                </c:pt>
                <c:pt idx="3379">
                  <c:v>4.68</c:v>
                </c:pt>
                <c:pt idx="3380">
                  <c:v>4.5599999999999996</c:v>
                </c:pt>
                <c:pt idx="3381">
                  <c:v>4.59</c:v>
                </c:pt>
                <c:pt idx="3382">
                  <c:v>4.7</c:v>
                </c:pt>
                <c:pt idx="3383">
                  <c:v>4.67</c:v>
                </c:pt>
                <c:pt idx="3384">
                  <c:v>4.6900000000000004</c:v>
                </c:pt>
                <c:pt idx="3385">
                  <c:v>4.6500000000000004</c:v>
                </c:pt>
                <c:pt idx="3386">
                  <c:v>4.72</c:v>
                </c:pt>
                <c:pt idx="3387">
                  <c:v>4.75</c:v>
                </c:pt>
                <c:pt idx="3388">
                  <c:v>4.8</c:v>
                </c:pt>
                <c:pt idx="3389">
                  <c:v>4.8099999999999996</c:v>
                </c:pt>
                <c:pt idx="3390">
                  <c:v>4.9400000000000004</c:v>
                </c:pt>
                <c:pt idx="3391">
                  <c:v>4.78</c:v>
                </c:pt>
                <c:pt idx="3392">
                  <c:v>4.7699999999999996</c:v>
                </c:pt>
                <c:pt idx="3393">
                  <c:v>4.84</c:v>
                </c:pt>
                <c:pt idx="3394">
                  <c:v>4.67</c:v>
                </c:pt>
                <c:pt idx="3395">
                  <c:v>4.5199999999999996</c:v>
                </c:pt>
                <c:pt idx="3396">
                  <c:v>4.43</c:v>
                </c:pt>
                <c:pt idx="3397">
                  <c:v>4.38</c:v>
                </c:pt>
                <c:pt idx="3398">
                  <c:v>4.42</c:v>
                </c:pt>
                <c:pt idx="3399">
                  <c:v>4.3499999999999996</c:v>
                </c:pt>
                <c:pt idx="3400">
                  <c:v>4.37</c:v>
                </c:pt>
                <c:pt idx="3401">
                  <c:v>4.28</c:v>
                </c:pt>
                <c:pt idx="3402">
                  <c:v>4.3499999999999996</c:v>
                </c:pt>
                <c:pt idx="3403">
                  <c:v>4.29</c:v>
                </c:pt>
                <c:pt idx="3404">
                  <c:v>4.1900000000000004</c:v>
                </c:pt>
                <c:pt idx="3405">
                  <c:v>4.12</c:v>
                </c:pt>
                <c:pt idx="3406">
                  <c:v>4.07</c:v>
                </c:pt>
                <c:pt idx="3407">
                  <c:v>3.99</c:v>
                </c:pt>
                <c:pt idx="3408">
                  <c:v>3.85</c:v>
                </c:pt>
                <c:pt idx="3409">
                  <c:v>3.75</c:v>
                </c:pt>
                <c:pt idx="3410">
                  <c:v>3.77</c:v>
                </c:pt>
                <c:pt idx="3411">
                  <c:v>3.8</c:v>
                </c:pt>
                <c:pt idx="3412">
                  <c:v>3.73</c:v>
                </c:pt>
                <c:pt idx="3413">
                  <c:v>3.74</c:v>
                </c:pt>
                <c:pt idx="3414">
                  <c:v>3.74</c:v>
                </c:pt>
                <c:pt idx="3415">
                  <c:v>3.82</c:v>
                </c:pt>
                <c:pt idx="3416">
                  <c:v>3.81</c:v>
                </c:pt>
                <c:pt idx="3417">
                  <c:v>3.79</c:v>
                </c:pt>
                <c:pt idx="3418">
                  <c:v>3.79</c:v>
                </c:pt>
                <c:pt idx="3419">
                  <c:v>3.83</c:v>
                </c:pt>
                <c:pt idx="3420">
                  <c:v>3.98</c:v>
                </c:pt>
                <c:pt idx="3421">
                  <c:v>4.0599999999999996</c:v>
                </c:pt>
                <c:pt idx="3422">
                  <c:v>4.09</c:v>
                </c:pt>
                <c:pt idx="3423">
                  <c:v>4.1100000000000003</c:v>
                </c:pt>
                <c:pt idx="3424">
                  <c:v>4.01</c:v>
                </c:pt>
                <c:pt idx="3425">
                  <c:v>3.95</c:v>
                </c:pt>
                <c:pt idx="3426">
                  <c:v>4.0199999999999996</c:v>
                </c:pt>
                <c:pt idx="3427">
                  <c:v>4.08</c:v>
                </c:pt>
                <c:pt idx="3428">
                  <c:v>3.97</c:v>
                </c:pt>
                <c:pt idx="3429">
                  <c:v>3.8</c:v>
                </c:pt>
                <c:pt idx="3430">
                  <c:v>3.8</c:v>
                </c:pt>
                <c:pt idx="3431">
                  <c:v>3.81</c:v>
                </c:pt>
                <c:pt idx="3432">
                  <c:v>3.85</c:v>
                </c:pt>
                <c:pt idx="3433">
                  <c:v>3.67</c:v>
                </c:pt>
                <c:pt idx="3434">
                  <c:v>3.56</c:v>
                </c:pt>
                <c:pt idx="3435">
                  <c:v>3.51</c:v>
                </c:pt>
                <c:pt idx="3436">
                  <c:v>3.56</c:v>
                </c:pt>
                <c:pt idx="3437">
                  <c:v>3.62</c:v>
                </c:pt>
                <c:pt idx="3438">
                  <c:v>3.36</c:v>
                </c:pt>
                <c:pt idx="3439">
                  <c:v>3.43</c:v>
                </c:pt>
                <c:pt idx="3440">
                  <c:v>3.4</c:v>
                </c:pt>
                <c:pt idx="3441">
                  <c:v>3.58</c:v>
                </c:pt>
                <c:pt idx="3442">
                  <c:v>3.58</c:v>
                </c:pt>
                <c:pt idx="3443">
                  <c:v>3.47</c:v>
                </c:pt>
                <c:pt idx="3444">
                  <c:v>3.36</c:v>
                </c:pt>
                <c:pt idx="3445">
                  <c:v>3.36</c:v>
                </c:pt>
                <c:pt idx="3446">
                  <c:v>3.46</c:v>
                </c:pt>
                <c:pt idx="3447">
                  <c:v>3.46</c:v>
                </c:pt>
                <c:pt idx="3448">
                  <c:v>3.19</c:v>
                </c:pt>
                <c:pt idx="3449">
                  <c:v>3.18</c:v>
                </c:pt>
                <c:pt idx="3450">
                  <c:v>3.28</c:v>
                </c:pt>
                <c:pt idx="3451">
                  <c:v>3.37</c:v>
                </c:pt>
                <c:pt idx="3452">
                  <c:v>3.36</c:v>
                </c:pt>
                <c:pt idx="3453">
                  <c:v>3.36</c:v>
                </c:pt>
                <c:pt idx="3454">
                  <c:v>3.42</c:v>
                </c:pt>
                <c:pt idx="3455">
                  <c:v>3.2</c:v>
                </c:pt>
                <c:pt idx="3456">
                  <c:v>3.35</c:v>
                </c:pt>
                <c:pt idx="3457">
                  <c:v>3.53</c:v>
                </c:pt>
                <c:pt idx="3458">
                  <c:v>3.47</c:v>
                </c:pt>
                <c:pt idx="3459">
                  <c:v>3.49</c:v>
                </c:pt>
                <c:pt idx="3460">
                  <c:v>3.76</c:v>
                </c:pt>
                <c:pt idx="3461">
                  <c:v>4</c:v>
                </c:pt>
                <c:pt idx="3462">
                  <c:v>3.73</c:v>
                </c:pt>
                <c:pt idx="3463">
                  <c:v>3.5</c:v>
                </c:pt>
                <c:pt idx="3464">
                  <c:v>3.56</c:v>
                </c:pt>
                <c:pt idx="3465">
                  <c:v>3.66</c:v>
                </c:pt>
                <c:pt idx="3466">
                  <c:v>3.77</c:v>
                </c:pt>
                <c:pt idx="3467">
                  <c:v>3.89</c:v>
                </c:pt>
                <c:pt idx="3468">
                  <c:v>3.79</c:v>
                </c:pt>
                <c:pt idx="3469">
                  <c:v>4.0199999999999996</c:v>
                </c:pt>
                <c:pt idx="3470">
                  <c:v>3.93</c:v>
                </c:pt>
                <c:pt idx="3471">
                  <c:v>3.82</c:v>
                </c:pt>
                <c:pt idx="3472">
                  <c:v>3.82</c:v>
                </c:pt>
                <c:pt idx="3473">
                  <c:v>4.12</c:v>
                </c:pt>
                <c:pt idx="3474">
                  <c:v>4.16</c:v>
                </c:pt>
                <c:pt idx="3475">
                  <c:v>4.21</c:v>
                </c:pt>
                <c:pt idx="3476">
                  <c:v>4.28</c:v>
                </c:pt>
                <c:pt idx="3477">
                  <c:v>4.2300000000000004</c:v>
                </c:pt>
                <c:pt idx="3478">
                  <c:v>4.47</c:v>
                </c:pt>
                <c:pt idx="3479">
                  <c:v>4.4800000000000004</c:v>
                </c:pt>
                <c:pt idx="3480">
                  <c:v>4.47</c:v>
                </c:pt>
                <c:pt idx="3481">
                  <c:v>4.5199999999999996</c:v>
                </c:pt>
                <c:pt idx="3482">
                  <c:v>4.37</c:v>
                </c:pt>
                <c:pt idx="3483">
                  <c:v>4.55</c:v>
                </c:pt>
                <c:pt idx="3484">
                  <c:v>4.3499999999999996</c:v>
                </c:pt>
                <c:pt idx="3485">
                  <c:v>4.22</c:v>
                </c:pt>
                <c:pt idx="3486">
                  <c:v>4.1900000000000004</c:v>
                </c:pt>
                <c:pt idx="3487">
                  <c:v>3.99</c:v>
                </c:pt>
                <c:pt idx="3488">
                  <c:v>4.0999999999999996</c:v>
                </c:pt>
                <c:pt idx="3489">
                  <c:v>4.17</c:v>
                </c:pt>
                <c:pt idx="3490">
                  <c:v>4.01</c:v>
                </c:pt>
                <c:pt idx="3491">
                  <c:v>4.08</c:v>
                </c:pt>
                <c:pt idx="3492">
                  <c:v>4.05</c:v>
                </c:pt>
                <c:pt idx="3493">
                  <c:v>4.0999999999999996</c:v>
                </c:pt>
                <c:pt idx="3494">
                  <c:v>4.1900000000000004</c:v>
                </c:pt>
                <c:pt idx="3495">
                  <c:v>4.22</c:v>
                </c:pt>
                <c:pt idx="3496">
                  <c:v>4.22</c:v>
                </c:pt>
                <c:pt idx="3497">
                  <c:v>4.54</c:v>
                </c:pt>
                <c:pt idx="3498">
                  <c:v>4.6100000000000003</c:v>
                </c:pt>
                <c:pt idx="3499">
                  <c:v>4.5199999999999996</c:v>
                </c:pt>
                <c:pt idx="3500">
                  <c:v>4.49</c:v>
                </c:pt>
                <c:pt idx="3501">
                  <c:v>4.42</c:v>
                </c:pt>
                <c:pt idx="3502">
                  <c:v>4.49</c:v>
                </c:pt>
                <c:pt idx="3503">
                  <c:v>4.42</c:v>
                </c:pt>
                <c:pt idx="3504">
                  <c:v>4.55</c:v>
                </c:pt>
                <c:pt idx="3505">
                  <c:v>4.4800000000000004</c:v>
                </c:pt>
                <c:pt idx="3506">
                  <c:v>4.38</c:v>
                </c:pt>
                <c:pt idx="3507">
                  <c:v>4.5199999999999996</c:v>
                </c:pt>
                <c:pt idx="3508">
                  <c:v>4.4800000000000004</c:v>
                </c:pt>
                <c:pt idx="3509">
                  <c:v>4.57</c:v>
                </c:pt>
                <c:pt idx="3510">
                  <c:v>4.72</c:v>
                </c:pt>
                <c:pt idx="3511">
                  <c:v>4.72</c:v>
                </c:pt>
                <c:pt idx="3512">
                  <c:v>4.46</c:v>
                </c:pt>
                <c:pt idx="3513">
                  <c:v>4.4000000000000004</c:v>
                </c:pt>
                <c:pt idx="3514">
                  <c:v>4.41</c:v>
                </c:pt>
                <c:pt idx="3515">
                  <c:v>4.2699999999999996</c:v>
                </c:pt>
                <c:pt idx="3516">
                  <c:v>4.42</c:v>
                </c:pt>
                <c:pt idx="3517">
                  <c:v>4.42</c:v>
                </c:pt>
                <c:pt idx="3518">
                  <c:v>4.55</c:v>
                </c:pt>
                <c:pt idx="3519">
                  <c:v>4.6900000000000004</c:v>
                </c:pt>
                <c:pt idx="3520">
                  <c:v>4.4800000000000004</c:v>
                </c:pt>
                <c:pt idx="3521">
                  <c:v>4.32</c:v>
                </c:pt>
                <c:pt idx="3522">
                  <c:v>4.24</c:v>
                </c:pt>
                <c:pt idx="3523">
                  <c:v>4.22</c:v>
                </c:pt>
                <c:pt idx="3524">
                  <c:v>4.1100000000000003</c:v>
                </c:pt>
                <c:pt idx="3525">
                  <c:v>3.96</c:v>
                </c:pt>
                <c:pt idx="3526">
                  <c:v>3.89</c:v>
                </c:pt>
                <c:pt idx="3527">
                  <c:v>3.92</c:v>
                </c:pt>
                <c:pt idx="3528">
                  <c:v>3.93</c:v>
                </c:pt>
                <c:pt idx="3529">
                  <c:v>3.9</c:v>
                </c:pt>
                <c:pt idx="3530">
                  <c:v>3.84</c:v>
                </c:pt>
                <c:pt idx="3531">
                  <c:v>3.89</c:v>
                </c:pt>
                <c:pt idx="3532">
                  <c:v>3.83</c:v>
                </c:pt>
                <c:pt idx="3533">
                  <c:v>3.83</c:v>
                </c:pt>
                <c:pt idx="3534">
                  <c:v>3.81</c:v>
                </c:pt>
                <c:pt idx="3535">
                  <c:v>3.93</c:v>
                </c:pt>
                <c:pt idx="3536">
                  <c:v>3.93</c:v>
                </c:pt>
                <c:pt idx="3537">
                  <c:v>3.79</c:v>
                </c:pt>
                <c:pt idx="3538">
                  <c:v>3.75</c:v>
                </c:pt>
                <c:pt idx="3539">
                  <c:v>3.7</c:v>
                </c:pt>
                <c:pt idx="3540">
                  <c:v>3.73</c:v>
                </c:pt>
                <c:pt idx="3541">
                  <c:v>3.83</c:v>
                </c:pt>
                <c:pt idx="3542">
                  <c:v>3.81</c:v>
                </c:pt>
                <c:pt idx="3543">
                  <c:v>3.87</c:v>
                </c:pt>
                <c:pt idx="3544">
                  <c:v>3.78</c:v>
                </c:pt>
                <c:pt idx="3545">
                  <c:v>3.9</c:v>
                </c:pt>
                <c:pt idx="3546">
                  <c:v>3.81</c:v>
                </c:pt>
                <c:pt idx="3547">
                  <c:v>3.86</c:v>
                </c:pt>
                <c:pt idx="3548">
                  <c:v>3.85</c:v>
                </c:pt>
                <c:pt idx="3549">
                  <c:v>3.98</c:v>
                </c:pt>
                <c:pt idx="3550">
                  <c:v>3.99</c:v>
                </c:pt>
                <c:pt idx="3551">
                  <c:v>4.05</c:v>
                </c:pt>
                <c:pt idx="3552">
                  <c:v>4.18</c:v>
                </c:pt>
                <c:pt idx="3553">
                  <c:v>4.2699999999999996</c:v>
                </c:pt>
                <c:pt idx="3554">
                  <c:v>4.13</c:v>
                </c:pt>
                <c:pt idx="3555">
                  <c:v>4.3499999999999996</c:v>
                </c:pt>
                <c:pt idx="3556">
                  <c:v>4.2699999999999996</c:v>
                </c:pt>
                <c:pt idx="3557">
                  <c:v>4.25</c:v>
                </c:pt>
                <c:pt idx="3558">
                  <c:v>4.32</c:v>
                </c:pt>
                <c:pt idx="3559">
                  <c:v>4.32</c:v>
                </c:pt>
                <c:pt idx="3560">
                  <c:v>4.21</c:v>
                </c:pt>
                <c:pt idx="3561">
                  <c:v>4.22</c:v>
                </c:pt>
                <c:pt idx="3562">
                  <c:v>4.17</c:v>
                </c:pt>
                <c:pt idx="3563">
                  <c:v>4.12</c:v>
                </c:pt>
                <c:pt idx="3564">
                  <c:v>4.05</c:v>
                </c:pt>
                <c:pt idx="3565">
                  <c:v>4.05</c:v>
                </c:pt>
                <c:pt idx="3566">
                  <c:v>4.08</c:v>
                </c:pt>
                <c:pt idx="3567">
                  <c:v>4.1399999999999997</c:v>
                </c:pt>
                <c:pt idx="3568">
                  <c:v>4.12</c:v>
                </c:pt>
                <c:pt idx="3569">
                  <c:v>4.21</c:v>
                </c:pt>
                <c:pt idx="3570">
                  <c:v>4.2300000000000004</c:v>
                </c:pt>
                <c:pt idx="3571">
                  <c:v>4.1900000000000004</c:v>
                </c:pt>
                <c:pt idx="3572">
                  <c:v>4.33</c:v>
                </c:pt>
                <c:pt idx="3573">
                  <c:v>4.33</c:v>
                </c:pt>
                <c:pt idx="3574">
                  <c:v>4.37</c:v>
                </c:pt>
                <c:pt idx="3575">
                  <c:v>4.32</c:v>
                </c:pt>
                <c:pt idx="3576">
                  <c:v>4.3499999999999996</c:v>
                </c:pt>
                <c:pt idx="3577">
                  <c:v>4.38</c:v>
                </c:pt>
                <c:pt idx="3578">
                  <c:v>4.51</c:v>
                </c:pt>
                <c:pt idx="3579">
                  <c:v>4.5999999999999996</c:v>
                </c:pt>
                <c:pt idx="3580">
                  <c:v>4.5999999999999996</c:v>
                </c:pt>
                <c:pt idx="3581">
                  <c:v>4.59</c:v>
                </c:pt>
                <c:pt idx="3582">
                  <c:v>4.49</c:v>
                </c:pt>
                <c:pt idx="3583">
                  <c:v>4.24</c:v>
                </c:pt>
                <c:pt idx="3584">
                  <c:v>4.28</c:v>
                </c:pt>
                <c:pt idx="3585">
                  <c:v>4.1900000000000004</c:v>
                </c:pt>
                <c:pt idx="3586">
                  <c:v>4.2300000000000004</c:v>
                </c:pt>
                <c:pt idx="3587">
                  <c:v>4.0999999999999996</c:v>
                </c:pt>
                <c:pt idx="3588">
                  <c:v>4.09</c:v>
                </c:pt>
                <c:pt idx="3589">
                  <c:v>4.21</c:v>
                </c:pt>
                <c:pt idx="3590">
                  <c:v>4.25</c:v>
                </c:pt>
                <c:pt idx="3591">
                  <c:v>4.1500000000000004</c:v>
                </c:pt>
                <c:pt idx="3592">
                  <c:v>4.0999999999999996</c:v>
                </c:pt>
                <c:pt idx="3593">
                  <c:v>4.05</c:v>
                </c:pt>
                <c:pt idx="3594">
                  <c:v>4.2699999999999996</c:v>
                </c:pt>
                <c:pt idx="3595">
                  <c:v>4.37</c:v>
                </c:pt>
                <c:pt idx="3596">
                  <c:v>4.3600000000000003</c:v>
                </c:pt>
                <c:pt idx="3597">
                  <c:v>4.37</c:v>
                </c:pt>
                <c:pt idx="3598">
                  <c:v>4.3600000000000003</c:v>
                </c:pt>
                <c:pt idx="3599">
                  <c:v>4.63</c:v>
                </c:pt>
                <c:pt idx="3600">
                  <c:v>4.62</c:v>
                </c:pt>
                <c:pt idx="3601">
                  <c:v>4.6399999999999997</c:v>
                </c:pt>
                <c:pt idx="3602">
                  <c:v>4.72</c:v>
                </c:pt>
                <c:pt idx="3603">
                  <c:v>4.83</c:v>
                </c:pt>
                <c:pt idx="3604">
                  <c:v>4.83</c:v>
                </c:pt>
                <c:pt idx="3605">
                  <c:v>4.83</c:v>
                </c:pt>
                <c:pt idx="3606">
                  <c:v>4.92</c:v>
                </c:pt>
                <c:pt idx="3607">
                  <c:v>4.72</c:v>
                </c:pt>
                <c:pt idx="3608">
                  <c:v>4.75</c:v>
                </c:pt>
                <c:pt idx="3609">
                  <c:v>4.59</c:v>
                </c:pt>
                <c:pt idx="3610">
                  <c:v>4.53</c:v>
                </c:pt>
                <c:pt idx="3611">
                  <c:v>4.54</c:v>
                </c:pt>
                <c:pt idx="3612">
                  <c:v>4.3899999999999997</c:v>
                </c:pt>
                <c:pt idx="3613">
                  <c:v>4.33</c:v>
                </c:pt>
                <c:pt idx="3614">
                  <c:v>4.37</c:v>
                </c:pt>
                <c:pt idx="3615">
                  <c:v>4.42</c:v>
                </c:pt>
                <c:pt idx="3616">
                  <c:v>4.3099999999999996</c:v>
                </c:pt>
                <c:pt idx="3617">
                  <c:v>4.2</c:v>
                </c:pt>
                <c:pt idx="3618">
                  <c:v>4.25</c:v>
                </c:pt>
                <c:pt idx="3619">
                  <c:v>4.34</c:v>
                </c:pt>
                <c:pt idx="3620">
                  <c:v>4.4000000000000004</c:v>
                </c:pt>
                <c:pt idx="3621">
                  <c:v>4.28</c:v>
                </c:pt>
                <c:pt idx="3622">
                  <c:v>4.33</c:v>
                </c:pt>
                <c:pt idx="3623">
                  <c:v>4.4000000000000004</c:v>
                </c:pt>
                <c:pt idx="3624">
                  <c:v>4.34</c:v>
                </c:pt>
                <c:pt idx="3625">
                  <c:v>4.25</c:v>
                </c:pt>
                <c:pt idx="3626">
                  <c:v>4.1900000000000004</c:v>
                </c:pt>
                <c:pt idx="3627">
                  <c:v>4.3499999999999996</c:v>
                </c:pt>
                <c:pt idx="3628">
                  <c:v>4.38</c:v>
                </c:pt>
                <c:pt idx="3629">
                  <c:v>4.43</c:v>
                </c:pt>
                <c:pt idx="3630">
                  <c:v>4.42</c:v>
                </c:pt>
                <c:pt idx="3631">
                  <c:v>4.49</c:v>
                </c:pt>
                <c:pt idx="3632">
                  <c:v>4.5999999999999996</c:v>
                </c:pt>
                <c:pt idx="3633">
                  <c:v>4.5999999999999996</c:v>
                </c:pt>
                <c:pt idx="3634">
                  <c:v>4.6399999999999997</c:v>
                </c:pt>
                <c:pt idx="3635">
                  <c:v>4.58</c:v>
                </c:pt>
                <c:pt idx="3636">
                  <c:v>4.46</c:v>
                </c:pt>
                <c:pt idx="3637">
                  <c:v>4.45</c:v>
                </c:pt>
                <c:pt idx="3638">
                  <c:v>4.43</c:v>
                </c:pt>
                <c:pt idx="3639">
                  <c:v>4.46</c:v>
                </c:pt>
                <c:pt idx="3640">
                  <c:v>4.41</c:v>
                </c:pt>
                <c:pt idx="3641">
                  <c:v>4.26</c:v>
                </c:pt>
                <c:pt idx="3642">
                  <c:v>4.29</c:v>
                </c:pt>
                <c:pt idx="3643">
                  <c:v>4.3</c:v>
                </c:pt>
                <c:pt idx="3644">
                  <c:v>4.26</c:v>
                </c:pt>
                <c:pt idx="3645">
                  <c:v>4.2</c:v>
                </c:pt>
                <c:pt idx="3646">
                  <c:v>4</c:v>
                </c:pt>
                <c:pt idx="3647">
                  <c:v>4</c:v>
                </c:pt>
                <c:pt idx="3648">
                  <c:v>4.0599999999999996</c:v>
                </c:pt>
                <c:pt idx="3649">
                  <c:v>4.09</c:v>
                </c:pt>
                <c:pt idx="3650">
                  <c:v>4.0599999999999996</c:v>
                </c:pt>
                <c:pt idx="3651">
                  <c:v>4.17</c:v>
                </c:pt>
                <c:pt idx="3652">
                  <c:v>4.05</c:v>
                </c:pt>
                <c:pt idx="3653">
                  <c:v>4.03</c:v>
                </c:pt>
                <c:pt idx="3654">
                  <c:v>3.98</c:v>
                </c:pt>
                <c:pt idx="3655">
                  <c:v>3.98</c:v>
                </c:pt>
                <c:pt idx="3656">
                  <c:v>3.99</c:v>
                </c:pt>
                <c:pt idx="3657">
                  <c:v>3.97</c:v>
                </c:pt>
                <c:pt idx="3658">
                  <c:v>4.01</c:v>
                </c:pt>
                <c:pt idx="3659">
                  <c:v>4.0999999999999996</c:v>
                </c:pt>
                <c:pt idx="3660">
                  <c:v>4.01</c:v>
                </c:pt>
                <c:pt idx="3661">
                  <c:v>3.96</c:v>
                </c:pt>
                <c:pt idx="3662">
                  <c:v>3.93</c:v>
                </c:pt>
                <c:pt idx="3663">
                  <c:v>3.85</c:v>
                </c:pt>
                <c:pt idx="3664">
                  <c:v>3.97</c:v>
                </c:pt>
                <c:pt idx="3665">
                  <c:v>4.18</c:v>
                </c:pt>
                <c:pt idx="3666">
                  <c:v>4.12</c:v>
                </c:pt>
                <c:pt idx="3667">
                  <c:v>3.93</c:v>
                </c:pt>
                <c:pt idx="3668">
                  <c:v>3.96</c:v>
                </c:pt>
                <c:pt idx="3669">
                  <c:v>3.99</c:v>
                </c:pt>
                <c:pt idx="3670">
                  <c:v>3.96</c:v>
                </c:pt>
                <c:pt idx="3671">
                  <c:v>3.92</c:v>
                </c:pt>
                <c:pt idx="3672">
                  <c:v>3.96</c:v>
                </c:pt>
                <c:pt idx="3673">
                  <c:v>4.01</c:v>
                </c:pt>
                <c:pt idx="3674">
                  <c:v>4.04</c:v>
                </c:pt>
                <c:pt idx="3675">
                  <c:v>3.84</c:v>
                </c:pt>
                <c:pt idx="3676">
                  <c:v>3.78</c:v>
                </c:pt>
                <c:pt idx="3677">
                  <c:v>3.84</c:v>
                </c:pt>
                <c:pt idx="3678">
                  <c:v>3.78</c:v>
                </c:pt>
                <c:pt idx="3679">
                  <c:v>3.72</c:v>
                </c:pt>
                <c:pt idx="3680">
                  <c:v>3.74</c:v>
                </c:pt>
                <c:pt idx="3681">
                  <c:v>3.8</c:v>
                </c:pt>
                <c:pt idx="3682">
                  <c:v>3.92</c:v>
                </c:pt>
                <c:pt idx="3683">
                  <c:v>3.88</c:v>
                </c:pt>
                <c:pt idx="3684">
                  <c:v>3.77</c:v>
                </c:pt>
                <c:pt idx="3685">
                  <c:v>3.68</c:v>
                </c:pt>
                <c:pt idx="3686">
                  <c:v>3.57</c:v>
                </c:pt>
                <c:pt idx="3687">
                  <c:v>3.56</c:v>
                </c:pt>
                <c:pt idx="3688">
                  <c:v>3.63</c:v>
                </c:pt>
                <c:pt idx="3689">
                  <c:v>3.49</c:v>
                </c:pt>
                <c:pt idx="3690">
                  <c:v>3.4</c:v>
                </c:pt>
                <c:pt idx="3691">
                  <c:v>3.41</c:v>
                </c:pt>
                <c:pt idx="3692">
                  <c:v>3.52</c:v>
                </c:pt>
                <c:pt idx="3693">
                  <c:v>3.54</c:v>
                </c:pt>
                <c:pt idx="3694">
                  <c:v>3.42</c:v>
                </c:pt>
                <c:pt idx="3695">
                  <c:v>3.49</c:v>
                </c:pt>
                <c:pt idx="3696">
                  <c:v>3.72</c:v>
                </c:pt>
                <c:pt idx="3697">
                  <c:v>3.63</c:v>
                </c:pt>
                <c:pt idx="3698">
                  <c:v>3.59</c:v>
                </c:pt>
                <c:pt idx="3699">
                  <c:v>3.61</c:v>
                </c:pt>
                <c:pt idx="3700">
                  <c:v>3.54</c:v>
                </c:pt>
                <c:pt idx="3701">
                  <c:v>3.61</c:v>
                </c:pt>
                <c:pt idx="3702">
                  <c:v>3.62</c:v>
                </c:pt>
                <c:pt idx="3703">
                  <c:v>3.65</c:v>
                </c:pt>
                <c:pt idx="3704">
                  <c:v>3.59</c:v>
                </c:pt>
                <c:pt idx="3705">
                  <c:v>3.63</c:v>
                </c:pt>
                <c:pt idx="3706">
                  <c:v>3.66</c:v>
                </c:pt>
                <c:pt idx="3707">
                  <c:v>3.49</c:v>
                </c:pt>
                <c:pt idx="3708">
                  <c:v>3.39</c:v>
                </c:pt>
                <c:pt idx="3709">
                  <c:v>3.39</c:v>
                </c:pt>
                <c:pt idx="3710">
                  <c:v>3.44</c:v>
                </c:pt>
                <c:pt idx="3711">
                  <c:v>3.35</c:v>
                </c:pt>
                <c:pt idx="3712">
                  <c:v>3.42</c:v>
                </c:pt>
                <c:pt idx="3713">
                  <c:v>3.55</c:v>
                </c:pt>
                <c:pt idx="3714">
                  <c:v>3.48</c:v>
                </c:pt>
                <c:pt idx="3715">
                  <c:v>3.29</c:v>
                </c:pt>
                <c:pt idx="3716">
                  <c:v>3.17</c:v>
                </c:pt>
                <c:pt idx="3717">
                  <c:v>3.12</c:v>
                </c:pt>
                <c:pt idx="3718">
                  <c:v>3.11</c:v>
                </c:pt>
                <c:pt idx="3719">
                  <c:v>3.11</c:v>
                </c:pt>
                <c:pt idx="3720">
                  <c:v>3.01</c:v>
                </c:pt>
                <c:pt idx="3721">
                  <c:v>2.94</c:v>
                </c:pt>
                <c:pt idx="3722">
                  <c:v>3.06</c:v>
                </c:pt>
                <c:pt idx="3723">
                  <c:v>2.84</c:v>
                </c:pt>
                <c:pt idx="3724">
                  <c:v>2.84</c:v>
                </c:pt>
                <c:pt idx="3725">
                  <c:v>3.09</c:v>
                </c:pt>
                <c:pt idx="3726">
                  <c:v>3.39</c:v>
                </c:pt>
                <c:pt idx="3727">
                  <c:v>3.53</c:v>
                </c:pt>
                <c:pt idx="3728">
                  <c:v>3.49</c:v>
                </c:pt>
                <c:pt idx="3729">
                  <c:v>3.35</c:v>
                </c:pt>
                <c:pt idx="3730">
                  <c:v>3.38</c:v>
                </c:pt>
                <c:pt idx="3731">
                  <c:v>3.43</c:v>
                </c:pt>
                <c:pt idx="3732">
                  <c:v>3.45</c:v>
                </c:pt>
                <c:pt idx="3733">
                  <c:v>3.42</c:v>
                </c:pt>
                <c:pt idx="3734">
                  <c:v>3.29</c:v>
                </c:pt>
                <c:pt idx="3735">
                  <c:v>3.13</c:v>
                </c:pt>
                <c:pt idx="3736">
                  <c:v>3.12</c:v>
                </c:pt>
                <c:pt idx="3737">
                  <c:v>3.08</c:v>
                </c:pt>
                <c:pt idx="3738">
                  <c:v>3.05</c:v>
                </c:pt>
                <c:pt idx="3739">
                  <c:v>3.01</c:v>
                </c:pt>
                <c:pt idx="3740">
                  <c:v>3.03</c:v>
                </c:pt>
                <c:pt idx="3741">
                  <c:v>3.06</c:v>
                </c:pt>
                <c:pt idx="3742">
                  <c:v>3.05</c:v>
                </c:pt>
                <c:pt idx="3743">
                  <c:v>3.08</c:v>
                </c:pt>
                <c:pt idx="3744">
                  <c:v>2.97</c:v>
                </c:pt>
                <c:pt idx="3745">
                  <c:v>3.09</c:v>
                </c:pt>
                <c:pt idx="3746">
                  <c:v>3.07</c:v>
                </c:pt>
                <c:pt idx="3747">
                  <c:v>3.03</c:v>
                </c:pt>
                <c:pt idx="3748">
                  <c:v>2.98</c:v>
                </c:pt>
                <c:pt idx="3749">
                  <c:v>2.97</c:v>
                </c:pt>
                <c:pt idx="3750">
                  <c:v>2.96</c:v>
                </c:pt>
                <c:pt idx="3751">
                  <c:v>2.91</c:v>
                </c:pt>
                <c:pt idx="3752">
                  <c:v>2.85</c:v>
                </c:pt>
                <c:pt idx="3753">
                  <c:v>2.89</c:v>
                </c:pt>
                <c:pt idx="3754">
                  <c:v>2.97</c:v>
                </c:pt>
                <c:pt idx="3755">
                  <c:v>2.81</c:v>
                </c:pt>
                <c:pt idx="3756">
                  <c:v>2.7</c:v>
                </c:pt>
                <c:pt idx="3757">
                  <c:v>2.67</c:v>
                </c:pt>
                <c:pt idx="3758">
                  <c:v>2.5099999999999998</c:v>
                </c:pt>
                <c:pt idx="3759">
                  <c:v>2.4900000000000002</c:v>
                </c:pt>
                <c:pt idx="3760">
                  <c:v>2.36</c:v>
                </c:pt>
                <c:pt idx="3761">
                  <c:v>2.23</c:v>
                </c:pt>
                <c:pt idx="3762">
                  <c:v>2.39</c:v>
                </c:pt>
                <c:pt idx="3763">
                  <c:v>2.6</c:v>
                </c:pt>
                <c:pt idx="3764">
                  <c:v>2.61</c:v>
                </c:pt>
                <c:pt idx="3765">
                  <c:v>2.68</c:v>
                </c:pt>
                <c:pt idx="3766">
                  <c:v>2.59</c:v>
                </c:pt>
                <c:pt idx="3767">
                  <c:v>2.71</c:v>
                </c:pt>
                <c:pt idx="3768">
                  <c:v>2.5099999999999998</c:v>
                </c:pt>
                <c:pt idx="3769">
                  <c:v>2.3199999999999998</c:v>
                </c:pt>
                <c:pt idx="3770">
                  <c:v>2.2999999999999998</c:v>
                </c:pt>
                <c:pt idx="3771">
                  <c:v>2.4</c:v>
                </c:pt>
                <c:pt idx="3772">
                  <c:v>2.46</c:v>
                </c:pt>
                <c:pt idx="3773">
                  <c:v>2.6</c:v>
                </c:pt>
                <c:pt idx="3774">
                  <c:v>2.48</c:v>
                </c:pt>
                <c:pt idx="3775">
                  <c:v>2.5</c:v>
                </c:pt>
                <c:pt idx="3776">
                  <c:v>2.5099999999999998</c:v>
                </c:pt>
                <c:pt idx="3777">
                  <c:v>2.42</c:v>
                </c:pt>
                <c:pt idx="3778">
                  <c:v>2.48</c:v>
                </c:pt>
                <c:pt idx="3779">
                  <c:v>2.54</c:v>
                </c:pt>
                <c:pt idx="3780">
                  <c:v>2.4700000000000002</c:v>
                </c:pt>
                <c:pt idx="3781">
                  <c:v>2.67</c:v>
                </c:pt>
                <c:pt idx="3782">
                  <c:v>2.63</c:v>
                </c:pt>
                <c:pt idx="3783">
                  <c:v>2.6</c:v>
                </c:pt>
                <c:pt idx="3784">
                  <c:v>2.68</c:v>
                </c:pt>
                <c:pt idx="3785">
                  <c:v>2.6</c:v>
                </c:pt>
                <c:pt idx="3786">
                  <c:v>2.5499999999999998</c:v>
                </c:pt>
                <c:pt idx="3787">
                  <c:v>2.44</c:v>
                </c:pt>
                <c:pt idx="3788">
                  <c:v>2.44</c:v>
                </c:pt>
                <c:pt idx="3789">
                  <c:v>2.4500000000000002</c:v>
                </c:pt>
                <c:pt idx="3790">
                  <c:v>2.38</c:v>
                </c:pt>
                <c:pt idx="3791">
                  <c:v>2.31</c:v>
                </c:pt>
                <c:pt idx="3792">
                  <c:v>2.2999999999999998</c:v>
                </c:pt>
                <c:pt idx="3793">
                  <c:v>2.2400000000000002</c:v>
                </c:pt>
                <c:pt idx="3794">
                  <c:v>2.2400000000000002</c:v>
                </c:pt>
                <c:pt idx="3795">
                  <c:v>2.21</c:v>
                </c:pt>
                <c:pt idx="3796">
                  <c:v>2.17</c:v>
                </c:pt>
                <c:pt idx="3797">
                  <c:v>2.15</c:v>
                </c:pt>
                <c:pt idx="3798">
                  <c:v>2.13</c:v>
                </c:pt>
                <c:pt idx="3799">
                  <c:v>2.0699999999999998</c:v>
                </c:pt>
                <c:pt idx="3800">
                  <c:v>2.0099999999999998</c:v>
                </c:pt>
                <c:pt idx="3801">
                  <c:v>2.14</c:v>
                </c:pt>
                <c:pt idx="3802">
                  <c:v>2.19</c:v>
                </c:pt>
                <c:pt idx="3803">
                  <c:v>2.21</c:v>
                </c:pt>
                <c:pt idx="3804">
                  <c:v>2.19</c:v>
                </c:pt>
                <c:pt idx="3805">
                  <c:v>2.0699999999999998</c:v>
                </c:pt>
                <c:pt idx="3806">
                  <c:v>2.16</c:v>
                </c:pt>
                <c:pt idx="3807">
                  <c:v>2.09</c:v>
                </c:pt>
                <c:pt idx="3808">
                  <c:v>2.0499999999999998</c:v>
                </c:pt>
                <c:pt idx="3809">
                  <c:v>2.02</c:v>
                </c:pt>
                <c:pt idx="3810">
                  <c:v>2</c:v>
                </c:pt>
                <c:pt idx="3811">
                  <c:v>1.88</c:v>
                </c:pt>
                <c:pt idx="3812">
                  <c:v>1.94</c:v>
                </c:pt>
                <c:pt idx="3813">
                  <c:v>2.06</c:v>
                </c:pt>
                <c:pt idx="3814">
                  <c:v>1.98</c:v>
                </c:pt>
                <c:pt idx="3815">
                  <c:v>1.99</c:v>
                </c:pt>
                <c:pt idx="3816">
                  <c:v>1.99</c:v>
                </c:pt>
                <c:pt idx="3817">
                  <c:v>1.91</c:v>
                </c:pt>
                <c:pt idx="3818">
                  <c:v>1.87</c:v>
                </c:pt>
                <c:pt idx="3819">
                  <c:v>1.87</c:v>
                </c:pt>
                <c:pt idx="3820">
                  <c:v>1.88</c:v>
                </c:pt>
                <c:pt idx="3821">
                  <c:v>1.89</c:v>
                </c:pt>
                <c:pt idx="3822">
                  <c:v>1.87</c:v>
                </c:pt>
                <c:pt idx="3823">
                  <c:v>1.85</c:v>
                </c:pt>
                <c:pt idx="3824">
                  <c:v>1.82</c:v>
                </c:pt>
                <c:pt idx="3825">
                  <c:v>1.89</c:v>
                </c:pt>
                <c:pt idx="3826">
                  <c:v>1.97</c:v>
                </c:pt>
                <c:pt idx="3827">
                  <c:v>1.99</c:v>
                </c:pt>
                <c:pt idx="3828">
                  <c:v>2.1</c:v>
                </c:pt>
                <c:pt idx="3829">
                  <c:v>2.0499999999999998</c:v>
                </c:pt>
                <c:pt idx="3830">
                  <c:v>2.1</c:v>
                </c:pt>
                <c:pt idx="3831">
                  <c:v>2.29</c:v>
                </c:pt>
                <c:pt idx="3832">
                  <c:v>2.31</c:v>
                </c:pt>
                <c:pt idx="3833">
                  <c:v>2.29</c:v>
                </c:pt>
                <c:pt idx="3834">
                  <c:v>2.2999999999999998</c:v>
                </c:pt>
                <c:pt idx="3835">
                  <c:v>2.2999999999999998</c:v>
                </c:pt>
                <c:pt idx="3836">
                  <c:v>2.27</c:v>
                </c:pt>
                <c:pt idx="3837">
                  <c:v>2.36</c:v>
                </c:pt>
                <c:pt idx="3838">
                  <c:v>2.36</c:v>
                </c:pt>
                <c:pt idx="3839">
                  <c:v>2.37</c:v>
                </c:pt>
                <c:pt idx="3840">
                  <c:v>2.41</c:v>
                </c:pt>
                <c:pt idx="3841">
                  <c:v>2.38</c:v>
                </c:pt>
                <c:pt idx="3842">
                  <c:v>2.5</c:v>
                </c:pt>
                <c:pt idx="3843">
                  <c:v>2.6</c:v>
                </c:pt>
                <c:pt idx="3844">
                  <c:v>2.56</c:v>
                </c:pt>
                <c:pt idx="3845">
                  <c:v>2.6</c:v>
                </c:pt>
                <c:pt idx="3846">
                  <c:v>2.5499999999999998</c:v>
                </c:pt>
                <c:pt idx="3847">
                  <c:v>2.6</c:v>
                </c:pt>
                <c:pt idx="3848">
                  <c:v>2.66</c:v>
                </c:pt>
                <c:pt idx="3849">
                  <c:v>2.56</c:v>
                </c:pt>
                <c:pt idx="3850">
                  <c:v>2.5</c:v>
                </c:pt>
                <c:pt idx="3851">
                  <c:v>2.39</c:v>
                </c:pt>
                <c:pt idx="3852">
                  <c:v>2.34</c:v>
                </c:pt>
                <c:pt idx="3853">
                  <c:v>2.2400000000000002</c:v>
                </c:pt>
                <c:pt idx="3854">
                  <c:v>2.3199999999999998</c:v>
                </c:pt>
                <c:pt idx="3855">
                  <c:v>2.39</c:v>
                </c:pt>
                <c:pt idx="3856">
                  <c:v>2.41</c:v>
                </c:pt>
                <c:pt idx="3857">
                  <c:v>2.33</c:v>
                </c:pt>
                <c:pt idx="3858">
                  <c:v>2.2200000000000002</c:v>
                </c:pt>
                <c:pt idx="3859">
                  <c:v>2.2200000000000002</c:v>
                </c:pt>
                <c:pt idx="3860">
                  <c:v>2.17</c:v>
                </c:pt>
                <c:pt idx="3861">
                  <c:v>2.1800000000000002</c:v>
                </c:pt>
                <c:pt idx="3862">
                  <c:v>2.2000000000000002</c:v>
                </c:pt>
                <c:pt idx="3863">
                  <c:v>2.44</c:v>
                </c:pt>
                <c:pt idx="3864">
                  <c:v>2.4500000000000002</c:v>
                </c:pt>
                <c:pt idx="3865">
                  <c:v>2.59</c:v>
                </c:pt>
                <c:pt idx="3866">
                  <c:v>2.6</c:v>
                </c:pt>
                <c:pt idx="3867">
                  <c:v>2.48</c:v>
                </c:pt>
                <c:pt idx="3868">
                  <c:v>2.5</c:v>
                </c:pt>
                <c:pt idx="3869">
                  <c:v>2.7</c:v>
                </c:pt>
                <c:pt idx="3870">
                  <c:v>2.7</c:v>
                </c:pt>
                <c:pt idx="3871">
                  <c:v>2.87</c:v>
                </c:pt>
                <c:pt idx="3872">
                  <c:v>2.81</c:v>
                </c:pt>
                <c:pt idx="3873">
                  <c:v>2.74</c:v>
                </c:pt>
                <c:pt idx="3874">
                  <c:v>2.73</c:v>
                </c:pt>
                <c:pt idx="3875">
                  <c:v>2.78</c:v>
                </c:pt>
                <c:pt idx="3876">
                  <c:v>2.9</c:v>
                </c:pt>
                <c:pt idx="3877">
                  <c:v>2.94</c:v>
                </c:pt>
                <c:pt idx="3878">
                  <c:v>2.79</c:v>
                </c:pt>
                <c:pt idx="3879">
                  <c:v>2.87</c:v>
                </c:pt>
                <c:pt idx="3880">
                  <c:v>2.72</c:v>
                </c:pt>
                <c:pt idx="3881">
                  <c:v>2.83</c:v>
                </c:pt>
                <c:pt idx="3882">
                  <c:v>2.88</c:v>
                </c:pt>
                <c:pt idx="3883">
                  <c:v>2.92</c:v>
                </c:pt>
                <c:pt idx="3884">
                  <c:v>2.83</c:v>
                </c:pt>
                <c:pt idx="3885">
                  <c:v>2.84</c:v>
                </c:pt>
                <c:pt idx="3886">
                  <c:v>2.99</c:v>
                </c:pt>
                <c:pt idx="3887">
                  <c:v>3.03</c:v>
                </c:pt>
                <c:pt idx="3888">
                  <c:v>3.05</c:v>
                </c:pt>
                <c:pt idx="3889">
                  <c:v>3.16</c:v>
                </c:pt>
                <c:pt idx="3890">
                  <c:v>3.19</c:v>
                </c:pt>
                <c:pt idx="3891">
                  <c:v>3.13</c:v>
                </c:pt>
                <c:pt idx="3892">
                  <c:v>3.1</c:v>
                </c:pt>
                <c:pt idx="3893">
                  <c:v>3.14</c:v>
                </c:pt>
                <c:pt idx="3894">
                  <c:v>3.2</c:v>
                </c:pt>
                <c:pt idx="3895">
                  <c:v>3.2</c:v>
                </c:pt>
                <c:pt idx="3896">
                  <c:v>3.16</c:v>
                </c:pt>
                <c:pt idx="3897">
                  <c:v>2.91</c:v>
                </c:pt>
                <c:pt idx="3898">
                  <c:v>2.9</c:v>
                </c:pt>
                <c:pt idx="3899">
                  <c:v>2.99</c:v>
                </c:pt>
                <c:pt idx="3900">
                  <c:v>2.97</c:v>
                </c:pt>
                <c:pt idx="3901">
                  <c:v>2.89</c:v>
                </c:pt>
                <c:pt idx="3902">
                  <c:v>2.84</c:v>
                </c:pt>
                <c:pt idx="3903">
                  <c:v>2.77</c:v>
                </c:pt>
                <c:pt idx="3904">
                  <c:v>2.79</c:v>
                </c:pt>
                <c:pt idx="3905">
                  <c:v>2.82</c:v>
                </c:pt>
                <c:pt idx="3906">
                  <c:v>2.78</c:v>
                </c:pt>
                <c:pt idx="3907">
                  <c:v>2.7</c:v>
                </c:pt>
                <c:pt idx="3908">
                  <c:v>2.75</c:v>
                </c:pt>
                <c:pt idx="3909">
                  <c:v>2.8</c:v>
                </c:pt>
                <c:pt idx="3910">
                  <c:v>2.8</c:v>
                </c:pt>
                <c:pt idx="3911">
                  <c:v>2.81</c:v>
                </c:pt>
                <c:pt idx="3912">
                  <c:v>2.81</c:v>
                </c:pt>
                <c:pt idx="3913">
                  <c:v>2.8</c:v>
                </c:pt>
                <c:pt idx="3914">
                  <c:v>2.71</c:v>
                </c:pt>
                <c:pt idx="3915">
                  <c:v>2.64</c:v>
                </c:pt>
                <c:pt idx="3916">
                  <c:v>2.72</c:v>
                </c:pt>
                <c:pt idx="3917">
                  <c:v>2.72</c:v>
                </c:pt>
                <c:pt idx="3918">
                  <c:v>2.81</c:v>
                </c:pt>
                <c:pt idx="3919">
                  <c:v>2.87</c:v>
                </c:pt>
                <c:pt idx="3920">
                  <c:v>2.85</c:v>
                </c:pt>
                <c:pt idx="3921">
                  <c:v>2.73</c:v>
                </c:pt>
                <c:pt idx="3922">
                  <c:v>2.66</c:v>
                </c:pt>
                <c:pt idx="3923">
                  <c:v>2.82</c:v>
                </c:pt>
                <c:pt idx="3924">
                  <c:v>2.96</c:v>
                </c:pt>
                <c:pt idx="3925">
                  <c:v>3.01</c:v>
                </c:pt>
                <c:pt idx="3926">
                  <c:v>2.94</c:v>
                </c:pt>
                <c:pt idx="3927">
                  <c:v>2.83</c:v>
                </c:pt>
                <c:pt idx="3928">
                  <c:v>2.74</c:v>
                </c:pt>
                <c:pt idx="3929">
                  <c:v>2.7</c:v>
                </c:pt>
                <c:pt idx="3930">
                  <c:v>2.76</c:v>
                </c:pt>
                <c:pt idx="3931">
                  <c:v>2.76</c:v>
                </c:pt>
                <c:pt idx="3932">
                  <c:v>2.82</c:v>
                </c:pt>
                <c:pt idx="3933">
                  <c:v>2.84</c:v>
                </c:pt>
                <c:pt idx="3934">
                  <c:v>2.92</c:v>
                </c:pt>
                <c:pt idx="3935">
                  <c:v>3.01</c:v>
                </c:pt>
                <c:pt idx="3936">
                  <c:v>3.08</c:v>
                </c:pt>
                <c:pt idx="3937">
                  <c:v>3.19</c:v>
                </c:pt>
                <c:pt idx="3938">
                  <c:v>3.21</c:v>
                </c:pt>
                <c:pt idx="3939">
                  <c:v>3.21</c:v>
                </c:pt>
                <c:pt idx="3940">
                  <c:v>3.23</c:v>
                </c:pt>
                <c:pt idx="3941">
                  <c:v>3.26</c:v>
                </c:pt>
                <c:pt idx="3942">
                  <c:v>3.18</c:v>
                </c:pt>
                <c:pt idx="3943">
                  <c:v>3.18</c:v>
                </c:pt>
                <c:pt idx="3944">
                  <c:v>3.26</c:v>
                </c:pt>
                <c:pt idx="3945">
                  <c:v>3.28</c:v>
                </c:pt>
                <c:pt idx="3946">
                  <c:v>3.38</c:v>
                </c:pt>
                <c:pt idx="3947">
                  <c:v>3.35</c:v>
                </c:pt>
                <c:pt idx="3948">
                  <c:v>3.27</c:v>
                </c:pt>
                <c:pt idx="3949">
                  <c:v>3.24</c:v>
                </c:pt>
                <c:pt idx="3950">
                  <c:v>3.28</c:v>
                </c:pt>
                <c:pt idx="3951">
                  <c:v>3.43</c:v>
                </c:pt>
                <c:pt idx="3952">
                  <c:v>3.49</c:v>
                </c:pt>
                <c:pt idx="3953">
                  <c:v>3.34</c:v>
                </c:pt>
                <c:pt idx="3954">
                  <c:v>3.43</c:v>
                </c:pt>
                <c:pt idx="3955">
                  <c:v>3.39</c:v>
                </c:pt>
                <c:pt idx="3956">
                  <c:v>3.38</c:v>
                </c:pt>
                <c:pt idx="3957">
                  <c:v>3.4</c:v>
                </c:pt>
                <c:pt idx="3958">
                  <c:v>3.42</c:v>
                </c:pt>
                <c:pt idx="3959">
                  <c:v>3.5</c:v>
                </c:pt>
                <c:pt idx="3960">
                  <c:v>3.5</c:v>
                </c:pt>
                <c:pt idx="3961">
                  <c:v>3.4</c:v>
                </c:pt>
                <c:pt idx="3962">
                  <c:v>3.34</c:v>
                </c:pt>
                <c:pt idx="3963">
                  <c:v>3.41</c:v>
                </c:pt>
                <c:pt idx="3964">
                  <c:v>3.47</c:v>
                </c:pt>
                <c:pt idx="3965">
                  <c:v>3.45</c:v>
                </c:pt>
                <c:pt idx="3966">
                  <c:v>3.33</c:v>
                </c:pt>
                <c:pt idx="3967">
                  <c:v>3.4</c:v>
                </c:pt>
                <c:pt idx="3968">
                  <c:v>3.57</c:v>
                </c:pt>
                <c:pt idx="3969">
                  <c:v>3.66</c:v>
                </c:pt>
                <c:pt idx="3970">
                  <c:v>3.63</c:v>
                </c:pt>
                <c:pt idx="3971">
                  <c:v>3.46</c:v>
                </c:pt>
                <c:pt idx="3972">
                  <c:v>3.63</c:v>
                </c:pt>
                <c:pt idx="3973">
                  <c:v>3.62</c:v>
                </c:pt>
                <c:pt idx="3974">
                  <c:v>3.59</c:v>
                </c:pt>
                <c:pt idx="3975">
                  <c:v>3.59</c:v>
                </c:pt>
                <c:pt idx="3976">
                  <c:v>3.75</c:v>
                </c:pt>
                <c:pt idx="3977">
                  <c:v>3.77</c:v>
                </c:pt>
                <c:pt idx="3978">
                  <c:v>3.71</c:v>
                </c:pt>
                <c:pt idx="3979">
                  <c:v>3.61</c:v>
                </c:pt>
                <c:pt idx="3980">
                  <c:v>3.46</c:v>
                </c:pt>
                <c:pt idx="3981">
                  <c:v>3.44</c:v>
                </c:pt>
                <c:pt idx="3982">
                  <c:v>3.38</c:v>
                </c:pt>
                <c:pt idx="3983">
                  <c:v>3.41</c:v>
                </c:pt>
                <c:pt idx="3984">
                  <c:v>3.48</c:v>
                </c:pt>
                <c:pt idx="3985">
                  <c:v>3.33</c:v>
                </c:pt>
                <c:pt idx="3986">
                  <c:v>3.35</c:v>
                </c:pt>
                <c:pt idx="3987">
                  <c:v>3.39</c:v>
                </c:pt>
                <c:pt idx="3988">
                  <c:v>3.33</c:v>
                </c:pt>
                <c:pt idx="3989">
                  <c:v>3.27</c:v>
                </c:pt>
                <c:pt idx="3990">
                  <c:v>3.15</c:v>
                </c:pt>
                <c:pt idx="3991">
                  <c:v>3.2</c:v>
                </c:pt>
                <c:pt idx="3992">
                  <c:v>3.29</c:v>
                </c:pt>
                <c:pt idx="3993">
                  <c:v>3.25</c:v>
                </c:pt>
                <c:pt idx="3994">
                  <c:v>3.35</c:v>
                </c:pt>
                <c:pt idx="3995">
                  <c:v>3.42</c:v>
                </c:pt>
                <c:pt idx="3996">
                  <c:v>3.3</c:v>
                </c:pt>
                <c:pt idx="3997">
                  <c:v>3.35</c:v>
                </c:pt>
                <c:pt idx="3998">
                  <c:v>3.31</c:v>
                </c:pt>
                <c:pt idx="3999">
                  <c:v>3.4</c:v>
                </c:pt>
                <c:pt idx="4000">
                  <c:v>3.43</c:v>
                </c:pt>
                <c:pt idx="4001">
                  <c:v>3.3</c:v>
                </c:pt>
                <c:pt idx="4002">
                  <c:v>3.19</c:v>
                </c:pt>
                <c:pt idx="4003">
                  <c:v>3.2</c:v>
                </c:pt>
                <c:pt idx="4004">
                  <c:v>3.3</c:v>
                </c:pt>
                <c:pt idx="4005">
                  <c:v>3.21</c:v>
                </c:pt>
                <c:pt idx="4006">
                  <c:v>3.14</c:v>
                </c:pt>
                <c:pt idx="4007">
                  <c:v>3.08</c:v>
                </c:pt>
                <c:pt idx="4008">
                  <c:v>3.18</c:v>
                </c:pt>
                <c:pt idx="4009">
                  <c:v>3.39</c:v>
                </c:pt>
                <c:pt idx="4010">
                  <c:v>3.4</c:v>
                </c:pt>
                <c:pt idx="4011">
                  <c:v>3.43</c:v>
                </c:pt>
                <c:pt idx="4012">
                  <c:v>3.44</c:v>
                </c:pt>
                <c:pt idx="4013">
                  <c:v>3.54</c:v>
                </c:pt>
                <c:pt idx="4014">
                  <c:v>3.63</c:v>
                </c:pt>
                <c:pt idx="4015">
                  <c:v>3.53</c:v>
                </c:pt>
                <c:pt idx="4016">
                  <c:v>3.56</c:v>
                </c:pt>
                <c:pt idx="4017">
                  <c:v>3.42</c:v>
                </c:pt>
                <c:pt idx="4018">
                  <c:v>3.25</c:v>
                </c:pt>
                <c:pt idx="4019">
                  <c:v>3.14</c:v>
                </c:pt>
                <c:pt idx="4020">
                  <c:v>3.24</c:v>
                </c:pt>
                <c:pt idx="4021">
                  <c:v>3.33</c:v>
                </c:pt>
                <c:pt idx="4022">
                  <c:v>3.34</c:v>
                </c:pt>
                <c:pt idx="4023">
                  <c:v>3.27</c:v>
                </c:pt>
                <c:pt idx="4024">
                  <c:v>3.34</c:v>
                </c:pt>
                <c:pt idx="4025">
                  <c:v>3.41</c:v>
                </c:pt>
                <c:pt idx="4026">
                  <c:v>3.39</c:v>
                </c:pt>
                <c:pt idx="4027">
                  <c:v>3.26</c:v>
                </c:pt>
                <c:pt idx="4028">
                  <c:v>3.2</c:v>
                </c:pt>
                <c:pt idx="4029">
                  <c:v>3.3</c:v>
                </c:pt>
                <c:pt idx="4030">
                  <c:v>3.29</c:v>
                </c:pt>
                <c:pt idx="4031">
                  <c:v>3.3</c:v>
                </c:pt>
                <c:pt idx="4032">
                  <c:v>3.19</c:v>
                </c:pt>
                <c:pt idx="4033">
                  <c:v>3.23</c:v>
                </c:pt>
                <c:pt idx="4034">
                  <c:v>3.34</c:v>
                </c:pt>
                <c:pt idx="4035">
                  <c:v>3.29</c:v>
                </c:pt>
                <c:pt idx="4036">
                  <c:v>3.27</c:v>
                </c:pt>
                <c:pt idx="4037">
                  <c:v>3.42</c:v>
                </c:pt>
                <c:pt idx="4038">
                  <c:v>3.46</c:v>
                </c:pt>
                <c:pt idx="4039">
                  <c:v>3.49</c:v>
                </c:pt>
                <c:pt idx="4040">
                  <c:v>3.48</c:v>
                </c:pt>
                <c:pt idx="4041">
                  <c:v>3.54</c:v>
                </c:pt>
                <c:pt idx="4042">
                  <c:v>3.53</c:v>
                </c:pt>
                <c:pt idx="4043">
                  <c:v>3.63</c:v>
                </c:pt>
                <c:pt idx="4044">
                  <c:v>3.57</c:v>
                </c:pt>
                <c:pt idx="4045">
                  <c:v>3.54</c:v>
                </c:pt>
                <c:pt idx="4046">
                  <c:v>3.57</c:v>
                </c:pt>
                <c:pt idx="4047">
                  <c:v>3.64</c:v>
                </c:pt>
                <c:pt idx="4048">
                  <c:v>3.71</c:v>
                </c:pt>
                <c:pt idx="4049">
                  <c:v>3.72</c:v>
                </c:pt>
                <c:pt idx="4050">
                  <c:v>3.74</c:v>
                </c:pt>
                <c:pt idx="4051">
                  <c:v>3.89</c:v>
                </c:pt>
                <c:pt idx="4052">
                  <c:v>3.98</c:v>
                </c:pt>
                <c:pt idx="4053">
                  <c:v>3.96</c:v>
                </c:pt>
                <c:pt idx="4054">
                  <c:v>3.97</c:v>
                </c:pt>
                <c:pt idx="4055">
                  <c:v>4.01</c:v>
                </c:pt>
                <c:pt idx="4056">
                  <c:v>4.01</c:v>
                </c:pt>
                <c:pt idx="4057">
                  <c:v>4.08</c:v>
                </c:pt>
                <c:pt idx="4058">
                  <c:v>3.99</c:v>
                </c:pt>
                <c:pt idx="4059">
                  <c:v>4.08</c:v>
                </c:pt>
                <c:pt idx="4060">
                  <c:v>4.03</c:v>
                </c:pt>
                <c:pt idx="4061">
                  <c:v>3.97</c:v>
                </c:pt>
                <c:pt idx="4062">
                  <c:v>4.07</c:v>
                </c:pt>
                <c:pt idx="4063">
                  <c:v>4</c:v>
                </c:pt>
                <c:pt idx="4064">
                  <c:v>3.94</c:v>
                </c:pt>
                <c:pt idx="4065">
                  <c:v>3.98</c:v>
                </c:pt>
                <c:pt idx="4066">
                  <c:v>4.18</c:v>
                </c:pt>
                <c:pt idx="4067">
                  <c:v>4.08</c:v>
                </c:pt>
                <c:pt idx="4068">
                  <c:v>4.07</c:v>
                </c:pt>
                <c:pt idx="4069">
                  <c:v>4.1100000000000003</c:v>
                </c:pt>
                <c:pt idx="4070">
                  <c:v>4.21</c:v>
                </c:pt>
                <c:pt idx="4071">
                  <c:v>4.2300000000000004</c:v>
                </c:pt>
                <c:pt idx="4072">
                  <c:v>4.1900000000000004</c:v>
                </c:pt>
                <c:pt idx="4073">
                  <c:v>4.24</c:v>
                </c:pt>
                <c:pt idx="4074">
                  <c:v>4.2300000000000004</c:v>
                </c:pt>
                <c:pt idx="4075">
                  <c:v>4.38</c:v>
                </c:pt>
                <c:pt idx="4076">
                  <c:v>4.33</c:v>
                </c:pt>
                <c:pt idx="4077">
                  <c:v>4.2699999999999996</c:v>
                </c:pt>
                <c:pt idx="4078">
                  <c:v>4.25</c:v>
                </c:pt>
                <c:pt idx="4079">
                  <c:v>4.1900000000000004</c:v>
                </c:pt>
                <c:pt idx="4080">
                  <c:v>4.16</c:v>
                </c:pt>
                <c:pt idx="4081">
                  <c:v>4.28</c:v>
                </c:pt>
                <c:pt idx="4082">
                  <c:v>4.3</c:v>
                </c:pt>
                <c:pt idx="4083">
                  <c:v>4.3099999999999996</c:v>
                </c:pt>
                <c:pt idx="4084">
                  <c:v>4.28</c:v>
                </c:pt>
                <c:pt idx="4085">
                  <c:v>3.98</c:v>
                </c:pt>
                <c:pt idx="4086">
                  <c:v>3.93</c:v>
                </c:pt>
                <c:pt idx="4087">
                  <c:v>3.88</c:v>
                </c:pt>
                <c:pt idx="4088">
                  <c:v>3.86</c:v>
                </c:pt>
                <c:pt idx="4089">
                  <c:v>3.87</c:v>
                </c:pt>
                <c:pt idx="4090">
                  <c:v>3.9</c:v>
                </c:pt>
                <c:pt idx="4091">
                  <c:v>3.87</c:v>
                </c:pt>
                <c:pt idx="4092">
                  <c:v>3.93</c:v>
                </c:pt>
                <c:pt idx="4093">
                  <c:v>4.03</c:v>
                </c:pt>
                <c:pt idx="4094">
                  <c:v>4.01</c:v>
                </c:pt>
                <c:pt idx="4095">
                  <c:v>3.89</c:v>
                </c:pt>
                <c:pt idx="4096">
                  <c:v>4.0999999999999996</c:v>
                </c:pt>
                <c:pt idx="4097">
                  <c:v>4.13</c:v>
                </c:pt>
                <c:pt idx="4098">
                  <c:v>4.16</c:v>
                </c:pt>
                <c:pt idx="4099">
                  <c:v>4.1500000000000004</c:v>
                </c:pt>
                <c:pt idx="4100">
                  <c:v>4.1500000000000004</c:v>
                </c:pt>
                <c:pt idx="4101">
                  <c:v>4.1900000000000004</c:v>
                </c:pt>
                <c:pt idx="4102">
                  <c:v>4.1500000000000004</c:v>
                </c:pt>
                <c:pt idx="4103">
                  <c:v>4.12</c:v>
                </c:pt>
                <c:pt idx="4104">
                  <c:v>4.0199999999999996</c:v>
                </c:pt>
                <c:pt idx="4105">
                  <c:v>4</c:v>
                </c:pt>
                <c:pt idx="4106">
                  <c:v>4</c:v>
                </c:pt>
                <c:pt idx="4107">
                  <c:v>3.99</c:v>
                </c:pt>
                <c:pt idx="4108">
                  <c:v>3.93</c:v>
                </c:pt>
                <c:pt idx="4109">
                  <c:v>3.79</c:v>
                </c:pt>
                <c:pt idx="4110">
                  <c:v>3.85</c:v>
                </c:pt>
                <c:pt idx="4111">
                  <c:v>3.77</c:v>
                </c:pt>
                <c:pt idx="4112">
                  <c:v>3.74</c:v>
                </c:pt>
                <c:pt idx="4113">
                  <c:v>3.73</c:v>
                </c:pt>
                <c:pt idx="4114">
                  <c:v>3.76</c:v>
                </c:pt>
                <c:pt idx="4115">
                  <c:v>3.78</c:v>
                </c:pt>
                <c:pt idx="4116">
                  <c:v>3.9</c:v>
                </c:pt>
                <c:pt idx="4117">
                  <c:v>3.93</c:v>
                </c:pt>
                <c:pt idx="4118">
                  <c:v>3.9</c:v>
                </c:pt>
                <c:pt idx="4119">
                  <c:v>3.85</c:v>
                </c:pt>
                <c:pt idx="4120">
                  <c:v>3.81</c:v>
                </c:pt>
                <c:pt idx="4121">
                  <c:v>3.77</c:v>
                </c:pt>
                <c:pt idx="4122">
                  <c:v>3.72</c:v>
                </c:pt>
                <c:pt idx="4123">
                  <c:v>3.73</c:v>
                </c:pt>
                <c:pt idx="4124">
                  <c:v>3.57</c:v>
                </c:pt>
                <c:pt idx="4125">
                  <c:v>3.52</c:v>
                </c:pt>
                <c:pt idx="4126">
                  <c:v>3.58</c:v>
                </c:pt>
                <c:pt idx="4127">
                  <c:v>3.54</c:v>
                </c:pt>
                <c:pt idx="4128">
                  <c:v>3.52</c:v>
                </c:pt>
                <c:pt idx="4129">
                  <c:v>3.65</c:v>
                </c:pt>
                <c:pt idx="4130">
                  <c:v>3.69</c:v>
                </c:pt>
                <c:pt idx="4131">
                  <c:v>3.69</c:v>
                </c:pt>
                <c:pt idx="4132">
                  <c:v>3.64</c:v>
                </c:pt>
                <c:pt idx="4133">
                  <c:v>3.61</c:v>
                </c:pt>
                <c:pt idx="4134">
                  <c:v>3.67</c:v>
                </c:pt>
                <c:pt idx="4135">
                  <c:v>3.69</c:v>
                </c:pt>
                <c:pt idx="4136">
                  <c:v>3.67</c:v>
                </c:pt>
                <c:pt idx="4137">
                  <c:v>3.66</c:v>
                </c:pt>
                <c:pt idx="4138">
                  <c:v>3.78</c:v>
                </c:pt>
                <c:pt idx="4139">
                  <c:v>3.71</c:v>
                </c:pt>
                <c:pt idx="4140">
                  <c:v>3.68</c:v>
                </c:pt>
                <c:pt idx="4141">
                  <c:v>3.7</c:v>
                </c:pt>
                <c:pt idx="4142">
                  <c:v>3.68</c:v>
                </c:pt>
                <c:pt idx="4143">
                  <c:v>3.59</c:v>
                </c:pt>
                <c:pt idx="4144">
                  <c:v>3.49</c:v>
                </c:pt>
                <c:pt idx="4145">
                  <c:v>3.48</c:v>
                </c:pt>
                <c:pt idx="4146">
                  <c:v>3.46</c:v>
                </c:pt>
                <c:pt idx="4147">
                  <c:v>3.44</c:v>
                </c:pt>
                <c:pt idx="4148">
                  <c:v>3.39</c:v>
                </c:pt>
                <c:pt idx="4149">
                  <c:v>3.33</c:v>
                </c:pt>
                <c:pt idx="4150">
                  <c:v>3.35</c:v>
                </c:pt>
                <c:pt idx="4151">
                  <c:v>3.32</c:v>
                </c:pt>
                <c:pt idx="4152">
                  <c:v>3.27</c:v>
                </c:pt>
                <c:pt idx="4153">
                  <c:v>3.32</c:v>
                </c:pt>
                <c:pt idx="4154">
                  <c:v>3.34</c:v>
                </c:pt>
                <c:pt idx="4155">
                  <c:v>3.34</c:v>
                </c:pt>
                <c:pt idx="4156">
                  <c:v>3.36</c:v>
                </c:pt>
                <c:pt idx="4157">
                  <c:v>3.34</c:v>
                </c:pt>
                <c:pt idx="4158">
                  <c:v>3.35</c:v>
                </c:pt>
                <c:pt idx="4159">
                  <c:v>3.46</c:v>
                </c:pt>
                <c:pt idx="4160">
                  <c:v>3.48</c:v>
                </c:pt>
                <c:pt idx="4161">
                  <c:v>3.51</c:v>
                </c:pt>
                <c:pt idx="4162">
                  <c:v>3.52</c:v>
                </c:pt>
                <c:pt idx="4163">
                  <c:v>3.5</c:v>
                </c:pt>
                <c:pt idx="4164">
                  <c:v>3.55</c:v>
                </c:pt>
                <c:pt idx="4165">
                  <c:v>3.5</c:v>
                </c:pt>
                <c:pt idx="4166">
                  <c:v>3.54</c:v>
                </c:pt>
                <c:pt idx="4167">
                  <c:v>3.58</c:v>
                </c:pt>
                <c:pt idx="4168">
                  <c:v>3.57</c:v>
                </c:pt>
                <c:pt idx="4169">
                  <c:v>3.64</c:v>
                </c:pt>
                <c:pt idx="4170">
                  <c:v>3.68</c:v>
                </c:pt>
                <c:pt idx="4171">
                  <c:v>3.7</c:v>
                </c:pt>
                <c:pt idx="4172">
                  <c:v>3.55</c:v>
                </c:pt>
                <c:pt idx="4173">
                  <c:v>3.62</c:v>
                </c:pt>
                <c:pt idx="4174">
                  <c:v>3.65</c:v>
                </c:pt>
                <c:pt idx="4175">
                  <c:v>3.6</c:v>
                </c:pt>
                <c:pt idx="4176">
                  <c:v>3.57</c:v>
                </c:pt>
                <c:pt idx="4177">
                  <c:v>3.6</c:v>
                </c:pt>
                <c:pt idx="4178">
                  <c:v>3.64</c:v>
                </c:pt>
                <c:pt idx="4179">
                  <c:v>3.77</c:v>
                </c:pt>
                <c:pt idx="4180">
                  <c:v>3.72</c:v>
                </c:pt>
                <c:pt idx="4181">
                  <c:v>3.73</c:v>
                </c:pt>
                <c:pt idx="4182">
                  <c:v>3.68</c:v>
                </c:pt>
                <c:pt idx="4183">
                  <c:v>3.66</c:v>
                </c:pt>
                <c:pt idx="4184">
                  <c:v>3.59</c:v>
                </c:pt>
                <c:pt idx="4185">
                  <c:v>3.52</c:v>
                </c:pt>
                <c:pt idx="4186">
                  <c:v>3.49</c:v>
                </c:pt>
                <c:pt idx="4187">
                  <c:v>3.51</c:v>
                </c:pt>
                <c:pt idx="4188">
                  <c:v>3.48</c:v>
                </c:pt>
                <c:pt idx="4189">
                  <c:v>3.56</c:v>
                </c:pt>
                <c:pt idx="4190">
                  <c:v>3.63</c:v>
                </c:pt>
                <c:pt idx="4191">
                  <c:v>3.58</c:v>
                </c:pt>
                <c:pt idx="4192">
                  <c:v>3.57</c:v>
                </c:pt>
                <c:pt idx="4193">
                  <c:v>3.62</c:v>
                </c:pt>
                <c:pt idx="4194">
                  <c:v>3.72</c:v>
                </c:pt>
                <c:pt idx="4195">
                  <c:v>3.7</c:v>
                </c:pt>
                <c:pt idx="4196">
                  <c:v>3.74</c:v>
                </c:pt>
                <c:pt idx="4197">
                  <c:v>3.74</c:v>
                </c:pt>
                <c:pt idx="4198">
                  <c:v>3.82</c:v>
                </c:pt>
                <c:pt idx="4199">
                  <c:v>3.83</c:v>
                </c:pt>
                <c:pt idx="4200">
                  <c:v>3.84</c:v>
                </c:pt>
                <c:pt idx="4201">
                  <c:v>3.75</c:v>
                </c:pt>
                <c:pt idx="4202">
                  <c:v>3.72</c:v>
                </c:pt>
                <c:pt idx="4203">
                  <c:v>3.77</c:v>
                </c:pt>
                <c:pt idx="4204">
                  <c:v>3.7</c:v>
                </c:pt>
                <c:pt idx="4205">
                  <c:v>3.66</c:v>
                </c:pt>
                <c:pt idx="4206">
                  <c:v>3.65</c:v>
                </c:pt>
                <c:pt idx="4207">
                  <c:v>3.69</c:v>
                </c:pt>
                <c:pt idx="4208">
                  <c:v>3.61</c:v>
                </c:pt>
                <c:pt idx="4209">
                  <c:v>3.57</c:v>
                </c:pt>
                <c:pt idx="4210">
                  <c:v>3.55</c:v>
                </c:pt>
                <c:pt idx="4211">
                  <c:v>3.57</c:v>
                </c:pt>
                <c:pt idx="4212">
                  <c:v>3.45</c:v>
                </c:pt>
                <c:pt idx="4213">
                  <c:v>3.38</c:v>
                </c:pt>
                <c:pt idx="4214">
                  <c:v>3.37</c:v>
                </c:pt>
                <c:pt idx="4215">
                  <c:v>3.46</c:v>
                </c:pt>
                <c:pt idx="4216">
                  <c:v>3.59</c:v>
                </c:pt>
                <c:pt idx="4217">
                  <c:v>3.54</c:v>
                </c:pt>
                <c:pt idx="4218">
                  <c:v>3.62</c:v>
                </c:pt>
                <c:pt idx="4219">
                  <c:v>3.69</c:v>
                </c:pt>
                <c:pt idx="4220">
                  <c:v>3.69</c:v>
                </c:pt>
                <c:pt idx="4221">
                  <c:v>3.52</c:v>
                </c:pt>
                <c:pt idx="4222">
                  <c:v>3.56</c:v>
                </c:pt>
                <c:pt idx="4223">
                  <c:v>3.71</c:v>
                </c:pt>
                <c:pt idx="4224">
                  <c:v>3.63</c:v>
                </c:pt>
                <c:pt idx="4225">
                  <c:v>3.63</c:v>
                </c:pt>
                <c:pt idx="4226">
                  <c:v>3.68</c:v>
                </c:pt>
                <c:pt idx="4227">
                  <c:v>3.78</c:v>
                </c:pt>
                <c:pt idx="4228">
                  <c:v>3.85</c:v>
                </c:pt>
                <c:pt idx="4229">
                  <c:v>3.87</c:v>
                </c:pt>
                <c:pt idx="4230">
                  <c:v>3.87</c:v>
                </c:pt>
                <c:pt idx="4231">
                  <c:v>3.87</c:v>
                </c:pt>
                <c:pt idx="4232">
                  <c:v>3.85</c:v>
                </c:pt>
                <c:pt idx="4233">
                  <c:v>3.84</c:v>
                </c:pt>
                <c:pt idx="4234">
                  <c:v>3.89</c:v>
                </c:pt>
                <c:pt idx="4235">
                  <c:v>3.97</c:v>
                </c:pt>
                <c:pt idx="4236">
                  <c:v>4.1500000000000004</c:v>
                </c:pt>
                <c:pt idx="4237">
                  <c:v>4.24</c:v>
                </c:pt>
                <c:pt idx="4238">
                  <c:v>4.24</c:v>
                </c:pt>
                <c:pt idx="4239">
                  <c:v>4.24</c:v>
                </c:pt>
                <c:pt idx="4240">
                  <c:v>4.4000000000000004</c:v>
                </c:pt>
                <c:pt idx="4241">
                  <c:v>4.4400000000000004</c:v>
                </c:pt>
                <c:pt idx="4242">
                  <c:v>4.21</c:v>
                </c:pt>
                <c:pt idx="4243">
                  <c:v>4.2</c:v>
                </c:pt>
                <c:pt idx="4244">
                  <c:v>4.25</c:v>
                </c:pt>
                <c:pt idx="4245">
                  <c:v>4.25</c:v>
                </c:pt>
                <c:pt idx="4246">
                  <c:v>4.3499999999999996</c:v>
                </c:pt>
                <c:pt idx="4247">
                  <c:v>4.5199999999999996</c:v>
                </c:pt>
                <c:pt idx="4248">
                  <c:v>4.5199999999999996</c:v>
                </c:pt>
                <c:pt idx="4249">
                  <c:v>4.4000000000000004</c:v>
                </c:pt>
                <c:pt idx="4250">
                  <c:v>4.34</c:v>
                </c:pt>
                <c:pt idx="4251">
                  <c:v>4.41</c:v>
                </c:pt>
                <c:pt idx="4252">
                  <c:v>4.3099999999999996</c:v>
                </c:pt>
                <c:pt idx="4253">
                  <c:v>4.32</c:v>
                </c:pt>
                <c:pt idx="4254">
                  <c:v>4.3899999999999997</c:v>
                </c:pt>
                <c:pt idx="4255">
                  <c:v>4.5</c:v>
                </c:pt>
                <c:pt idx="4256">
                  <c:v>4.58</c:v>
                </c:pt>
                <c:pt idx="4257">
                  <c:v>4.3600000000000003</c:v>
                </c:pt>
                <c:pt idx="4258">
                  <c:v>4.1500000000000004</c:v>
                </c:pt>
                <c:pt idx="4259">
                  <c:v>3.95</c:v>
                </c:pt>
                <c:pt idx="4260">
                  <c:v>4.1900000000000004</c:v>
                </c:pt>
                <c:pt idx="4261">
                  <c:v>4.3600000000000003</c:v>
                </c:pt>
                <c:pt idx="4262">
                  <c:v>4.45</c:v>
                </c:pt>
                <c:pt idx="4263">
                  <c:v>4.55</c:v>
                </c:pt>
                <c:pt idx="4264">
                  <c:v>4.3899999999999997</c:v>
                </c:pt>
                <c:pt idx="4265">
                  <c:v>4.6100000000000003</c:v>
                </c:pt>
                <c:pt idx="4266">
                  <c:v>4.92</c:v>
                </c:pt>
                <c:pt idx="4267">
                  <c:v>5.64</c:v>
                </c:pt>
                <c:pt idx="4268">
                  <c:v>5.17</c:v>
                </c:pt>
                <c:pt idx="4269">
                  <c:v>5.66</c:v>
                </c:pt>
                <c:pt idx="4270">
                  <c:v>5.25</c:v>
                </c:pt>
                <c:pt idx="4271">
                  <c:v>5.23</c:v>
                </c:pt>
                <c:pt idx="4272">
                  <c:v>5.27</c:v>
                </c:pt>
                <c:pt idx="4273">
                  <c:v>5.04</c:v>
                </c:pt>
                <c:pt idx="4274">
                  <c:v>5.04</c:v>
                </c:pt>
                <c:pt idx="4275">
                  <c:v>5.78</c:v>
                </c:pt>
                <c:pt idx="4276">
                  <c:v>8.1199999999999992</c:v>
                </c:pt>
                <c:pt idx="4277">
                  <c:v>6.9</c:v>
                </c:pt>
                <c:pt idx="4278">
                  <c:v>5.92</c:v>
                </c:pt>
                <c:pt idx="4279">
                  <c:v>8.15</c:v>
                </c:pt>
                <c:pt idx="4280">
                  <c:v>7.75</c:v>
                </c:pt>
                <c:pt idx="4281">
                  <c:v>5.96</c:v>
                </c:pt>
                <c:pt idx="4282">
                  <c:v>5.34</c:v>
                </c:pt>
                <c:pt idx="4283">
                  <c:v>5.54</c:v>
                </c:pt>
                <c:pt idx="4284">
                  <c:v>5.8</c:v>
                </c:pt>
                <c:pt idx="4285">
                  <c:v>6</c:v>
                </c:pt>
                <c:pt idx="4286">
                  <c:v>5.96</c:v>
                </c:pt>
                <c:pt idx="4287">
                  <c:v>6.24</c:v>
                </c:pt>
                <c:pt idx="4288">
                  <c:v>6.08</c:v>
                </c:pt>
                <c:pt idx="4289">
                  <c:v>5.21</c:v>
                </c:pt>
                <c:pt idx="4290">
                  <c:v>4.8099999999999996</c:v>
                </c:pt>
                <c:pt idx="4291">
                  <c:v>4.6100000000000003</c:v>
                </c:pt>
                <c:pt idx="4292">
                  <c:v>4.8</c:v>
                </c:pt>
                <c:pt idx="4293">
                  <c:v>7.09</c:v>
                </c:pt>
                <c:pt idx="4294">
                  <c:v>7.98</c:v>
                </c:pt>
                <c:pt idx="4295">
                  <c:v>6.46</c:v>
                </c:pt>
                <c:pt idx="4296">
                  <c:v>4.8899999999999997</c:v>
                </c:pt>
                <c:pt idx="4297">
                  <c:v>4.78</c:v>
                </c:pt>
                <c:pt idx="4298">
                  <c:v>4.67</c:v>
                </c:pt>
                <c:pt idx="4299">
                  <c:v>4.67</c:v>
                </c:pt>
                <c:pt idx="4300">
                  <c:v>4.72</c:v>
                </c:pt>
                <c:pt idx="4301">
                  <c:v>4.41</c:v>
                </c:pt>
                <c:pt idx="4302">
                  <c:v>4.4000000000000004</c:v>
                </c:pt>
                <c:pt idx="4303">
                  <c:v>4.57</c:v>
                </c:pt>
                <c:pt idx="4304">
                  <c:v>4.42</c:v>
                </c:pt>
                <c:pt idx="4305">
                  <c:v>4.43</c:v>
                </c:pt>
                <c:pt idx="4306">
                  <c:v>4.3899999999999997</c:v>
                </c:pt>
                <c:pt idx="4307">
                  <c:v>4.33</c:v>
                </c:pt>
                <c:pt idx="4308">
                  <c:v>4.42</c:v>
                </c:pt>
                <c:pt idx="4309">
                  <c:v>4.53</c:v>
                </c:pt>
                <c:pt idx="4310">
                  <c:v>4.4400000000000004</c:v>
                </c:pt>
                <c:pt idx="4311">
                  <c:v>4.3899999999999997</c:v>
                </c:pt>
                <c:pt idx="4312">
                  <c:v>4.5</c:v>
                </c:pt>
                <c:pt idx="4313">
                  <c:v>4.4800000000000004</c:v>
                </c:pt>
                <c:pt idx="4314">
                  <c:v>4.3899999999999997</c:v>
                </c:pt>
                <c:pt idx="4315">
                  <c:v>4.3899999999999997</c:v>
                </c:pt>
                <c:pt idx="4316">
                  <c:v>4.51</c:v>
                </c:pt>
                <c:pt idx="4317">
                  <c:v>4.49</c:v>
                </c:pt>
                <c:pt idx="4318">
                  <c:v>4.58</c:v>
                </c:pt>
                <c:pt idx="4319">
                  <c:v>4.57</c:v>
                </c:pt>
                <c:pt idx="4320">
                  <c:v>4.67</c:v>
                </c:pt>
                <c:pt idx="4321">
                  <c:v>4.67</c:v>
                </c:pt>
                <c:pt idx="4322">
                  <c:v>4.67</c:v>
                </c:pt>
                <c:pt idx="4323">
                  <c:v>4.6399999999999997</c:v>
                </c:pt>
                <c:pt idx="4324">
                  <c:v>4.6900000000000004</c:v>
                </c:pt>
                <c:pt idx="4325">
                  <c:v>4.6399999999999997</c:v>
                </c:pt>
                <c:pt idx="4326">
                  <c:v>4.6399999999999997</c:v>
                </c:pt>
                <c:pt idx="4327">
                  <c:v>4.76</c:v>
                </c:pt>
                <c:pt idx="4328">
                  <c:v>4.76</c:v>
                </c:pt>
                <c:pt idx="4329">
                  <c:v>4.8099999999999996</c:v>
                </c:pt>
                <c:pt idx="4330">
                  <c:v>4.8099999999999996</c:v>
                </c:pt>
                <c:pt idx="4331">
                  <c:v>4.83</c:v>
                </c:pt>
                <c:pt idx="4332">
                  <c:v>4.72</c:v>
                </c:pt>
                <c:pt idx="4333">
                  <c:v>4.78</c:v>
                </c:pt>
                <c:pt idx="4334">
                  <c:v>4.79</c:v>
                </c:pt>
                <c:pt idx="4335">
                  <c:v>4.79</c:v>
                </c:pt>
                <c:pt idx="4336">
                  <c:v>4.7300000000000004</c:v>
                </c:pt>
                <c:pt idx="4337">
                  <c:v>4.7300000000000004</c:v>
                </c:pt>
                <c:pt idx="4338">
                  <c:v>4.8</c:v>
                </c:pt>
                <c:pt idx="4339">
                  <c:v>4.82</c:v>
                </c:pt>
                <c:pt idx="4340">
                  <c:v>4.7699999999999996</c:v>
                </c:pt>
                <c:pt idx="4341">
                  <c:v>4.59</c:v>
                </c:pt>
                <c:pt idx="4342">
                  <c:v>4.5199999999999996</c:v>
                </c:pt>
                <c:pt idx="4343">
                  <c:v>4.47</c:v>
                </c:pt>
                <c:pt idx="4344">
                  <c:v>4.47</c:v>
                </c:pt>
                <c:pt idx="4345">
                  <c:v>4.42</c:v>
                </c:pt>
                <c:pt idx="4346">
                  <c:v>4.42</c:v>
                </c:pt>
                <c:pt idx="4347">
                  <c:v>4.54</c:v>
                </c:pt>
                <c:pt idx="4348">
                  <c:v>4.53</c:v>
                </c:pt>
                <c:pt idx="4349">
                  <c:v>4.57</c:v>
                </c:pt>
                <c:pt idx="4350">
                  <c:v>4.57</c:v>
                </c:pt>
                <c:pt idx="4351">
                  <c:v>4.4000000000000004</c:v>
                </c:pt>
                <c:pt idx="4352">
                  <c:v>4.4000000000000004</c:v>
                </c:pt>
                <c:pt idx="4353">
                  <c:v>4.5599999999999996</c:v>
                </c:pt>
                <c:pt idx="4354">
                  <c:v>4.63</c:v>
                </c:pt>
                <c:pt idx="4355">
                  <c:v>4.49</c:v>
                </c:pt>
                <c:pt idx="4356">
                  <c:v>4.49</c:v>
                </c:pt>
                <c:pt idx="4357">
                  <c:v>4.62</c:v>
                </c:pt>
                <c:pt idx="4358">
                  <c:v>4.62</c:v>
                </c:pt>
                <c:pt idx="4359">
                  <c:v>4.66</c:v>
                </c:pt>
                <c:pt idx="4360">
                  <c:v>4.66</c:v>
                </c:pt>
                <c:pt idx="4361">
                  <c:v>4.67</c:v>
                </c:pt>
                <c:pt idx="4362">
                  <c:v>4.67</c:v>
                </c:pt>
                <c:pt idx="4363">
                  <c:v>4.51</c:v>
                </c:pt>
                <c:pt idx="4364">
                  <c:v>4.51</c:v>
                </c:pt>
                <c:pt idx="4365">
                  <c:v>4.7</c:v>
                </c:pt>
                <c:pt idx="4366">
                  <c:v>4.71</c:v>
                </c:pt>
                <c:pt idx="4367">
                  <c:v>4.68</c:v>
                </c:pt>
                <c:pt idx="4368">
                  <c:v>4.68</c:v>
                </c:pt>
                <c:pt idx="4369">
                  <c:v>4.67</c:v>
                </c:pt>
                <c:pt idx="4370">
                  <c:v>4.53</c:v>
                </c:pt>
                <c:pt idx="4371">
                  <c:v>4.53</c:v>
                </c:pt>
                <c:pt idx="4372">
                  <c:v>4.49</c:v>
                </c:pt>
                <c:pt idx="4373">
                  <c:v>4.58</c:v>
                </c:pt>
                <c:pt idx="4374">
                  <c:v>4.58</c:v>
                </c:pt>
                <c:pt idx="4375">
                  <c:v>4.3899999999999997</c:v>
                </c:pt>
                <c:pt idx="4376">
                  <c:v>4.3899999999999997</c:v>
                </c:pt>
                <c:pt idx="4377">
                  <c:v>4.47</c:v>
                </c:pt>
                <c:pt idx="4378">
                  <c:v>4.47</c:v>
                </c:pt>
                <c:pt idx="4379">
                  <c:v>4.3099999999999996</c:v>
                </c:pt>
                <c:pt idx="4380">
                  <c:v>4.3099999999999996</c:v>
                </c:pt>
                <c:pt idx="4381">
                  <c:v>4.18</c:v>
                </c:pt>
                <c:pt idx="4382">
                  <c:v>4.17</c:v>
                </c:pt>
                <c:pt idx="4383">
                  <c:v>4.1500000000000004</c:v>
                </c:pt>
                <c:pt idx="4384">
                  <c:v>4.13</c:v>
                </c:pt>
                <c:pt idx="4385">
                  <c:v>4.13</c:v>
                </c:pt>
                <c:pt idx="4386">
                  <c:v>4.13</c:v>
                </c:pt>
                <c:pt idx="4387">
                  <c:v>4.16</c:v>
                </c:pt>
                <c:pt idx="4388">
                  <c:v>4.04</c:v>
                </c:pt>
                <c:pt idx="4389">
                  <c:v>4.08</c:v>
                </c:pt>
                <c:pt idx="4390">
                  <c:v>3.87</c:v>
                </c:pt>
                <c:pt idx="4391">
                  <c:v>3.81</c:v>
                </c:pt>
                <c:pt idx="4392">
                  <c:v>3.83</c:v>
                </c:pt>
                <c:pt idx="4393">
                  <c:v>3.83</c:v>
                </c:pt>
                <c:pt idx="4394">
                  <c:v>3.86</c:v>
                </c:pt>
                <c:pt idx="4395">
                  <c:v>3.84</c:v>
                </c:pt>
                <c:pt idx="4396">
                  <c:v>3.79</c:v>
                </c:pt>
                <c:pt idx="4397">
                  <c:v>3.78</c:v>
                </c:pt>
                <c:pt idx="4398">
                  <c:v>3.78</c:v>
                </c:pt>
                <c:pt idx="4399">
                  <c:v>3.77</c:v>
                </c:pt>
                <c:pt idx="4400">
                  <c:v>3.87</c:v>
                </c:pt>
                <c:pt idx="4401">
                  <c:v>3.87</c:v>
                </c:pt>
                <c:pt idx="4402">
                  <c:v>3.92</c:v>
                </c:pt>
                <c:pt idx="4403">
                  <c:v>3.99</c:v>
                </c:pt>
                <c:pt idx="4404">
                  <c:v>3.94</c:v>
                </c:pt>
                <c:pt idx="4405">
                  <c:v>4</c:v>
                </c:pt>
                <c:pt idx="4406">
                  <c:v>3.94</c:v>
                </c:pt>
                <c:pt idx="4407">
                  <c:v>3.9</c:v>
                </c:pt>
                <c:pt idx="4408">
                  <c:v>3.85</c:v>
                </c:pt>
                <c:pt idx="4409">
                  <c:v>3.8</c:v>
                </c:pt>
                <c:pt idx="4410">
                  <c:v>3.78</c:v>
                </c:pt>
                <c:pt idx="4411">
                  <c:v>3.84</c:v>
                </c:pt>
                <c:pt idx="4412">
                  <c:v>3.88</c:v>
                </c:pt>
                <c:pt idx="4413">
                  <c:v>3.88</c:v>
                </c:pt>
                <c:pt idx="4414">
                  <c:v>3.88</c:v>
                </c:pt>
                <c:pt idx="4415">
                  <c:v>3.94</c:v>
                </c:pt>
                <c:pt idx="4416">
                  <c:v>3.99</c:v>
                </c:pt>
                <c:pt idx="4417">
                  <c:v>4.0199999999999996</c:v>
                </c:pt>
                <c:pt idx="4418">
                  <c:v>4.0599999999999996</c:v>
                </c:pt>
                <c:pt idx="4419">
                  <c:v>4.04</c:v>
                </c:pt>
                <c:pt idx="4420">
                  <c:v>4.01</c:v>
                </c:pt>
                <c:pt idx="4421">
                  <c:v>3.94</c:v>
                </c:pt>
                <c:pt idx="4422">
                  <c:v>3.91</c:v>
                </c:pt>
                <c:pt idx="4423">
                  <c:v>3.86</c:v>
                </c:pt>
                <c:pt idx="4424">
                  <c:v>3.86</c:v>
                </c:pt>
                <c:pt idx="4425">
                  <c:v>3.93</c:v>
                </c:pt>
                <c:pt idx="4426">
                  <c:v>3.98</c:v>
                </c:pt>
                <c:pt idx="4427">
                  <c:v>3.94</c:v>
                </c:pt>
                <c:pt idx="4428">
                  <c:v>3.82</c:v>
                </c:pt>
                <c:pt idx="4429">
                  <c:v>3.92</c:v>
                </c:pt>
                <c:pt idx="4430">
                  <c:v>3.85</c:v>
                </c:pt>
                <c:pt idx="4431">
                  <c:v>3.97</c:v>
                </c:pt>
                <c:pt idx="4432">
                  <c:v>3.99</c:v>
                </c:pt>
                <c:pt idx="4433">
                  <c:v>3.99</c:v>
                </c:pt>
                <c:pt idx="4434">
                  <c:v>3.88</c:v>
                </c:pt>
                <c:pt idx="4435">
                  <c:v>3.9</c:v>
                </c:pt>
                <c:pt idx="4436">
                  <c:v>3.84</c:v>
                </c:pt>
                <c:pt idx="4437">
                  <c:v>3.89</c:v>
                </c:pt>
                <c:pt idx="4438">
                  <c:v>3.89</c:v>
                </c:pt>
                <c:pt idx="4439">
                  <c:v>3.89</c:v>
                </c:pt>
                <c:pt idx="4440">
                  <c:v>4.1399999999999997</c:v>
                </c:pt>
                <c:pt idx="4441">
                  <c:v>4.1399999999999997</c:v>
                </c:pt>
                <c:pt idx="4442">
                  <c:v>4</c:v>
                </c:pt>
                <c:pt idx="4443">
                  <c:v>3.94</c:v>
                </c:pt>
                <c:pt idx="4444">
                  <c:v>3.89</c:v>
                </c:pt>
                <c:pt idx="4445">
                  <c:v>3.88</c:v>
                </c:pt>
                <c:pt idx="4446">
                  <c:v>3.88</c:v>
                </c:pt>
                <c:pt idx="4447">
                  <c:v>3.87</c:v>
                </c:pt>
                <c:pt idx="4448">
                  <c:v>3.86</c:v>
                </c:pt>
                <c:pt idx="4449">
                  <c:v>3.87</c:v>
                </c:pt>
                <c:pt idx="4450">
                  <c:v>3.91</c:v>
                </c:pt>
                <c:pt idx="4451">
                  <c:v>3.81</c:v>
                </c:pt>
                <c:pt idx="4452">
                  <c:v>3.8</c:v>
                </c:pt>
                <c:pt idx="4453">
                  <c:v>3.73</c:v>
                </c:pt>
                <c:pt idx="4454">
                  <c:v>3.69</c:v>
                </c:pt>
                <c:pt idx="4455">
                  <c:v>3.62</c:v>
                </c:pt>
                <c:pt idx="4456">
                  <c:v>3.69</c:v>
                </c:pt>
                <c:pt idx="4457">
                  <c:v>3.6</c:v>
                </c:pt>
                <c:pt idx="4458">
                  <c:v>3.53</c:v>
                </c:pt>
                <c:pt idx="4459">
                  <c:v>3.56</c:v>
                </c:pt>
                <c:pt idx="4460">
                  <c:v>3.53</c:v>
                </c:pt>
                <c:pt idx="4461">
                  <c:v>3.6</c:v>
                </c:pt>
                <c:pt idx="4462">
                  <c:v>3.76</c:v>
                </c:pt>
                <c:pt idx="4463">
                  <c:v>3.82</c:v>
                </c:pt>
                <c:pt idx="4464">
                  <c:v>3.82</c:v>
                </c:pt>
                <c:pt idx="4465">
                  <c:v>3.67</c:v>
                </c:pt>
                <c:pt idx="4466">
                  <c:v>3.83</c:v>
                </c:pt>
                <c:pt idx="4467">
                  <c:v>3.92</c:v>
                </c:pt>
                <c:pt idx="4468">
                  <c:v>3.92</c:v>
                </c:pt>
                <c:pt idx="4469">
                  <c:v>4.18</c:v>
                </c:pt>
                <c:pt idx="4470">
                  <c:v>4.18</c:v>
                </c:pt>
                <c:pt idx="4471">
                  <c:v>4.2</c:v>
                </c:pt>
                <c:pt idx="4472">
                  <c:v>4.2</c:v>
                </c:pt>
                <c:pt idx="4473">
                  <c:v>4.05</c:v>
                </c:pt>
                <c:pt idx="4474">
                  <c:v>4.26</c:v>
                </c:pt>
                <c:pt idx="4475">
                  <c:v>4.33</c:v>
                </c:pt>
                <c:pt idx="4476">
                  <c:v>4.41</c:v>
                </c:pt>
                <c:pt idx="4477">
                  <c:v>4.41</c:v>
                </c:pt>
                <c:pt idx="4478">
                  <c:v>4.32</c:v>
                </c:pt>
                <c:pt idx="4479">
                  <c:v>4.09</c:v>
                </c:pt>
                <c:pt idx="4480">
                  <c:v>4.09</c:v>
                </c:pt>
                <c:pt idx="4481">
                  <c:v>4.1500000000000004</c:v>
                </c:pt>
                <c:pt idx="4482">
                  <c:v>4.3</c:v>
                </c:pt>
                <c:pt idx="4483">
                  <c:v>4.3</c:v>
                </c:pt>
                <c:pt idx="4484">
                  <c:v>3.77</c:v>
                </c:pt>
                <c:pt idx="4485">
                  <c:v>3.63</c:v>
                </c:pt>
                <c:pt idx="4486">
                  <c:v>3.63</c:v>
                </c:pt>
                <c:pt idx="4487">
                  <c:v>3.42</c:v>
                </c:pt>
                <c:pt idx="4488">
                  <c:v>3.42</c:v>
                </c:pt>
                <c:pt idx="4489">
                  <c:v>3.63</c:v>
                </c:pt>
                <c:pt idx="4490">
                  <c:v>3.65</c:v>
                </c:pt>
                <c:pt idx="4491">
                  <c:v>3.68</c:v>
                </c:pt>
                <c:pt idx="4492">
                  <c:v>3.91</c:v>
                </c:pt>
                <c:pt idx="4493">
                  <c:v>3.72</c:v>
                </c:pt>
                <c:pt idx="4494">
                  <c:v>3.58</c:v>
                </c:pt>
                <c:pt idx="4495">
                  <c:v>3.72</c:v>
                </c:pt>
                <c:pt idx="4496">
                  <c:v>3.71</c:v>
                </c:pt>
                <c:pt idx="4497">
                  <c:v>3.71</c:v>
                </c:pt>
                <c:pt idx="4498">
                  <c:v>3.05</c:v>
                </c:pt>
                <c:pt idx="4499">
                  <c:v>2.99</c:v>
                </c:pt>
                <c:pt idx="4500">
                  <c:v>2.99</c:v>
                </c:pt>
                <c:pt idx="4501">
                  <c:v>2.74</c:v>
                </c:pt>
                <c:pt idx="4502">
                  <c:v>3.07</c:v>
                </c:pt>
                <c:pt idx="4503">
                  <c:v>3.14</c:v>
                </c:pt>
                <c:pt idx="4504">
                  <c:v>3.14</c:v>
                </c:pt>
                <c:pt idx="4505">
                  <c:v>3.01</c:v>
                </c:pt>
                <c:pt idx="4506">
                  <c:v>3.22</c:v>
                </c:pt>
                <c:pt idx="4507">
                  <c:v>2.98</c:v>
                </c:pt>
                <c:pt idx="4508">
                  <c:v>3.08</c:v>
                </c:pt>
                <c:pt idx="4509">
                  <c:v>2.92</c:v>
                </c:pt>
                <c:pt idx="4510">
                  <c:v>2.96</c:v>
                </c:pt>
                <c:pt idx="4511">
                  <c:v>2.9</c:v>
                </c:pt>
                <c:pt idx="4512">
                  <c:v>2.92</c:v>
                </c:pt>
                <c:pt idx="4513">
                  <c:v>3.15</c:v>
                </c:pt>
                <c:pt idx="4514">
                  <c:v>3.32</c:v>
                </c:pt>
                <c:pt idx="4515">
                  <c:v>3.11</c:v>
                </c:pt>
                <c:pt idx="4516">
                  <c:v>2.94</c:v>
                </c:pt>
                <c:pt idx="4517">
                  <c:v>2.94</c:v>
                </c:pt>
                <c:pt idx="4518">
                  <c:v>2.95</c:v>
                </c:pt>
                <c:pt idx="4519">
                  <c:v>2.96</c:v>
                </c:pt>
                <c:pt idx="4520">
                  <c:v>2.92</c:v>
                </c:pt>
                <c:pt idx="4521">
                  <c:v>2.96</c:v>
                </c:pt>
                <c:pt idx="4522">
                  <c:v>2.89</c:v>
                </c:pt>
                <c:pt idx="4523">
                  <c:v>2.88</c:v>
                </c:pt>
                <c:pt idx="4524">
                  <c:v>2.88</c:v>
                </c:pt>
                <c:pt idx="4525">
                  <c:v>2.88</c:v>
                </c:pt>
                <c:pt idx="4526">
                  <c:v>2.67</c:v>
                </c:pt>
                <c:pt idx="4527">
                  <c:v>2.73</c:v>
                </c:pt>
                <c:pt idx="4528">
                  <c:v>2.66</c:v>
                </c:pt>
                <c:pt idx="4529">
                  <c:v>2.66</c:v>
                </c:pt>
                <c:pt idx="4530">
                  <c:v>2.62</c:v>
                </c:pt>
                <c:pt idx="4531">
                  <c:v>2.67</c:v>
                </c:pt>
                <c:pt idx="4532">
                  <c:v>2.86</c:v>
                </c:pt>
                <c:pt idx="4533">
                  <c:v>2.86</c:v>
                </c:pt>
                <c:pt idx="4534">
                  <c:v>2.75</c:v>
                </c:pt>
                <c:pt idx="4535">
                  <c:v>2.75</c:v>
                </c:pt>
                <c:pt idx="4536">
                  <c:v>2.92</c:v>
                </c:pt>
                <c:pt idx="4537">
                  <c:v>2.92</c:v>
                </c:pt>
                <c:pt idx="4538">
                  <c:v>3.02</c:v>
                </c:pt>
                <c:pt idx="4539">
                  <c:v>3.22</c:v>
                </c:pt>
                <c:pt idx="4540">
                  <c:v>3.22</c:v>
                </c:pt>
                <c:pt idx="4541">
                  <c:v>3.21</c:v>
                </c:pt>
                <c:pt idx="4542">
                  <c:v>3.21</c:v>
                </c:pt>
                <c:pt idx="4543">
                  <c:v>2.79</c:v>
                </c:pt>
                <c:pt idx="4544">
                  <c:v>2.79</c:v>
                </c:pt>
                <c:pt idx="4545">
                  <c:v>3</c:v>
                </c:pt>
                <c:pt idx="4546">
                  <c:v>3.27</c:v>
                </c:pt>
                <c:pt idx="4547">
                  <c:v>3.27</c:v>
                </c:pt>
                <c:pt idx="4548">
                  <c:v>2.89</c:v>
                </c:pt>
                <c:pt idx="4549">
                  <c:v>2.75</c:v>
                </c:pt>
              </c:numCache>
            </c:numRef>
          </c:val>
          <c:smooth val="0"/>
        </c:ser>
        <c:dLbls>
          <c:showLegendKey val="0"/>
          <c:showVal val="0"/>
          <c:showCatName val="0"/>
          <c:showSerName val="0"/>
          <c:showPercent val="0"/>
          <c:showBubbleSize val="0"/>
        </c:dLbls>
        <c:smooth val="0"/>
        <c:axId val="509004920"/>
        <c:axId val="509001784"/>
      </c:lineChart>
      <c:catAx>
        <c:axId val="509004920"/>
        <c:scaling>
          <c:orientation val="minMax"/>
        </c:scaling>
        <c:delete val="0"/>
        <c:axPos val="b"/>
        <c:majorTickMark val="out"/>
        <c:minorTickMark val="none"/>
        <c:tickLblPos val="nextTo"/>
        <c:crossAx val="509001784"/>
        <c:crosses val="autoZero"/>
        <c:auto val="1"/>
        <c:lblAlgn val="ctr"/>
        <c:lblOffset val="100"/>
        <c:noMultiLvlLbl val="0"/>
      </c:catAx>
      <c:valAx>
        <c:axId val="509001784"/>
        <c:scaling>
          <c:orientation val="minMax"/>
        </c:scaling>
        <c:delete val="0"/>
        <c:axPos val="l"/>
        <c:majorGridlines/>
        <c:numFmt formatCode="General" sourceLinked="1"/>
        <c:majorTickMark val="out"/>
        <c:minorTickMark val="none"/>
        <c:tickLblPos val="nextTo"/>
        <c:crossAx val="509004920"/>
        <c:crosses val="autoZero"/>
        <c:crossBetween val="between"/>
      </c:valAx>
    </c:plotArea>
    <c:plotVisOnly val="1"/>
    <c:dispBlanksAs val="gap"/>
    <c:showDLblsOverMax val="0"/>
  </c:chart>
  <c:txPr>
    <a:bodyPr/>
    <a:lstStyle/>
    <a:p>
      <a:pPr>
        <a:defRPr sz="1000"/>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04819</cdr:x>
      <cdr:y>0.87816</cdr:y>
    </cdr:from>
    <cdr:to>
      <cdr:x>0.98372</cdr:x>
      <cdr:y>1</cdr:y>
    </cdr:to>
    <cdr:sp macro="" textlink="">
      <cdr:nvSpPr>
        <cdr:cNvPr id="3" name="Text Box 2"/>
        <cdr:cNvSpPr txBox="1"/>
      </cdr:nvSpPr>
      <cdr:spPr>
        <a:xfrm xmlns:a="http://schemas.openxmlformats.org/drawingml/2006/main">
          <a:off x="276225" y="2581276"/>
          <a:ext cx="5362575" cy="35814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B80AA8-C56F-4F94-8093-5DC6B71F03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7525</Words>
  <Characters>42895</Characters>
  <Application>Microsoft Office Word</Application>
  <DocSecurity>0</DocSecurity>
  <Lines>357</Lines>
  <Paragraphs>10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03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hael</dc:creator>
  <cp:lastModifiedBy>OlaOluwa Yaya</cp:lastModifiedBy>
  <cp:revision>2</cp:revision>
  <dcterms:created xsi:type="dcterms:W3CDTF">2016-08-09T11:07:00Z</dcterms:created>
  <dcterms:modified xsi:type="dcterms:W3CDTF">2016-08-09T11:07:00Z</dcterms:modified>
</cp:coreProperties>
</file>